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3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notesSlides/notesSlide4.xml" ContentType="application/vnd.openxmlformats-officedocument.presentationml.notesSlide+xml"/>
  <Override PartName="/ppt/ink/ink5.xml" ContentType="application/inkml+xml"/>
  <Override PartName="/ppt/notesSlides/notesSlide5.xml" ContentType="application/vnd.openxmlformats-officedocument.presentationml.notesSlide+xml"/>
  <Override PartName="/ppt/ink/ink6.xml" ContentType="application/inkml+xml"/>
  <Override PartName="/ppt/notesSlides/notesSlide6.xml" ContentType="application/vnd.openxmlformats-officedocument.presentationml.notesSlide+xml"/>
  <Override PartName="/ppt/ink/ink7.xml" ContentType="application/inkml+xml"/>
  <Override PartName="/ppt/notesSlides/notesSlide7.xml" ContentType="application/vnd.openxmlformats-officedocument.presentationml.notesSlide+xml"/>
  <Override PartName="/ppt/ink/ink8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9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ink/ink10.xml" ContentType="application/inkml+xml"/>
  <Override PartName="/ppt/ink/ink11.xml" ContentType="application/inkml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ink/ink12.xml" ContentType="application/inkml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9" r:id="rId1"/>
  </p:sldMasterIdLst>
  <p:notesMasterIdLst>
    <p:notesMasterId r:id="rId25"/>
  </p:notesMasterIdLst>
  <p:sldIdLst>
    <p:sldId id="315" r:id="rId2"/>
    <p:sldId id="257" r:id="rId3"/>
    <p:sldId id="295" r:id="rId4"/>
    <p:sldId id="296" r:id="rId5"/>
    <p:sldId id="311" r:id="rId6"/>
    <p:sldId id="262" r:id="rId7"/>
    <p:sldId id="306" r:id="rId8"/>
    <p:sldId id="307" r:id="rId9"/>
    <p:sldId id="309" r:id="rId10"/>
    <p:sldId id="316" r:id="rId11"/>
    <p:sldId id="317" r:id="rId12"/>
    <p:sldId id="318" r:id="rId13"/>
    <p:sldId id="319" r:id="rId14"/>
    <p:sldId id="320" r:id="rId15"/>
    <p:sldId id="298" r:id="rId16"/>
    <p:sldId id="310" r:id="rId17"/>
    <p:sldId id="259" r:id="rId18"/>
    <p:sldId id="308" r:id="rId19"/>
    <p:sldId id="312" r:id="rId20"/>
    <p:sldId id="321" r:id="rId21"/>
    <p:sldId id="322" r:id="rId22"/>
    <p:sldId id="323" r:id="rId23"/>
    <p:sldId id="324" r:id="rId24"/>
  </p:sldIdLst>
  <p:sldSz cx="14630400" cy="8229600"/>
  <p:notesSz cx="6858000" cy="9144000"/>
  <p:embeddedFontLst>
    <p:embeddedFont>
      <p:font typeface="Comic Sans MS" panose="030F0702030302020204" pitchFamily="66" charset="0"/>
      <p:regular r:id="rId26"/>
      <p:bold r:id="rId27"/>
      <p:italic r:id="rId28"/>
      <p:boldItalic r:id="rId29"/>
    </p:embeddedFont>
    <p:embeddedFont>
      <p:font typeface="Amatic SC" panose="020B0604020202020204" charset="-79"/>
      <p:regular r:id="rId30"/>
      <p:bold r:id="rId31"/>
    </p:embeddedFont>
    <p:embeddedFont>
      <p:font typeface="Encode Sans Semi Condensed" panose="020B0604020202020204" charset="0"/>
      <p:regular r:id="rId32"/>
      <p:bold r:id="rId33"/>
    </p:embeddedFont>
    <p:embeddedFont>
      <p:font typeface="Encode Sans Semi Condensed Light" panose="020B0604020202020204" charset="0"/>
      <p:regular r:id="rId34"/>
      <p:bold r:id="rId35"/>
    </p:embeddedFont>
    <p:embeddedFont>
      <p:font typeface="Calibri" panose="020F0502020204030204" pitchFamily="34" charset="0"/>
      <p:regular r:id="rId36"/>
      <p:bold r:id="rId37"/>
      <p:italic r:id="rId38"/>
      <p:boldItalic r:id="rId39"/>
    </p:embeddedFont>
    <p:embeddedFont>
      <p:font typeface="Segoe UI Semilight" panose="020B0402040204020203" pitchFamily="34" charset="0"/>
      <p:regular r:id="rId40"/>
      <p:italic r:id="rId41"/>
    </p:embeddedFont>
    <p:embeddedFont>
      <p:font typeface="Yu Gothic UI Semilight" panose="020B0400000000000000" pitchFamily="34" charset="-128"/>
      <p:regular r:id="rId4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599"/>
    <a:srgbClr val="D9D2E9"/>
    <a:srgbClr val="FFCCCC"/>
    <a:srgbClr val="D5F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84218DE6-D431-4044-9C84-DCB305295717}">
  <a:tblStyle styleId="{84218DE6-D431-4044-9C84-DCB305295717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A4D890D1-4835-4479-89E5-008A3579EB0F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8" d="100"/>
          <a:sy n="58" d="100"/>
        </p:scale>
        <p:origin x="7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9" Type="http://schemas.openxmlformats.org/officeDocument/2006/relationships/font" Target="fonts/font1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9.fntdata"/><Relationship Id="rId42" Type="http://schemas.openxmlformats.org/officeDocument/2006/relationships/font" Target="fonts/font1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8.fntdata"/><Relationship Id="rId38" Type="http://schemas.openxmlformats.org/officeDocument/2006/relationships/font" Target="fonts/font13.fntdata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41" Type="http://schemas.openxmlformats.org/officeDocument/2006/relationships/font" Target="fonts/font1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7.fntdata"/><Relationship Id="rId37" Type="http://schemas.openxmlformats.org/officeDocument/2006/relationships/font" Target="fonts/font12.fntdata"/><Relationship Id="rId40" Type="http://schemas.openxmlformats.org/officeDocument/2006/relationships/font" Target="fonts/font15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font" Target="fonts/font1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10-16T11:37:26.0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338 10493 139 0,'0'-4'475'0,"0"4"47"0,0-5 24 15,-8 2 15-15,8 3-226 0,0 0-184 16,0-5-124-16,0 5-89 0,8 0-71 0,-8 0-73 16,8 0-79-16,-1 0-107 0,2-4-34 15,-2 4 6-15,1 0 28 0,0 0 48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800" units="cm"/>
          <inkml:channel name="Y" type="integer" max="600" units="cm"/>
        </inkml:traceFormat>
        <inkml:channelProperties>
          <inkml:channelProperty channel="X" name="resolution" value="25" units="1/cm"/>
          <inkml:channelProperty channel="Y" name="resolution" value="25" units="1/cm"/>
        </inkml:channelProperties>
      </inkml:inkSource>
      <inkml:timestamp xml:id="ts0" timeString="2021-10-16T08:48:32.943"/>
    </inkml:context>
    <inkml:brush xml:id="br0">
      <inkml:brushProperty name="width" value="0.05292" units="cm"/>
      <inkml:brushProperty name="height" value="0.05292" units="cm"/>
      <inkml:brushProperty name="color" value="#003399"/>
      <inkml:brushProperty name="fitToCurve" value="1"/>
      <inkml:brushProperty name="ignorePressure" value="1"/>
    </inkml:brush>
  </inkml:definitions>
  <inkml:trace contextRef="#ctx0" brushRef="#br0">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800" units="cm"/>
          <inkml:channel name="Y" type="integer" max="600" units="cm"/>
        </inkml:traceFormat>
        <inkml:channelProperties>
          <inkml:channelProperty channel="X" name="resolution" value="25" units="1/cm"/>
          <inkml:channelProperty channel="Y" name="resolution" value="25" units="1/cm"/>
        </inkml:channelProperties>
      </inkml:inkSource>
      <inkml:timestamp xml:id="ts0" timeString="2021-10-16T08:51:08.812"/>
    </inkml:context>
    <inkml:brush xml:id="br0">
      <inkml:brushProperty name="width" value="0.05292" units="cm"/>
      <inkml:brushProperty name="height" value="0.05292" units="cm"/>
      <inkml:brushProperty name="color" value="#003399"/>
      <inkml:brushProperty name="fitToCurve" value="1"/>
      <inkml:brushProperty name="ignorePressure" value="1"/>
    </inkml:brush>
  </inkml:definitions>
  <inkml:trace contextRef="#ctx0" brushRef="#br0">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10-16T12:11:40.80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955 12142 185 0,'-15'-39'563'15,"7"-6"103"-15,0 1 94 0,0 5 81 16,1-1-147-16,7 6-148 0,-9 1-82 0,18 13-58 16,-9 1-49-16,7 7-46 0,1 8-44 15,0 4-34-15,7 4-26 0,9 13-24 0,-1 6-28 16,1 11-27-16,7 6-24 0,0 13-22 0,0 4-23 16,1 5-21-16,7 3-13 0,-8 5-9 15,8 1-3-15,-8-1-3 0,0-3 9 0,9-6 5 16,-9-4 3-16,0-9 0 0,-7-4 0 15,7-13 1-15,1-9-8 0,-10-9-4 16,2-13-3-16,-1-17-4 0,-6-10-5 0,6-13 0 16,-8-12 1-16,-6-6 0 0,-2-7 1 0,-7-1 2 15,0-9 4-15,0 4-4 0,-7-3-4 16,-2 9-2-16,2 1-3 0,-1 13-1 0,0 7-4 16,8 8-10-16,0 10-20 0,0 8-39 0,0 13-106 15,8 15-168-15,0 8-231 0,-8 3-306 16,7 11-185-16,9 7-69 0,-8 1 47 0,8 8 138 15,-1 0 216-15,8 1 308 0</inkml:trace>
  <inkml:trace contextRef="#ctx0" brushRef="#br0" timeOffset="357.9398">3894 12635 461 0,'-9'8'801'16,"9"-8"156"-16,-7-5 116 0,-1 2 75 0,8-3-276 15,-8-2-241-15,8-1-176 0,0 0-138 16,0-3-102-16,0-2-65 0,8 1-43 0,7 0-26 15,1-5-17-15,-1 5-16 0,1-5-9 0,0 0-9 16,8-3-6-16,-2 4-4 0,2-6-5 16,-8-3-2-16,8 4-3 0,-8-5 0 15,-1 1-2-15,1-1 0 0,-9 1-1 0,1 0 0 16,0 4-2-16,-8-5-1 0,0 6-1 0,-8-5 0 16,0 8-2-16,-8-5-1 0,1 6-1 15,-8-1 0-15,-1 5-2 0,1 3 0 0,-1 8-1 16,9-3 0-16,-9 10-1 0,8 3 1 15,0 5 3-15,9 5 6 0,-1 3 8 0,1 2 10 16,14 7 8-16,-7 5 9 0,8 1 8 16,8-1 2-16,-1 1 1 0,8-1-4 0,1 0-6 15,0 0-6-15,-1-9-9 0,8 0-7 0,-7 0-18 16,7-8-33-16,1-4-52 0,-10-5-84 16,11-6-174-16,-10-3-240 0,-1-8-285 0,2-5-222 15,-8-4-86-15,0-6 12 0,-1 2 134 16,-7-11 218-16,0 1 287 0</inkml:trace>
  <inkml:trace contextRef="#ctx0" brushRef="#br0" timeOffset="671.7746">4152 11781 332 0,'-24'-44'764'0,"-8"5"181"0,10 4 133 16,-2 0 85-16,-8 8-189 0,17 1-243 0,-9 3-177 16,8 3-153-16,9 1-115 0,-1 3-74 15,0-4-56-15,8 3-44 0,0-1-37 0,16 6-25 16,-9-2-16-16,9 1-11 0,-1-1-8 0,2 7-5 15,6 2-3-15,-7 0-4 0,-1 5 0 16,1 0-1-16,-1 10 1 0,1-3 1 16,0 11 4-16,-8 0 4 0,-1 10 4 0,2-4 8 15,-2 7 12-15,1 2 7 0,-8-3 11 0,7 4 6 16,-7-3-59-16,0 1-1 0,9-2 0 16,-9-5 0-16,7-2 0 0,1-5 0 0,1-1 0 15,-2-8 0-15,0 0 0 0,10-9 0 16,-3-9 0-16,10 0 0 0,0-12 0 0,-1-2 0 15,8 2 0-15,2-7 0 0,-2 8-125 16,7-3-381-16,2 0-280 0,-2 6-313 0,2 4-129 16,7 5-24-16,8-1 79 0,-1 5 195 15,8-1 269-15</inkml:trace>
  <inkml:trace contextRef="#ctx0" brushRef="#br0" timeOffset="1236.2522">5348 12046 322 0,'0'-23'691'0,"-9"-3"165"0,2-1 144 16,7-3 105-16,-7 2-201 0,-10 3-180 16,10-1-130-16,0 3-121 0,-2 2-108 15,1 8-77-15,8-1-54 0,-7 5-48 0,-2 6-40 16,9 3-40-16,-7 12-35 0,-1 6-23 16,0 12-11-16,0 0 4 0,-8 14-41 0,9 2 0 15,-8 7 0-15,-1-2 0 0,0 7 0 16,8-5 0-16,-8-5 0 0,9-4 0 0,-1-5 0 15,1-7 0-15,7-11 0 0,0-3 0 16,0-10 0-16,7-3 0 0,-7-10 0 16,8-7 0-16,8-11 0 0,-9-7 0 0,9-7 0 15,-8-1 0-15,8-6 0 0,-9-5 0 16,1 2 0-16,8-8 0 0,-9 9 0 0,1-7 0 16,0 9 0-16,7 0 0 0,-6 8 0 15,-2 1 0-15,1 9 0 0,1 4 0 16,-2 8 0-16,0 2 0 0,1 8 0 0,8 4 0 15,-9 9 0-15,2 7 0 0,-1 2 0 16,-1 12 0-16,2 2 0 0,6 8 0 16,-8-1 0-16,2 5 0 0,-2 0 0 0,9 4 0 15,-1-4 0-15,1 4 0 0,-1-4 0 16,1 0 0-16,1 1 0 0,-3-7 0 0,3 3 0 16,-3-6 0-16,3-4-499 0,-10-1-293 15,2-4-309-15,-9-8-121 0,0-1-20 16,-9-8 65-16,9 0 168 0,-15-4 250 0</inkml:trace>
  <inkml:trace contextRef="#ctx0" brushRef="#br0" timeOffset="1411.7202">5199 12353 413 0,'-39'-22'787'0,"15"4"170"0,2 0 126 16,-2 1 84-16,1 4-236 0,6-5-233 16,10 1-164-16,-1-1-131 0,8 5-92 0,8-9-57 15,-1 4-42-15,17 1-36 0,-8-1-33 16,15 0-34-16,0 6-96 0,0-1-13 15,0 3 0-15,9 1 0 0,0 1-184 0,-2 8-248 16,-7 0-343-16,9 0-323 0,-9 0-139 16,0 0-30-16,0-6 63 0,1 4 197 15,-1-7 324-15</inkml:trace>
  <inkml:trace contextRef="#ctx0" brushRef="#br0" timeOffset="2831.1729">5887 11773 528 0,'0'-9'681'0,"0"0"122"0,0 0 114 16,0 0 2-16,-8 0-159 0,8 2-121 0,0-2-94 15,-7 4-83-15,7 0-86 0,0 1-88 16,-8 4-73-16,8-5-56 0,0 10-43 16,0-5-29-16,0 9-12 0,0 0-2 0,0 3 8 15,0 6 14-15,0 0 23 0,8 3 20 16,-8 7-22-16,7 2-116 0,-7 0 0 0,8 2 0 16,-8 7 0-16,0 1 0 0,0-1 0 15,8 5 0-15,-8 1 0 0,0-1 0 16,0-1 0-16,0-4 0 0,0 1 0 0,8-5 0 15,-8 0 0-15,0-4 0 0,7-8 0 16,-7-2 0-16,0-3 0 0,0-1 0 0,0-8 0 16,0 0-286-16,0-4-78 0,0-5-82 15,0 0-78-15,9-9-78 0,-9 0-101 0,0-5-108 16,0 2-110-16,0-6 20 0,0-4 69 16,7 0 100-16,-7-8 133 0,17-2 159 15</inkml:trace>
  <inkml:trace contextRef="#ctx0" brushRef="#br0" timeOffset="3077.3217">6168 11825 208 0,'9'-21'786'16,"6"7"205"-16,-15 2 130 15,7 1 86-15,2 8-122 0,-9-1-288 0,0 4-261 0,0 0-182 16,8 0-109-16,-8 4-67 0,0 5-35 16,7-1-11-16,-7 6-7 0,9-1-3 15,-9 4-2-15,7 1-79 0,-7 5-41 0,8 2 0 16,0 7 0-16,-8-2 0 0,8 5 0 15,-1 5 0-15,1-1 0 0,0 6 0 0,0-7 0 16,-1 6 0-16,2 0 0 0,-2-4 0 16,1 0 0-16,8-5 0 0,-9-5 0 0,1 1-245 15,0-8-184-15,0-2-158 0,-8-3-214 16,-8-4-252-16,8-11-97 0,-8 2 8 0,0-10 103 16,-7 2 169-16,7-6 240 0</inkml:trace>
  <inkml:trace contextRef="#ctx0" brushRef="#br0" timeOffset="3286.8778">5950 12251 591 0,'-24'-13'780'0,"1"1"159"16,-1 3 132-16,9-5 19 0,-1 5-247 15,0 1-193-15,9-5-130 0,-1 4-123 16,8-5-100-16,0 6-62 0,0-1-35 0,8-4-13 16,8 5-19-16,-1-1-21 0,8 4-71 15,1 1-76-15,-1-1 0 0,8 1 0 0,0 4 0 16,2 0 0-16,5 4 0 0,2-4 0 15,-2 5 0-15,-7-1-113 0,9 1-409 0,-1-5-363 16,-8 3-267-16,8-3-107 0,-8-3-11 16,9-2 89-16,-1-4 215 0,0-4 351 15</inkml:trace>
  <inkml:trace contextRef="#ctx0" brushRef="#br0" timeOffset="3702.545">7052 11663 533 0,'-8'-14'705'16,"1"1"135"-16,-2-1 122 0,-6 2 16 0,8 3-196 16,-2 0-137-16,2 1-98 0,-1 2-89 15,0-1-77-15,8 2-62 0,-8 1-50 0,8 4-37 16,-7 0-32-16,7 0-27 0,0 0-8 16,0 9-163-16,7-2-2 0,-7 11 0 15,8 8 0-15,0 6 0 0,-8 7 0 0,8 5 0 16,-1 4 0-16,2 5 0 0,-2 0 0 15,1 5 0-15,-1-2 0 0,2 6 0 0,6-9 0 16,-6 0 0 0,-2-5 0-16,0-4 0 0,2 0 0 0,-1-14 0 0,-1 2 0 15,1-6-211-15,-8-4-235 0,0-9-158 16,0 4-248-16,0-8-221 0,-8-4-85 0,1-5 8 16,-1-5 93-16,-1-4 184 0,2 1 294 15</inkml:trace>
  <inkml:trace contextRef="#ctx0" brushRef="#br0" timeOffset="4108.1233">6872 12427 230 0,'-7'10'661'16,"-10"-6"155"-16,10-4 151 0,0 5 124 16,-1-5-137-16,-1 3-175 0,2-3-126 15,-1 0-91-15,0 5-94 0,8-5-72 0,-8 0-44 16,8 0-90-16,0 0-262 0,0 0 0 15,0 0 0-15,0 0 0 0,8 0 0 16,0 0 0-16,0 4 0 0,8-4 0 0,-1 0 0 16,1 5 0-16,8-1 0 0,-1 1 0 0,0-1 0 15,9 1 0-15,-1-2 0 0,0-3 0 16,0 0 0-16,9 0 0 0,-2-3 0 0,9-2 0 16,-16 1 0-16,16-1 0 0,-16-4 0 15,9 0 0-15,-1 6 0 0,0-2 0 16,-8 1 0-16,0-1 0 0,0 5 0 0,-7 5 0 15,0-1 0-15,8 1 0 0,-17 3 0 16,8 1 0-16,-7 0 0 0,-1 0 0 0,-6 0 0 16,6-6 0-16,-8 6 0 0,-7-4 0 15,9-5 0-15,-2 4 0 0,-7-4 0 0,0-4 0 16,0 4 0-16,-7-9 0 0,-2 4 0 16,9-4-333-16,-7 1-370 0,-8-5-290 0,6 4-174 15,-6-4-61-15,7 4 22 0,0 0 128 16,1 5 221-16,7-1 344 0</inkml:trace>
  <inkml:trace contextRef="#ctx0" brushRef="#br0" timeOffset="4810.0611">8584 12041 712 0,'9'-4'947'0,"-9"-1"166"15,-9 1 118-15,9-1 36 0,-7 0-283 0,-9 1-251 16,8-5-192-16,1 1-135 0,-9-1-149 16,1 5-257-16,-1-5 0 0,0-5 0 0,-7 6 0 15,0-1 0-15,7 5 0 16,-8-5 0-16,-7 9 0 0,15 0 0 0,-8 4 0 16,2 5 0-16,6 8 0 0,0 1 0 0,1 8 0 15,6 1 0-15,2 8 0 0,7 1 0 16,0-1 0-16,7 4 0 0,2 1 0 15,-2-6 0-15,9-4 0 0,8 2 0 0,-2-9 0 16,2-6 0-16,8-8 0 0,-1-9 0 16,0-9 0-16,8-13 0 0,-7-5 0 0,-1-8 0 15,0-8-88-15,-7-1-613 0,-1-5-171 16,-8-3-145-16,-6-1-138 0,-2 0-11 16,1-5 103-16,-16 7 168 0,1-2 206 0,-2 0 239 15,2-5 362-15,-8 1 298 0,-1 4 228 16,-1-5 170-16,-6 7 162 0,8-2 132 0,-1 9-5 15,1 4-80-15,-1 9-85 0,0 4-68 16,8 6-83-16,1 7-99 0,-1 2-95 0,0 3-54 16,8 4-17-16,0 5-269 0,0 9-47 15,0 8 0-15,8 10 0 0,-8 8 0 16,8 4 0-16,7 10 0 0,-7 4 0 0,7 4 0 16,-6 8 0-16,6-3 0 0,1 5 0 15,-1-1 0-15,1-1 0 0,-9-2 0 16,10-3 0-16,-1-3 0 0,-9-4 0 0,8 0 0 15,-6-4 0-15,-2-5 0 0,1 0 0 16,0-10 0-16,-8 2 0 0,0-5 0 0,0-5-198 16,0-4-375-16,0-5-165 0,-8-7-223 0,0-1-157 15,1-6-49-15,-2 2 52 0,9-5 136 16,-7-5 207-16,-1-3 285 0</inkml:trace>
  <inkml:trace contextRef="#ctx0" brushRef="#br0" timeOffset="6253.259">21729 15466 13 0,'0'-14'406'0,"0"2"75"0,0 3 54 15,0-5 15-15,0 0-85 0,0 7-110 0,0-4-85 16,0 8-53-16,7-6-31 0,-7 5-28 16,0-1-15-16,0 1-3 0,0 4 6 0,0-5 18 15,9 5 23-15,-9 0 32 0,0 0 34 16,0 0 26-16,0 0 17 0,0 0 1 15,-9 0-18-15,9 0-34 0,0 0-42 0,-7 0-42 16,7 0-39-16,-7 0-32 0,-2 0-20 16,1 5-11-16,-8-1-5 0,9 1-4 0,-8-1-4 15,-1 5-1-15,0 5 2 0,1-2 4 16,-1 2 2-16,1 4 7 0,-1-1 2 0,0 1 6 16,1-2 3-16,-1 7 2 0,1-2 3 15,-2 2 5-15,1-2 3 0,9 2 4 16,-1 4 4-16,0-6 6 0,0 5-95 0,1-3-3 15,7 2 0-15,0-2 0 16,0 4 0-16,0-6 0 0,7 1 0 0,1 0 0 0,0-5 0 16,7 2 0-16,-6-2 0 0,6-4 0 15,9-5 0-15,-8 6 0 0,-1-10 0 16,8 1 0-16,1-5 0 0,-1 0 0 0,1-5 0 16,-1-4 0-16,1-3 0 0,0-2 0 15,-1-3 0-15,-1-6 0 0,-5-2-434 16,-1-2-453-16,-1-3-282 0,-7-6-107 0,0 1-1 15,-1-4 83-15,1-2 200 0,-8-3 324 16</inkml:trace>
  <inkml:trace contextRef="#ctx0" brushRef="#br0" timeOffset="6871.2466">21745 14652 485 0,'0'-5'643'0,"0"1"111"15,0-1 100-15,0 2-20 0,-9-2-144 0,9 5-107 16,0-4-79-16,0 4-72 0,0-5-72 16,-7 5-64-16,7 0-62 0,0 0-51 15,0 0-35-15,0 0-17 0,-7 0-5 0,7 0 1 16,0 0 6-16,0 0 5 0,0 0 3 15,0 5 0-15,0-1 4 0,-9 4-36 0,9 6-109 16,0-1 0-16,-8 4 0 0,8 1 0 16,-7 5 0-16,7 3 0 0,0 5 0 0,0-1 0 15,0 5 0-15,0 2 0 0,0 1 0 16,0 2 0-16,0 4 0 0,0 0 0 16,0 0 0-16,7 0 0 0,-7 0 0 0,8 4 0 15,-8-4 0-15,9 0 0 0,-9 0 0 16,7-1 0-16,0-3 0 0,-7 4 0 0,9-4 0 15,-9-5 0-15,8 0 0 0,-1 0 0 16,-7-1 0-16,7-1 0 0,-7-2 0 0,0-1 0 16,9 1 0-16,-9-5 0 0,0-4 0 15,8 0 0-15,-8 0 0 0,0-9 0 16,7 4 0-16,-7-3 0 0,0-5 0 16,0 0 0-16,0 0 0 0,0-1 0 0,0-4 0 15,9 5 0-15,-9-4 0 0,0 4 0 16,0-5 0-16,0 4 0 0,0-3 0 0,0 0 0 15,0-1 0-15,0 1 0 0,0-1 0 16,7 0 0-16,-7-4 0 0,0 4 0 0,0-4 0 16,0 5 0-16,0-5 0 0,8 0 0 15,-8 4 0-15,0-4 0 0,0 0 0 0,8 0 0 16,-8 0 0-16,0 0 0 0,8 0 0 16,-8-4 0-16,7-1 0 0,-7 1 0 15,8-9 0-15,-8 4-50 0,0-8-809 0,0-1-318 16,0-4-127-16,-8-5-14 0,8-3 59 15,-7-1 178-15,7 1 326 0</inkml:trace>
  <inkml:trace contextRef="#ctx0" brushRef="#br0" timeOffset="9972.2909">9609 12336 295 0,'0'-14'536'16,"0"-4"89"-16,0 6 80 0,0-2-1 0,0-3-128 15,0 3-84-15,0 5-45 0,0-3-25 16,0 3-21-16,0 0-27 0,0 4-33 16,-7 1-41-16,7-1-43 0,0 2-45 0,0 3-40 15,0-5-31-15,0 5-24 0,0 0-11 16,7 0-4-16,-7 0-4 0,0 5-4 0,8-2-1 15,-1 2-2-15,2 4-10 0,-9 4-14 16,7 4-12-16,1 6-15 0,-8 8-12 16,9-1-13-16,-9 5-6 0,0 5-3 0,0-5-5 15,0 5-10-15,0-5-23 0,0 5-35 16,0-10-57-16,0 1-101 0,0-4-165 0,0-6-248 16,-9-7-305-16,9-11-168 0,-8-3-54 15,1-12 40-15,7-6 137 0,0-8 243 16,0-5 319-16</inkml:trace>
  <inkml:trace contextRef="#ctx0" brushRef="#br0" timeOffset="10124.2032">9586 12150 649 0,'-8'-30'847'0,"8"-1"146"15,-8 4 103-15,0 6 18 0,1-2-305 0,7 2-220 16,-9-1-171-16,9 8-136 0,0 2-99 16,0-2-68-16,9 5-65 0,-9 0-90 15,7 4-183-15,1 5-314 0,0 11-351 0,7-3-186 16,1 5-81-16,-1 1 7 0,9 3 136 15,-1-4 292-15</inkml:trace>
  <inkml:trace contextRef="#ctx0" brushRef="#br0" timeOffset="10585.9336">10696 11861 17 0,'0'-9'561'15,"0"0"157"-15,0-5 139 0,-8 7 112 16,8-2-30-16,-8 4-169 0,1-4-142 0,-1 0-115 16,-8 0-99-16,9 1-85 0,-17-5-69 15,8 4-51-15,-8 0-41 0,1-1-32 16,-1 6-21-16,2 4-22 0,-10 0-16 0,8 9-11 15,1 0-8-15,-8 9 1 0,7 3 0 16,0 11 5-16,10-1 10 0,-10 8-36 0,8 0-38 16,8 5 0-16,1 0 0 0,7 4 0 15,0 2 0-15,7-3 0 0,9-3 0 16,-1-9 0-16,9 1 0 0,0-9 0 16,7-6 0-16,0-7 0 0,1-11 0 0,6-6 0 15,2-6 0-15,-9-9 0 0,0-10 0 16,0-2 0-16,1-4 0 0,-9-6 0 0,-7 1 0 15,0-10 0-15,-9 6 0 0,1-6 0 16,-8 1 0-16,0 4 0 0,-8-4 0 0,-8 4 0 16,1 4 0-16,-1 4 0 0,-7 1 0 15,8 10 0-15,-9-3-1 0,8 15-492 0,1 5-205 16,-1 2-341-16,0 12-150 0,8 2-40 16,8 1 40-16,0 4 136 0,8 1 228 15,1-2 382-15</inkml:trace>
  <inkml:trace contextRef="#ctx0" brushRef="#br0" timeOffset="10938.3714">10985 11483 383 0,'0'-14'746'15,"0"-2"152"-15,-7 5 118 0,7 2 85 0,0 1-234 16,-9 4-217-16,9-1-157 0,0 5-106 16,0 0-68-16,0 5-36 0,9-1-8 0,-2 10 6 15,-7 0 11-15,8 2-92 0,-1 12-200 16,2 2 0-16,-9 5 0 0,8 8 0 0,-8 1 0 16,0 5 0-16,0 8 0 0,0-4 0 15,0 5 0-15,-8-1 0 0,8-1 0 16,0-3 0-16,0-4 0 0,0-1 0 0,0-4 0 15,0-9 0 1,8 0 0-16,-8-4 0 0,7-10 0 0,-7-3 0 0,0-4-270 0,9-5-309 16,-9-6-180-16,7-11-229 0,-7-5-137 15,0-4-35-15,8-6 54 0,8 2 147 16,-9-6 216-16,2 5 288 0</inkml:trace>
  <inkml:trace contextRef="#ctx0" brushRef="#br0" timeOffset="11258.7207">11322 11822 610 0,'7'-32'860'0,"1"2"160"0,0 2 119 0,0 3 37 16,-8-3-259-16,7 3-204 0,-7 4-151 15,0-2-107-15,0 5-71 0,0 1-47 0,0 4-319 16,-7-1-18-16,7 7 0 0,-8-2 0 16,0 9 0-16,-7 0 0 0,-1 2 0 15,1 16 0-15,-9 1 0 0,1 6 0 0,-1 12 0 16,0-2 0-16,1 4 0 0,8 0 0 15,-9 0 0-15,8 5 0 0,0-5 0 0,9 2 0 16,-1-6 0-16,1-4 0 0,7-1 0 16,7-3 0-16,-7-5 0 0,8 0 0 15,8-4 0-15,-1 0 0 0,1-1 0 0,0-4 0 16,-1-5 0-16,8 1 0 0,1 5 0 16,-8-5 0-16,6 0 0 0,2-1 0 15,0 1 0-15,-1 4 0 0,1-4 0 0,-1 4 0 16,1 1-516-16,0 3-581 0,-1-4-183 15,1-5-47-15,-2 1 30 0,2-4 123 0,8-5 252 16,6-8 432-16</inkml:trace>
  <inkml:trace contextRef="#ctx0" brushRef="#br0" timeOffset="11656.0984">12314 11571 160 0,'-7'-14'764'0,"0"0"191"0,-2 3 142 16,1-3 106-16,-8 4-57 0,9-1-282 0,-1 2-213 15,0-2-141-15,8 3-103 0,-8 4-79 16,8-1-222-16,-7 5-106 0,7 0 0 0,0 0 0 16,0 5 0-16,0 4 0 0,0 5 0 15,0 2 0-15,0 12 0 0,7-3 0 0,-7 10 0 16,-7 1 0-16,7 8 0 0,0 0 0 16,0 0 0-16,0 4 0 0,7-4 0 0,-7 5 0 15,0-6 0-15,8 1 0 0,0-4 0 16,-8-1 0-16,8-3 0 0,-1-1 0 15,2-5-168-15,-9 1-350 0,7-4-147 0,1-6-210 16,-8 1-207-16,0-4-69 0,0-4 24 16,0-2 115-16,9-3 178 0,-9-4 258 0</inkml:trace>
  <inkml:trace contextRef="#ctx0" brushRef="#br0" timeOffset="12107.1452">12064 12336 155 0,'-15'3'687'15,"-1"-3"178"-15,8 0 137 0,1 6 111 16,-9-6-85-16,8 0-223 0,0 3-177 0,0-3-129 16,8 0-98-16,-7 0-77 0,7 5-50 15,-8-5-37-15,8 0-64 0,0 0-173 16,0 0 0-16,0 0 0 0,8 4 0 0,-8-4 0 15,15 0 0-15,-7 5 0 0,7-5 0 16,1 4 0-16,8-4 0 0,-1 0 0 0,9 0 0 16,-1 0 0-16,0 0 0 0,1-4 0 15,6 4 0-15,-7-5 0 0,9 1 0 16,-2-1 0-16,2 2 0 0,-9 3 0 0,0-6 0 16,0 6 0-16,2-3 0 0,-2 3 0 15,-8 0 0-15,1 0 0 0,-9 0 0 16,8 0 0-16,-7 0 0 0,-1 0 0 0,-6 0 0 15,-2 0 0-15,1-5 0 0,0 5 0 16,0 0 0-16,-1 0 0 0,-7 0 0 0,0-4 0 16,0 4 0-16,0 0 0 0,8 0 0 15,-8 0 0-15,-8-5 0 0,8 5 0 0,0 0 0 16,-7 0 0-16,7 0-345 0,-16 0-421 16,8 5-334-16,-8-1-135 0,9 1-20 15,-9-2 54-15,8 3 150 0,1-3 251 0,-1 2 376 16</inkml:trace>
  <inkml:trace contextRef="#ctx0" brushRef="#br0" timeOffset="12575.0003">13636 11940 339 0,'0'-5'848'0,"0"5"184"0,-7-4 128 15,7 4 95-15,-17-5-158 0,10 5-303 16,-9-3-231-16,1-3-154 0,6 1-112 16,-14 5-83-16,8-3-65 0,-1 3-115 0,1-4-34 15,-9 4 0-15,8-4 0 0,-7 4 0 16,8 0 0-16,-9 4 0 0,8 0 0 0,-8 4 0 16,9 6 0-16,-8-1 0 0,7 10 0 15,0-2 0-15,1 5 0 0,7 6 0 16,0 3 0-16,0-1 0 0,1 1 0 0,14 1 0 15,-7-1 0-15,8-5 0 0,8 0 0 16,7-2 0-16,-8-6 0 0,17-5 0 0,-1-8 0 16,0-9 0-16,1-4 0 0,7-13 0 15,0-6 0-15,0-9-707 0,0-6-432 0,-8-6-161 16,1-8-32-16,-8-1 51 0,-2-4 166 16,2-5 278-16,-1-1 392 0</inkml:trace>
  <inkml:trace contextRef="#ctx0" brushRef="#br0" timeOffset="12872.2911">13745 11372 232 0,'-7'-44'823'0,"-1"10"202"0,0 2 153 16,0 11 130-16,-8-2-55 0,9 11-303 16,7-2-231-16,-8 5-171 0,1 5-393 15,7 4-155-15,-9 4 0 0,9 10 0 0,-7 7 0 16,7 5 0-16,-8 6 0 0,8 7 0 16,0 5 0-16,0 4 0 0,0 5 0 15,0 0 0-15,8 9 0 0,-8-1 0 0,7 1 0 16,-7 4 0-16,9-5 0 0,-2 5 0 15,1-4 0-15,-1-4 0 0,2-2 0 0,-2-3 0 16,1-5 0-16,-8-4 0 0,8-5 0 16,0-3 0-16,-1-5 0 0,-7-4 0 0,9-6 0 15,-9-8 0-15,0 0 0 0,7 1 0 16,-7-6 0-16,0-3 0 0,0-1 0 0,0 0 0 16,0-4 0-16,0 0 0 0,0 0 0 15,0 0-184-15,-7 0-448 0,7-8-298 16,-9 3-233-16,2-3-75 0,-1-1 14 0,0 0 110 15,0 0 200-15,1-4 323 0</inkml:trace>
  <inkml:trace contextRef="#ctx0" brushRef="#br0" timeOffset="16621.8342">3198 13620 37 0,'-9'-5'655'0,"2"1"187"16,7-1 141-16,-8 0 101 0,1 1-11 0,-2 4-262 15,9-5-191-15,-7 5-141 0,7 0-101 16,0 0-69-16,-8 0-58 0,8 0-43 15,0 5-12-15,8-1-7 0,-8 1-113 0,7 9-76 16,9-3 0-16,-1 12 0 0,1 0 0 0,0 7 0 16,8 0 0-16,-2 10 0 0,2-6 0 15,-1 7 0-15,8 3 0 0,2-4 0 0,-10-1 0 16,8 0 0-16,0 2 0 0,0-11 0 0,0 5 0 16,-7-4 0-16,8-5 0 0,-9-3-78 15,0-2-439-15,1-3-199 0,-8-5-287 16,-9-4-165-16,1-5-44 0,0 1 46 0,0-5 152 15,-8-9 221-15,0 0 328 0</inkml:trace>
  <inkml:trace contextRef="#ctx0" brushRef="#br0" timeOffset="16878.0216">3690 13831 234 0,'0'-27'785'0,"0"4"173"0,-8 2 124 15,8-2 84-15,-8 7-111 0,1-2-305 0,-1 1-207 16,0 3-127-16,0 1-86 0,1-1-52 15,-2 5-41-15,2 1-39 0,-1 2-40 16,-8 6-157-16,9 0-1 0,-10 6 0 0,3 8 0 16,-10 3 0-16,8 4 0 0,-8 6 0 0,1 8 0 15,-1 4 0-15,-7 5 0 0,8 0 0 0,-8 9 0 16,7-4 0-16,-7 3 0 0,7-3 0 16,1-1 0-16,-1-4 0 0,9 0-76 0,-1-5-126 15,0-8-87-15,9 0-145 0,-1-9-165 16,8-5-245-16,0-3-213 0,8-5-77 0,-1-5 30 15,9-4 127-15,0-4 174 0,-1-5 268 16</inkml:trace>
  <inkml:trace contextRef="#ctx0" brushRef="#br0" timeOffset="24277.3902">3823 14072 337 0,'8'-5'471'0,"-8"5"42"16,0-4 39-16,7-1-81 0,-7 2-131 0,0-2-75 16,9 1-29-16,-9-1-2 0,0 1 3 0,0 4-5 15,0 0-7-15,0-5-5 0,-9 5-8 16,9 0-2-16,0 0 4 0,-7 0 10 0,7 0 13 16,0 5 7-16,-8-5-4 0,8 0-9 15,-7 4-17-15,7-4-19 0,-9 5-22 0,9-5-21 16,0 0-20-16,0 0-19 0,0 0-19 15,0 0-9-15,9 0-10 0,-2-5-8 0,8 1-6 16,1-1-5-16,0-4-6 0,-1-3-13 16,9-2-12-16,-1-3-10 0,8-1-5 0,-7 1-3 15,0-1-3-15,-1-4-3 0,1 4-1 0,-1-3 0 16,-8 3-3-16,1 1-5 0,0-3-1 16,-8 4-4-16,-1-2-3 0,2 6-1 0,-18-2 1 15,9 5 1-15,-7-3 2 0,-1 3 2 16,-8 4 2-16,-7 1 3 0,-1 4 0 0,1 0 1 15,-1 4 1-15,-7 1 2 0,7 4 0 16,1 3 1-16,-1 6 3 0,2-1 2 0,6 6 4 16,0-1 2-16,8 4 4 0,1 1 2 15,-2 3 0-15,9-4 1 0,0 5-1 0,9-5-1 16,-2 5 0-16,9-4-2 0,-1-1-2 16,1 0 0-16,8-4-4 0,-9 0 0 0,8 0-3 15,1-4 0-15,0-5-6 0,-1-5-14 0,1 1-28 16,7-4-36-16,-8-5-60 0,1-5-102 15,-8-4-150-15,6 1-174 0,-6-10-230 0,8-3-212 16,-17-6-74-16,10-4 33 0,-3 0 117 16,-5-4 169-16,-1-4 247 0</inkml:trace>
  <inkml:trace contextRef="#ctx0" brushRef="#br0" timeOffset="24651.8936">4285 13553 525 0,'-9'-44'712'0,"9"5"130"0,-7 2 107 15,-1 2 14-15,-1 10-239 0,2-2-159 16,7 10-112-16,-7-1-111 0,7 4-95 15,-8 2-76-15,8 3-49 0,0 9-31 0,0 0-14 16,8 5-5-16,-1 8-2 0,-7 4 6 16,7 10-1-16,2 8-7 0,-1 4-2 0,8 10-1 15,-9-1 0-15,1 10 4 0,0 3 0 0,0 0-6 16,-1 6-10-16,1-6-9 0,0 5-10 16,0-4-12-16,-1-5-8 0,2-4-7 15,-2-10-4-15,-7-3-2 0,0-1 0 0,8-13 2 0,-8 1 0 16,0-10 4-16,0 1 2 0,-8-9 2 15,8-5-2-15,-7-8 0 0,-9-5 1 16,8-4-3-16,-8-9 0 0,1-5-2 0,-1-3-1 16,0-5-1-16,1-1-1 0,-1 1 1 0,9 0 0 15,-1 5 2-15,-1 3-1 0,9 1 0 16,0 4-1-16,0 0-2 0,9 9-2 0,6-1-2 16,1 2-1-16,-1 7 1 0,1 1-1 15,8 4 1-15,-1 0 0 0,1 4-5 0,7 1-13 16,-7-2-32-16,7 3-46 0,0-3-88 15,-8 6-150-15,1-4-206 0,-1-5-268 0,-8 4-226 16,-6-4-88-16,6-4 15 0,-15-1 112 0,8 1 190 16,-8-10 272-16</inkml:trace>
  <inkml:trace contextRef="#ctx0" brushRef="#br0" timeOffset="24837.883">4128 13161 5 0,'-32'-39'573'15,"10"-1"126"-15,-2 1 116 0,1 8 108 16,7 0 4-16,-1 10-239 0,2 3-146 0,8 4-105 16,-9 10-104-16,8 4-98 0,0 9-84 15,0 13-64-15,1 4-43 0,7 11-78 0,-9 6-151 16,2 4-280-16,7 11-328 0,-8-6-174 0,8 6-89 16,0-2 8-16,0-1 114 0,8-9 257 15</inkml:trace>
  <inkml:trace contextRef="#ctx0" brushRef="#br0" timeOffset="25625.4732">5308 13680 217 0,'0'-17'672'0,"0"-1"147"16,0 1 120-16,0 4 84 0,0-5-146 15,0 8-222-15,0-1-164 0,0 2-124 0,0 4-103 16,0 0-73-16,0 1-53 0,0 4-31 15,0 0-12-15,-7 9-6 0,7 0-3 0,0 7 2 16,0 8 4-16,-7 7-6 0,-2 4-9 16,1 4-10-16,1 5-8 0,-2 4-10 15,2 1-7-15,-9-1-11 0,8-4-7 0,1-9-7 16,-2 0-7-16,9-8-2 0,-7-1-3 16,7-8 0-16,0-6 1 0,-8-3 2 0,8 0-1 15,0-13 1-15,0-5-2 0,8-8-1 16,-8-6-5-16,0-12-5 0,7 0-3 15,-7-5-3-15,9-4-3 0,-9-3-1 0,7 3 0 16,1-1 1-16,-8 1 1 0,8 5 1 16,0 4 3-16,-1-2 1 0,2 12 2 0,-2-1 2 15,-7 3 0-15,8 10 1 0,-8-1 4 16,9 7 9-16,-2 2 13 0,0 5 19 0,1 5 21 16,1 2 23-16,-2 13 19 0,0-4 16 15,2 5 10-15,-1 2-111 0,8 7-20 16,-9-2 0-16,8 7 0 0,-6-5 0 0,6 6 0 15,8-5 0-15,-7 3 0 0,8-2 0 16,-9-2 0-16,8 1 0 0,1 0 0 0,0-5 0 16,-1 1 0-16,-7-6 0 0,7 2 0 15,-7-6 0-15,0 1 0 0,-9-1 0 16,1-4 0-16,0 1 0 0,0-6 0 0,-8 6 0 16,0-5 0-16,-8 3 0 0,0-3 0 15,-7 0 0-15,-1 5 0 0,0-6 0 16,-7-4 0-16,7 5 0 0,-15-4 0 0,8-5 0 15,-8 0 0-15,-2 0 0 0,-5-5 0 16,7-4 0-16,0 0 0 0,-2 1 0 0,2-1 0 16,0 0 0-16,8 0 0 0,-1 5 0 15,1 0 0-15,15 0 0 0,-8-1 0 0,9 5 0 16,-1 0 0-16,0 0 0 0,8 0 0 16,8 5 0-16,0 3 0 0,-1-4 0 0,2 5-251 15,6 0-189-15,1 0-192 0,-1-4-296 16,1-2-190-16,0 6-64 0,-1-9 17 15,8 5 125-15,-6-1 207 0,6-4 332 0</inkml:trace>
  <inkml:trace contextRef="#ctx0" brushRef="#br0" timeOffset="27146.5322">6005 13773 235 0,'0'-8'497'0,"0"3"86"16,-8-4 68-16,8 5-32 0,0-6-102 15,0 3-109-15,-9-7-72 0,9 5-42 0,0-4-19 16,9-4 0-16,-9 3 2 0,0 1 5 16,0-1-3-16,0 0-8 0,0 7-20 0,0-2-30 15,0 4-34-15,0 1-31 0,0-1-28 16,0 10-21-16,0 4-15 0,0 5-13 0,-9 11-7 16,2 10-8-16,0 9-3 0,-2 5-4 15,1 0-4-15,1 4 0 0,0-1 3 16,-2-4 2-16,1 0-1 0,1-4-3 0,-2 0-9 15,2-8-8-15,7-10-9 0,-8 1-6 16,8-10-7-16,-8-4-3 0,8 0-3 0,0-9 2 16,0-4-1-16,8-8-1 0,-8-5 0 15,8-10-4-15,-8-7-3 0,7-5-5 16,-7-5-3-16,9-3-3 0,-2-1-1 0,1-10-1 16,1 7 1-16,-9-2 0 0,7 5 3 15,0 0-1-15,1 1 1 0,1 7 0 16,5 5 2-16,-5 4 0 0,-1 6-1 0,-1 3 1 15,9-1 5-15,-8 12 5 0,-1 7 10 16,9 0 11-16,0 7 10 0,-1 12 9 0,1-1 8 16,-8 9 1-16,8 8-2 0,-1 0-2 15,1 0-5-15,-9 9-6 0,10-4-8 0,-3 4-6 16,3-1-20-16,-10-4-5 0,9 1 0 16,0 0 0-16,-1-5 0 0,-7 0-49 15,8-4-40-15,0-5-44 0,-9 1-49 0,1-1-65 16,0-4-90-16,0 0-111 0,-1-5-123 15,-7 1-149-15,-7-5-185 0,-1-4-98 0,0 0 20 16,-7-5 90-16,6-4 132 0,-6 0 179 16</inkml:trace>
  <inkml:trace contextRef="#ctx0" brushRef="#br0" timeOffset="27335.034">6021 14212 417 0,'-33'-21'614'16,"10"-6"101"-16,-8 5 89 0,7 0 0 0,1 4-143 15,8 1-109-15,-1-1-65 0,1 6-58 16,6-6-58-16,2 9-62 0,-1-5-66 0,8 6-56 15,0-1-45-15,8 0-33 0,-1 5-24 16,9 0-16-16,0-1-13 0,7 5-14 16,0 5-12-16,10-1-7 0,5 0-17 0,-7 5-35 15,9 0-76-15,7-1-148 0,-9 1-224 16,10 0-344-16,-10-4-204 0,2-1-83 0,7-4 11 16,-9-4 115-16,2-1 204 0,-1-4 333 15</inkml:trace>
  <inkml:trace contextRef="#ctx0" brushRef="#br0" timeOffset="27606.7553">6606 13712 102 0,'-14'-9'614'0,"5"4"136"0,1-4 111 0,1 6 93 16,-2-6-84-16,2 4-236 0,7 5-161 15,0 0-99-15,0-6-79 0,0 6-57 0,7 0-29 16,-7 6-2-16,9-1 10 15,-2-2 5-15,-7 11 5 0,8 4-5 0,1 3-12 16,-9 6-21-16,7 8-30 0,-7 4-35 0,0 5-84 16,0 0-40-16,0 1 0 0,0-1 0 15,0 0 0-15,7-5 0 0,-7-4-34 0,8-4-126 16,-8-5-61-16,9 0-88 0,-2-8-114 16,0-5-151-16,-7-4-217 0,9-9-222 15,-1-9-80-15,-1-8 25 0,2-6 98 0,-2-3 163 16,8 0 246-16</inkml:trace>
  <inkml:trace contextRef="#ctx0" brushRef="#br0" timeOffset="27818.8213">6802 13817 487 0,'8'-17'817'0,"-8"-6"150"15,7 11 98-15,-7-6 50 0,9 4-280 16,-9 5-247-16,8-3-198 0,-8 3-144 16,0 0-94-16,7 4-60 0,0 2-37 0,-7 3-19 15,9 0 0-15,-1 8 4 0,-1 1 5 16,2 9 2-16,-2 3 1 0,1 4-6 15,-8 8-10-15,8 1-11 0,-8 1-6 0,8 6-5 16,-1 2-14-16,-7-3-21 0,8 4-38 16,-8 0-61-16,8-5-101 0,0-3-132 0,-8-1-151 15,0-5-192-15,-8 1-221 0,8-5-77 16,-8-3 29-16,0-6 92 0,1-4 142 0,-1 1 199 16</inkml:trace>
  <inkml:trace contextRef="#ctx0" brushRef="#br0" timeOffset="28022.3602">6646 14243 60 0,'-32'-17'621'16,"10"3"149"-16,-2-3 131 0,0 4 109 0,1-1-38 16,7 2-253-16,1 3-177 0,6-5-130 15,2 6-120-15,-1-6-101 0,8 1-66 16,0 0-45-16,8 0-25 0,8-1-19 0,-1 2-10 16,1-2-8-16,-1 1-8 0,17 0-3 15,-8 0-4-15,7 4-24 0,0 5-65 16,0-1-129-16,8 1-184 0,-8 0-279 0,0-1-254 15,0 5-113-15,0 0-6 0,2 0 88 16,-2 0 165-16,7 0 269 0</inkml:trace>
  <inkml:trace contextRef="#ctx0" brushRef="#br0" timeOffset="28500.6312">7248 13839 357 0,'-16'-17'711'0,"1"-1"129"0,-1-5 119 15,0 7 88-15,1-2-225 0,-1 4-217 0,8 2-134 16,-8 3-109-16,9 0-110 0,-1 4-81 16,8 1-56-16,-8 4-31 0,8 4-19 15,0 5-9-15,8 8 2 0,-8 10 8 0,8-1 7 16,-1 8-2-16,-7 7-3 0,9 3-4 16,-2 0-7-16,1 4-8 0,0-4-12 0,0 0-9 15,-1-9-9-15,-7 1-7 0,8-6-4 16,0-7-3-16,-8-2 1 0,8-7 1 15,-8-2 2-15,0-7 1 0,0-1 1 0,0-4-1 16,0-9-1-16,-8-8-3 0,0-1-5 16,0-8-2-16,1 0-3 0,-1-5-2 0,0-4-2 15,0-4-2-15,-8-5-2 0,16 0 0 16,-7-1-1-16,7 1 0 0,0 0 0 0,0 1 1 16,7 8 1-16,2 0 4 0,-2 8-1 15,9-1 3-15,-1 7 2 0,1 7 6 16,-1 3 9-16,1 6 12 0,8 5 16 0,-9 5 15 15,8 3 15-15,-6 6 11 0,-1 3 4 16,6 1 2-16,-6 3-6 0,0 5-9 0,-1 1-9 16,-6 3-11-16,-2-3-49 0,1 8-3 15,-1-3 0-15,-7 3 0 0,0 0 0 16,-7 0 0-16,-1 4 0 0,1-3 0 0,-2-1-6 16,-6-5-112-16,7 1-51 0,-7-5-73 15,-1 0-133-15,1-3-186 0,-9-2-277 0,1-7-219 16,6-1-87-16,-6-4 9 0,8-1 109 15,6-3 189-15,2-5 297 0</inkml:trace>
  <inkml:trace contextRef="#ctx0" brushRef="#br0" timeOffset="29124.2894">8210 13777 30 0,'0'-4'597'0,"0"-4"158"15,0 3 140-15,-8 1 113 0,8-1-37 16,-8 1-210-16,0-1-176 0,1-4-127 16,-10 0-114-16,10 1-91 0,-9-5-61 0,1-1-32 15,-1 2-18-15,0 1-12 0,1-1-6 16,-1 3-5-16,-8 0-6 0,9 4-10 0,-8 5-14 16,7 5-16-16,1 4-15 0,-1 9-13 15,-1 5-10-15,10 7-3 0,0 5 4 16,-2 5 9-16,9 3-7 0,9 1-38 0,-2 9 0 15,9-4 0-15,8-6 0 0,-2 6 0 16,2-10 0-16,8-3 0 0,-1-1 0 0,7-14 0 16,2 2 0-16,7-14 0 0,-1-5 0 15,-6-4 0-15,7-13 0 0,0-1 0 16,-8-7 0-16,-8-2 0 0,0-3 0 0,-8 0 0 16,1-5 0-16,-8 1 0 0,-9 3 0 15,1-4 0-15,-8 5 0 0,-8 0 0 16,1-1 0-16,-1 1 0 0,-8 3 0 0,-7 2 0 15,7 4 0-15,-7-3 0 0,7 9 0 16,0 2 0-16,-8-1 0 0,10 6 0 0,-3 8 0 16,10 6 0-16,-9 3 0 0,8 5 0 15,8 8 0-15,-7 1 0 0,7 3 0 0,7 5 0 16,-7 0 0-16,8-4 0 0,8 4 0 16,0-4 0-16,-1-1 0 0,1-7 0 15,8 3-24-15,-1-9-406 0,0-8-295 0,-7-4-339 16,7-10-152-16,-7-8-44 0,7-13 36 15,-7-1 161-15,0-12 288 0</inkml:trace>
  <inkml:trace contextRef="#ctx0" brushRef="#br0" timeOffset="29270.678">8570 13514 112 0,'-17'-40'773'0,"2"6"196"0,7 6 136 16,-7 3 88-16,6 6-44 0,-6 3-360 15,7 5-276-15,8 8-189 0,-8 6-131 0,8 8-94 16,0 10-84-16,0 4-100 0,8 10-203 15,0 2-375-15,0 2-300 0,-1 0-150 0,9 0-53 16,0 2 29-16,7-6 166 0,0 0 354 0</inkml:trace>
  <inkml:trace contextRef="#ctx0" brushRef="#br0" timeOffset="29879.7964">9437 13672 148 0,'0'-18'699'0,"-8"0"179"0,8 2 147 15,-7-3 95-15,-2 3-89 0,2-2-271 0,-1 4-202 16,-8 2-159-16,9-2-132 0,-9 5-88 16,1 0-52-16,-9 4-35 0,8 5-28 0,-7 0-16 15,-1 5-10-15,9 7-6 0,-9 2-8 16,1 8-4-16,7-1-1 0,1 7-1 0,6 2 2 15,2 0 2-15,-1 2 5 0,16 0 10 16,-1-2 13-16,2 1 12 0,6-5 17 0,8 0 15 16,1 0 15-16,0-3 11 0,7-2-95 15,-8 2-25-15,8-6 0 0,-7 5 0 0,-1 0 0 16,-7 0 0-16,8 0 0 0,-17 0 0 16,10 5 0-16,-17 3 0 0,7 1 0 15,-14 4 0-15,7 0 0 0,-17 0 0 0,10 5 0 16,-9-5 0-16,0-4 0 0,1 4 0 15,-1-9 0-15,-8 1 0 0,9-5 0 0,-1-1 0 16,9-3 0-16,-9-1 0 0,8-3 0 16,1 4 0-16,7-6 0 0,0 7 0 15,0-6 0-15,0-1 0 0,7 7 0 0,8-7 0 16,-6 6 0-16,6-1 0 0,1 6 0 16,0-2 0-16,7 6 0 0,-8 0 0 15,1-1 0-15,-1 4 0 0,1 5 0 0,1-3 0 16,-3 2 0-16,3 1 0 0,-10 6 0 15,0-3 0-15,2 3 0 0,-1-2 0 16,-1 0 0-16,2 1 0 0,-9 1 0 0,7-6 0 16,1-1 0-16,-8 1 0 0,0-5 0 15,7-2 0-15,-7-6 0 0,0 0 0 0,0-4 0 16,-7-6 0-16,7 1 0 0,0-3 0 0,0-6 0 16,-8 5 0-16,8-9 0 0,0 4 0 15,-7-4 0-15,7-4-256 0,0-5-273 16,0 5-220-16,-9-6-304 0,9-3-125 0,0 1-21 15,0-6 63-15,0 4 154 0,0-3 243 16</inkml:trace>
  <inkml:trace contextRef="#ctx0" brushRef="#br0" timeOffset="31500.6041">10149 13645 554 0,'0'-17'753'15,"0"4"141"-15,-9-1 115 0,9-2 24 16,-14 2-260-16,5 0-180 0,1 1-135 15,-6 1-120-15,-3-2-101 0,1 0-70 0,1 7-48 16,-8-4-35-16,-1 8-23 0,1-3-16 16,-1 6-13-16,1 6-9 0,-9 2-4 0,9 5-2 15,-8 10 3-15,7 3 6 0,8 6 9 16,1 3 13-16,-1 8 13 0,9 1 12 0,7 9 9 16,0-5 5-16,7-4 4 0,9 0 0 15,8-9-6-15,7-4-7 0,0-9-12 16,9-9-12-16,-2-4-13 0,2-13-13 0,-2-10-12 15,2-3-16-15,-2-5 0 0,-7-5 0 16,2-8 0-16,-11 0 0 0,-6 0 0 0,0-9 0 16,-8 4 0-16,-8 1-6 0,0-1 2 15,0 1 4-15,-16 2 3 0,8 7 3 16,-8 0-5-16,1 3-1 0,8 1 0 0,-17 3 0 16,8 12-12-16,9-3-65 0,-10 9-57 15,10 5-105-15,0 9-200 0,-2 3-292 0,1 11-303 16,8-5-136-16,8 5-38 0,1-2 54 15,5-4 173-15,3-4 287 0</inkml:trace>
  <inkml:trace contextRef="#ctx0" brushRef="#br0" timeOffset="31932.4092">10578 13527 450 0,'9'-13'855'15,"-1"-4"176"-15,-8-3 116 0,0-1 78 16,0-2-248-16,0 7-271 0,-8-5-207 0,8 7-154 15,0-4-98-15,0 9-64 0,0 0-44 16,0 4-26-16,0 5-14 0,0 5-8 16,-9 13-7-16,9 5-84 0,-7 7 0 0,0 9 0 15,-2 9 0-15,-6 5 0 0,6 5 0 16,-6 7 0-16,-1-3 0 0,9 0 0 0,-9 0 0 16,8-15 0-16,1 2 0 0,7-14 0 15,0-4 0-15,-9-9 0 0,18-9 0 0,-9-9 0 16,7-8 0-16,1-13 0 0,0-10 0 15,7-8 0-15,-6-9 0 0,6-4 0 16,-8-5 0-16,9-5 0 0,-8 1 0 0,8 5 0 16,-9-5 0-16,2 4 0 0,-1 5 0 15,-1 4 0-15,9 5 0 0,-8 4 0 0,-1 7 0 16,2 6 0-16,-2 5 0 0,1 8 0 0,8 0 0 16,-9 13 0-16,9 1 0 0,-8 7 0 15,8 11 0-15,-9 4 0 0,10 3 0 16,-10 5 0-16,8 1 0 0,1 8 0 0,0 0 0 15,-1 0 0-15,1 4 0 0,8 1 0 16,-9-5 0-16,8 0 0 0,-7-1 0 0,8-3 0 16,-9-5-489-16,1 0-352 0,-9-8-296 15,-7-1-109-15,0-9-4 0,0 1 92 16,-7-9 178-16,-1-1 250 0</inkml:trace>
  <inkml:trace contextRef="#ctx0" brushRef="#br0" timeOffset="32129.9177">10680 13967 272 0,'-31'-18'729'0,"0"0"176"15,0 0 151-15,-1 6 91 0,8-2-156 16,2 2-241-16,6-2-171 0,0 5-144 0,1-4-118 16,6 5-50-16,9-6-29 0,9 1-20 15,-9 0-16-15,15-5-117 0,1 5-85 0,0 0 0 16,6 3 0-16,2-3 0 0,8 5 0 16,-1-1 0-16,0 0 0 0,0 5 0 15,9-4 0-15,-2 8-28 0,2-6-552 0,-1 12-278 16,8-6-285-16,-9 3-104 0,9-3-2 15,1 5 101-15,6-5 191 0,-7 0 277 0</inkml:trace>
  <inkml:trace contextRef="#ctx0" brushRef="#br0" timeOffset="32539.5074">11611 13730 597 0,'-16'3'915'16,"8"-3"160"-16,-15 0 111 0,15 0 78 15,-8 0-316-15,1-3-289 0,15-3-196 16,-8 3-140-16,8-2-93 0,8 1-67 0,0-5-50 16,8 0-39-16,-1 1-26 0,8 2-20 0,-7-2-15 15,15 2-12-15,-7 6-9 0,0 0-14 16,-1 0-27-16,1 6-41 0,-9-1-49 0,8 4-63 16,-15 3-87-16,8 6-91 0,-16-1-83 15,7 6-65-15,-7-6-52 0,-7 5-18 16,-1 0 46-16,-8 0 103 0,9-4 141 0,-9 0 158 15,-8-1 164-15,1-4 167 0,-1-5 162 16,2 6 126-16,-2-10 72 0,0 5 29 0,-8-9 5 16,10 5-15-16,-10-10-46 0,8 5-56 15,2-4-45-15,6-1-153 0,-1-4-260 16,3 5 0-16,-3-1 0 0,10 2 0 0,-1-2 0 16,0 5 0-16,0-4 0 0,16 4 0 15,-8-5 0-15,16 5 0 0,-9 0 0 16,17 0 0-16,0 5 0 0,-1-5 0 0,8 4 0 15,9-4 0-15,-9 5 0 0,0-5 0 16,9 3-565-16,-2-6-352 0,2-2-243 0,-2-4-100 16,9 0 8-16,-8-3 127 0,8-6 209 0,0 0 253 15</inkml:trace>
  <inkml:trace contextRef="#ctx0" brushRef="#br0" timeOffset="32885.9387">12300 13585 411 0,'0'-14'822'0,"-9"-4"176"15,1 0 117-15,-8 1 76 0,9-4-232 16,-9 1-270-16,1-1-192 0,-1 5-141 0,1-7-82 16,-1 9-41-16,0 1-22 0,1-1-21 15,-1 11-21-15,8 3-93 0,-8 3-76 16,1 8 0-16,-1 5 0 0,0 12 0 0,1 2 0 16,-1 6 0-16,8 2 0 0,1 5 0 15,7 1 0-15,0 0 0 0,0 2 0 16,7-7 0-16,9 1 0 0,7-9 0 0,0-5 0 15,1-5 0-15,0-3 0 0,7-9 0 16,1-4 0-16,-1-5 0 0,0-9 0 0,-8-5 0 16,1-3 0-16,-9-5 0 0,8 0 0 15,-14-4 0-15,6-5 0 0,-6-5 0 0,-9 1 0 16,7 5 0-16,-7-7 0 0,-7 2 0 16,-2 5 0-16,2 0 0 0,-1 0 0 15,-1 7 0-15,-5 0 0 0,5 12 0 0,-6 2-170 16,-1 9-436-16,8 9-256 0,-8 2-256 0,9 3-93 15,7 4-4-15,-8-4 89 0,8-2 180 16,8 0 287-16</inkml:trace>
  <inkml:trace contextRef="#ctx0" brushRef="#br0" timeOffset="33417.8408">12800 13417 653 0,'-8'0'883'0,"0"-5"146"0,-7 0 100 0,6-4 46 16,-6 7-339-16,6-7-254 0,-6-2-149 0,7 3-114 16,0 4-66-16,8-5-34 0,-7 6-22 15,-1 3-15-15,8 0 2 0,0 3-67 0,0 6-117 16,-8 3 0-16,8 10 0 0,0 6 0 16,0 7 0-16,0 1 0 0,0 8 0 0,0 2 0 15,0-2 0-15,8 5 0 0,-8 1 0 16,8-7 0-16,-1 1 0 0,9-9 0 15,-8 0 0-15,-1-4 0 0,2-9 0 0,-1 0 0 16,-1-9 0-16,-7 0 0 0,9-8 0 16,-9-5 0-16,0-9 0 0,0-4 0 0,0-5 0 15,-9-4 0-15,2-4 0 0,-1-4 0 16,-1-6 0-16,2-3 0 0,-1-1 0 16,0-4 0-16,0 0 0 0,1 0 0 0,-1 1 0 15,0 2 0-15,8 1 0 0,0 6 0 16,0 4 0-16,8-3 0 0,0 8 0 0,-1-2 0 15,9 4 0-15,-1 2 0 0,2 4 0 16,-1 4 0-16,7 3 0 0,-8 1 0 16,9 5 0-16,-1 4 0 0,-7 4 0 0,7 1 0 15,-7 4 0-15,7 3 0 0,-6 2 0 16,-3 4 0-16,3 0 0 0,-10 3 0 0,0 10 0 16,2 0 0-16,-9-1 0 0,0 10 0 15,0 4 0-15,-9-1 0 0,2 1 0 0,0 0 0 16,-2 6 0-16,-6-6 0 0,-1-4 0 15,1-1 0-15,-1-3 0 0,0-10 0 0,1 0 0 16,-9-4-614-16,1-9-419 0,-1 0-201 16,1-8-60-16,8-1 26 0,-9 0 127 15,8 1 228-15,8-5 369 0</inkml:trace>
  <inkml:trace contextRef="#ctx0" brushRef="#br0" timeOffset="35654.9443">10320 14882 191 0,'9'0'590'0,"-1"-6"115"0,-8 1 103 16,0-4 85-16,0 6-146 0,-8-6-156 15,8 0-93-15,-9 0-70 0,2 1-72 0,-1-1-59 16,0-5-52-16,-7 1-49 0,6 5-41 16,-6-5-31-16,-1-1-17 0,-7 5-12 15,8 2-9-15,-9 1-4 0,1 6-4 0,-8 6-3 16,7 1-3-16,-7 6 2 0,-1 10 3 16,9 3 5-16,-9 9 7 0,9 6 7 0,8 3 9 15,-1 2 8-15,1 7 0 0,6 0-90 16,9 5-23-16,9-5 0 0,-2-2 0 0,9-5 0 15,7-7 0-15,9-4 0 16,-1-10 0-16,7-11 0 0,2-10 0 0,7-8 0 16,-1-10 0-16,-6-7 0 0,-2-5 0 0,2-5 0 15,-9 1 0-15,-7-10 0 0,-1-1 0 0,-7 3 0 16,-8-5 0-16,-1-1 0 0,-7 3 0 16,0 1 0-16,-7 1 0 0,-1 5 0 15,0 2 0-15,-7 6 0 0,6-1 0 0,-6 5 0 16,-1 9 0-16,9 0-206 0,-10 4-316 15,10 9-230-15,-1 0-304 0,0 5-126 0,8-1-24 16,8 4 56-16,0-3 156 0,-1 4 248 16</inkml:trace>
  <inkml:trace contextRef="#ctx0" brushRef="#br0" timeOffset="35946.7209">10680 14726 428 0,'0'-3'782'0,"-7"-11"166"16,7 5 129-16,-8 0 87 0,0 0-242 16,0 0-228-16,1 1-147 0,7-1-125 15,-9 5-98-15,9-5-61 0,-7 4-45 0,7 5-28 16,0 0-12-16,0 0-144 0,7 5-34 16,-7 4 0-16,9 4 0 0,-9 9 0 0,7 5 0 15,-7 3 0-15,8 6 0 0,-8 2 0 16,0 12 0-16,0-1 0 0,8 4 0 0,-8-2 0 15,0 2 0-15,0 0 0 0,0-5 0 16,0 0 0-16,8-8 0 0,-8-1 0 0,7-7-27 16,-7-6-382-16,8-8-110 0,0-5-136 15,-8-5-189-15,8-11-205 0,-8-11-66 16,7-4 40-16,2-5 109 0,-2-7 167 0,1 5 236 16</inkml:trace>
  <inkml:trace contextRef="#ctx0" brushRef="#br0" timeOffset="36248.5226">10907 14986 507 0,'8'-14'715'0,"8"2"141"16,-16-1 125-16,7-1 15 0,-7 7-183 0,8-7-161 16,-8 5-126-16,-8 0-112 0,8-3-102 15,0 1-79-15,-7 2-54 0,-2 1-31 16,2-5-16-16,-1 4-5 0,1 1 3 0,-2 2 4 16,-6 3 1-16,7-2-1 0,-7 5-67 15,-1 0-67-15,1 5 0 0,-1 4 0 0,-1 3 0 16,3 2 0-16,-3 4 0 0,3 3 0 15,-3 7 0-15,10 2 0 0,-2 0 0 0,2 0 0 16,7 6 0-16,0-1 0 0,0-4 0 16,7 5 0-16,2-6 0 0,-2-3 0 0,10-1 0 15,5-3 0-15,-6-2 0 0,15-3 0 16,-7-1 0-16,7-8 0 0,1 5 0 16,-1-10 0-16,7 0 0 0,-7-1 0 0,2-3 0 15,-2-3 0-15,-8-1-642 0,8 0-477 16,-7-6-168-16,-1 1-42 0,1-5 39 15,0-2 146-15,-1-2 278 0,-1-5 406 0</inkml:trace>
  <inkml:trace contextRef="#ctx0" brushRef="#br0" timeOffset="36979.9734">11595 14608 131 0,'0'-13'629'0,"0"-5"151"0,0 1 136 16,0 3 126-16,0-4-79 0,0 6-203 16,-8 3-148-16,8-5-109 0,0 6-96 15,0-1-85-15,0 5-47 0,0-1-25 0,-7 1-12 16,7 4-12-16,0-5-89 0,0 5-137 16,0 0 0-16,0 0 0 0,0 0 0 0,0 0 0 15,0 5 0-15,-9-5 0 0,9 4 0 16,0 1 0-16,0-1 0 0,0 1 0 15,9-1 0-15,-9 1 0 0,0-5 0 0,0 3 0 16,0-3 0-16,0 5 0 0,0-5 0 16,0 0 0-16,7 0 0 0,-7 0 0 15,0 0 0-15,0 0 0 0,0 0 0 0,0 0 0 16,0-5 0-16,0 5 0 0,0 0 0 0,8-3 0 16,-8 3 0-16,0 0 0 0,0-5 0 15,8 5 0-15,-8-4 0 0,0 4 0 16,0-5 0-16,0 5 0 0,0 0 0 0,0 0 0 15,8 0 0-15,-8 0 0 0,0-4 0 16,0 4 0-16,0 0 0 0,0 0 0 0,0 0 0 16,0 0 0-16,0 0 0 0,0 0 0 15,0 0 0-15,0 0 0 0,0 0 0 16,0 0 0-16,0 0 0 0,0 0 0 0,0 0 0 16,0 0 0-16,0 0 0 0,0 0 0 15,0 0 0-15,0 0 0 0,0 0 0 0,0 0 0 16,0 0 0-16,0 0 0 0,0 0 0 15,0 0 0-15,0 0 0 0,0 0 0 16,0 0 0-16,0 0 0 0,7 0 0 0,-7 0 0 16,0 0 0-16,0 0 0 0,0 0 0 15,0 4 0-15,0-4 0 0,0 9 0 16,9-1 0-16,-9 6 0 0,7-1 0 0,-7 9 0 16,8 5 0-16,-8-1 0 0,9 9 0 15,-9 0 0-15,7 9 0 0,-7-4 0 0,0 8 0 16,0-4 0-16,0 4 0 0,0 0 0 15,0-4 0-15,0 0 0 0,0-4 0 0,0 1 0 16,0-2 0-16,0-4 0 0,0-5 0 16,0-3 0-16,0-1 0 0,0-8 0 15,0 3 0-15,0-7 0 0,0 0 0 0,0-6 0 16,0 0 0-16,0-4 0 0,-7 1-183 16,7-5-274-16,0 0-159 0,0-9-209 0,0 4-240 15,0-6-91-15,0-8 11 0,0 3 112 16,0-7 173-16,7 2 241 0</inkml:trace>
  <inkml:trace contextRef="#ctx0" brushRef="#br0" timeOffset="37266.7355">11900 14687 327 0,'7'-22'757'0,"2"0"169"0,-1 5 139 0,-8-1 98 15,7 1-191-15,-7 3-238 0,0 6-181 16,0-1-138-16,0 4-117 0,0 1-74 0,0-1-38 15,0 5-14-15,0 0 1 0,0 9 6 16,0 0-132-16,0 8-47 0,-7 1 0 0,7 9 0 16,0 3 0-16,-8 5 0 0,-1 5 0 15,2 4 0-15,0 5 0 0,-1 3 0 16,8 1 0-16,-9-1 0 0,2 1 0 0,7-4 0 16,-7-1 0-16,7-4 0 0,0 0 0 15,0-5 0-15,0-2 0 0,0-7 0 0,0-5 0 16,7-6-292-16,-7-3-483 0,0-2-336 15,0-10-138-15,0-4-24 0,7-7 57 16,-7-7 165-16,9-4 258 0,-9-5 371 0</inkml:trace>
  <inkml:trace contextRef="#ctx0" brushRef="#br0" timeOffset="38252.8553">12627 14493 27 0,'0'-3'412'0,"8"-2"89"0,-8 5 72 15,0-4 29-15,8-1-51 0,-8 5-80 16,0-4-47-16,0-1-22 0,0 1-5 16,0 4-6-16,0-5-6 0,0 1-14 0,0 0-28 15,0 0-34-15,0 4-42 0,0 0-40 16,0-5-40-16,0 5-35 0,0 0-25 0,0 0-24 15,0 0-20-15,0 0-17 0,0 0-16 16,0 0-11-16,0 0-7 0,0 5-6 0,-8 3-3 16,8 5-4-16,-8 5 4 0,8 4 5 15,-7 8 11-15,-1 5 12 0,0 9 12 16,-7 5 11-16,6 9 10 0,-6-1 8 0,-1 4 3 16,9 1-13-16,-10-1-82 0,3-9 0 15,5 6 0-15,-6-10 0 0,6-4 0 0,2-5 0 16,-1-4 0-16,1-8 0 0,7-4 0 15,-9-11 0-15,9 2 0 0,0-10 0 16,0-8 0-16,0-10 0 0,0-7 0 16,9-6 0-16,-9-8 0 0,7-4 0 0,-7-5 0 15,8-5 0-15,-1-4 0 0,2 0 0 16,-2-2 0-16,1 0 0 0,1-1 0 0,-2 8 0 16,0-5 0-16,10 9 0 0,-3 4 0 15,-5 5 0-15,6 0 0 0,1 9 0 0,-8 3 0 16,8 5 0-16,-9 10 0 0,1-1 0 15,0 5 0-15,7 8 0 0,-6 5 0 0,6 4 0 16,-7 5 0-16,0 8 0 0,7 1 0 0,-7 3 0 16,0 9 0-16,8-4 0 0,-8 6 0 15,8-2 0-15,-9 5 0 0,1-5 0 16,8 7 0-16,-9-8 0 0,9 2 0 0,-8-5 0 16,8 0 0-16,-9-5 0 0,1 2 0 15,0-2-280-15,0-2-227 0,-8 2-151 0,0-8-173 16,-8-1-227-16,0 2-80 0,-7-6 31 15,-1 1 123-15,0-4 168 0,1-7 216 16</inkml:trace>
  <inkml:trace contextRef="#ctx0" brushRef="#br0" timeOffset="38435.3788">12589 15246 333 0,'-24'-23'725'0,"-7"2"146"0,8-1 132 16,-1 0 103-16,8 0-193 0,1 1-218 16,6-2-145-16,-6 2-103 0,15-2-92 15,-8 0-62-15,8 5-31 0,8-3-23 0,0 5-21 16,-1-3-37-16,9 5-181 0,-1 6 0 15,9-1 0-15,-1 1 0 0,1 8 0 0,7-6 0 16,1 6 0-16,7 0 0 0,-8 6 0 16,8-6-32-16,0 5-482 0,1-5-338 0,-9 0-282 15,0 0-120-15,0 0-17 0,1-5 73 16,-1-4 201-16,-7 4 337 0</inkml:trace>
  <inkml:trace contextRef="#ctx0" brushRef="#br0" timeOffset="38672.0085">13183 14621 688 0,'-9'-13'984'0,"2"0"155"0,-9-1 120 0,8 5 88 0,1 1-335 15,-2-1-313-15,2 5-199 0,7-1-135 16,0 1-167-16,0 4-198 0,0 4 0 16,0 5 0-16,7 8 0 0,2 6 0 0,-9 3 0 15,7 9 0-15,-7 9 0 0,8 5 0 16,-8 3 0-16,0 6 0 0,0-5 0 0,9 5 0 15,-9-7 0-15,7-1 0 0,0-6 0 16,-7-7 0-16,9 0 0 0,-1-12-477 0,-1-2-389 16,-7-6-282-16,7-13-108 0,2-8-7 15,-1-10 89-15,-1-7 190 0,9-5 285 16</inkml:trace>
  <inkml:trace contextRef="#ctx0" brushRef="#br0" timeOffset="38896.6045">13418 14696 595 0,'15'-31'923'0,"-7"4"175"15,0 1 123-15,-1 5 92 0,-7-1-301 0,8 4-241 16,-8 1-186-16,0 3-136 0,0 5-225 16,0 0-224-16,8 5 0 0,-8 4 0 15,0 4 0-15,8 5 0 0,-8 8 0 0,0 6 0 16,7 3 0-16,-7 9 0 0,0 5 0 0,9 4 0 16,-9 0 0-16,7 0 0 0,1-1 0 15,-8 6 0-15,8-5 0 0,0 6 0 16,-8-7 0-16,7-5-158 0,-7 3-540 0,0-6-244 15,0-4-225-15,0-9-73 0,-7 0 24 16,7-10 133-16,-8 2 207 0,0-9 276 0</inkml:trace>
  <inkml:trace contextRef="#ctx0" brushRef="#br0" timeOffset="39102.1573">13261 15166 279 0,'-23'-16'696'0,"-1"2"148"15,1-5 138-15,-1 8 111 0,8-8-160 16,1 6-209-16,-1-1-135 0,1 2-103 0,6-6-95 15,2 1-73-15,7-1-42 0,0 0-29 16,7 1-29-16,2-1-103 0,-2 2-115 0,8 2 0 16,1 0 0-16,1 5 0 0,6 2 0 15,-1-4 0-15,2 8 0 0,8 3 0 16,-1 0 0-16,0 3 0 0,0 8-140 0,0-4-526 16,-7 2-396-16,8-4-181 0,-1 4-55 15,8-4 24-15,0-2 139 0,0-3 272 0,8-3 404 16</inkml:trace>
  <inkml:trace contextRef="#ctx0" brushRef="#br0" timeOffset="39379.8889">14176 14534 288 0,'-8'-23'878'0,"-8"-3"182"16,0-1 138-16,1 1 104 0,-8 0-82 0,6 0-344 15,3 3-224-15,-3 6-146 0,1-1-295 16,9 9-211-16,-8 5 0 0,6 4 0 15,2 13 0-15,-9 10 0 0,8 7 0 0,1 10 0 16,-2 8 0-16,9 0 0 0,-7 10 0 16,7 3 0-16,7 5 0 0,-7 5 0 0,9-6 0 15,6 6 0-15,1-4 0 0,0-3 0 0,-1-6 0 16,8 0 0-16,1-6 0 16,7-3 0-16,-7-10 0 0,7-4 0 0,0-5 0 15,1-7 0-15,-8-2 0 0,7-7-448 0,-17-5-679 16,10-5-189-16,-8-8-46 0,-1-5 43 15,-6-5 142-15,6-3 282 0,-7-5 419 0</inkml:trace>
  <inkml:trace contextRef="#ctx0" brushRef="#br0" timeOffset="39812.5423">14481 14682 409 0,'-9'-12'760'0,"9"-6"180"0,-7 4 144 15,7 2 83-15,-8 2-208 0,0 2-178 16,0-1-135-16,1 5-131 0,7 0-109 0,-9-1-80 15,9 0-128-15,0 5-198 0,0 5 0 16,9 0 0-16,-2 3 0 0,9 9 0 16,-1 2 0-16,1 7 0 0,-1 0 0 0,9 4 0 15,-8 6 0-15,8-5 0 0,-1 3 0 16,1-2 0-16,-1-6 0 0,1 1 0 0,-2-4 0 16,-6-12 0-16,1 3 0 0,6-5 0 15,-8-5 0-15,-8-8 0 0,10-9 0 16,-10-1 0-16,2-7 0 0,-2-6 0 0,-7-4 0 15,8 1 0-15,-8-6 0 0,-8 5 0 16,8 5 0-16,-7 0 0 0,7 3 0 0,-9 6-52 16,9 8-560-16,0 5-273 0,-7 8-261 15,7 5-96-15,0 5 4 0,7-2 100 16,2 2 190-16,-2 4 292 0</inkml:trace>
  <inkml:trace contextRef="#ctx0" brushRef="#br0" timeOffset="40023.602">14958 14696 740 0,'0'-14'1000'0,"0"-3"172"0,-8 4 135 0,-1-1 98 16,2 6-345-16,7-6-291 0,-7 10-204 15,7 0-392-15,0 0-173 0,0 8 0 16,0 0 0-16,7 14 0 0,0 4 0 16,2 8 0-16,-1 5 0 0,-1 1 0 0,2 8 0 15,-2-5 0-15,8 1 0 0,-6 1 0 0,6-7 0 16,1-4 0-16,-9-4 0 0,9 1 0 15,-8-10-263-15,-1 3-544 0,2-17-325 0,-9 1-129 16,7-11-19-16,-7-13 56 0,8 3 168 16,-8-13 289-16</inkml:trace>
  <inkml:trace contextRef="#ctx0" brushRef="#br0" timeOffset="40172.4969">15036 14507 221 0,'-8'-26'898'15,"-8"3"204"-15,0 6 157 0,1-1 115 16,-8 5-41-16,15 0-418 0,-8 5-302 0,9-1-197 15,-2 4-356-15,1 1-60 0,8-1 0 16,8 5 0-16,-8 5-362 0,9-1-426 0,-2 1-334 16,0-1-146-16,-7-4-29 0,9 5 54 15,-1-5 189-15,-8-5 339 0</inkml:trace>
  <inkml:trace contextRef="#ctx0" brushRef="#br0" timeOffset="40362.5002">14840 14203 397 0,'-31'-17'941'0,"7"-1"183"0,0 6 151 0,-7-6 120 0,8 5-121 16,8-1-392-16,-1 5-248 0,8-3-365 0,1 3-269 16,7-5 0-16,7 2 0 0,1 3 0 15,8 0 0-15,8 0 0 0,-1 4 0 16,8 1 0-16,0 8 0 0,8 1 0 0,0 4 0 16,0 4 0-16,1 4-209 0,-9 1-852 15,8 4-224-15,-8 0-75 0,0 0 17 0,0 0 88 16,9-4 249-16,-1-6 471 0</inkml:trace>
  <inkml:trace contextRef="#ctx0" brushRef="#br0" timeOffset="40846.299">15841 14256 275 0,'-7'-21'624'16,"7"-2"135"-16,-9 2 139 0,9 3 109 15,0 5-130-15,-8 0-138 0,8 4-86 16,-7 0-77-16,7 0-85 0,-7 5-86 0,7-1-67 16,0 5-45-16,0 0-37 0,0 5-256 15,0 8 0-15,0 5 0 0,7 12 0 0,-7 5 0 16,7 5 0-16,-7 13 0 0,8-1 0 15,1 10 0-15,-2 0 0 0,0 3 0 16,2 1 0-16,-1 1 0 0,-1-6 0 0,2-4 0 16,6-4 0-16,-8 0 0 0,9-14 0 15,-8 0 0-15,0-7 0 0,0-6 0 0,8-5-19 16,-16-7-543-16,7-1-217 0,-7-13-275 16,0 0-133-16,0-4-27 0,-7-5 58 15,7 0 153-15,-9-5 243 0,2 6 326 0</inkml:trace>
  <inkml:trace contextRef="#ctx0" brushRef="#br0" timeOffset="41299.992">15669 15078 383 0,'-24'5'695'15,"9"-5"137"-15,8 0 132 0,-9 0 83 16,-1 0-194-16,2 0-173 0,-1 0-118 15,1 0-92-15,7-5-86 0,-7 5-61 0,6 0-24 16,2-4-8-16,7 4-4 0,-8 0-166 16,0-3-121-16,8 3 0 0,0 0 0 15,0 0 0-15,0 0 0 0,0 0 0 0,0 0 0 16,0-6 0-16,8 6 0 0,7-5 0 16,1 5 0-16,8-3 0 0,-1-3 0 0,1 3 0 15,7-2 0-15,8 1 0 0,-7-1 0 16,14-4 0-16,-7 5 0 0,0-1 0 0,8-4 0 15,0 6 0-15,0-1 0 0,1-1 0 16,-10 0 0-16,2-4 0 0,-2 5 0 0,2-1 0 16,-9 3 0-16,0-4 0 0,-8 6 0 15,1-4 0-15,-8 4 0 0,-1 0 0 16,-7-4 0-16,8 4 0 0,-9 0 0 0,-7 0 0 16,9 0 0-16,-9 0 0 0,0-5 0 15,7 5 0-15,-7 0 0 0,0 0 0 0,0 0 0 16,-7 0 0-16,7 0 0 0,0 0 0 15,-9-4 0-15,9 4 0 0,-7 0 0 0,7 0 0 16,-8 0-462-16,0 4-338 0,0 1-284 16,1-1-133-16,-1 0-23 0,-8 2 64 15,9-4 163-15,-2 3 254 0,1-5 334 16</inkml:trace>
  <inkml:trace contextRef="#ctx0" brushRef="#br0" timeOffset="42766.8932">17319 14490 131 0,'0'0'604'15,"0"0"127"-15,0-9 113 0,-8 4 106 16,8 1-89-16,-8-5-187 0,0 0-127 0,1 1-89 16,-2-2-85-16,-6 2-80 0,8-1-65 15,-9 0-51-15,0 0-35 0,-8 0-24 0,2 6-19 16,-2 3-14-16,1-5-6 0,-8 10-8 15,-2-5-3-15,2 8-3 0,0 5 1 0,8 0 0 16,-8 10 4-16,7-2 12 0,0 10 11 16,1-1 15-16,-1 11 0 0,9-2-108 0,-1 0 0 15,9 1 0-15,7 4 0 0,0-4 0 16,7-1 0-16,1-4 0 0,8-4 0 16,0-4 0-16,6-4 0 0,11-12 0 0,-2-6 0 15,0-5 0-15,8-13 0 0,0-4 0 16,1-10 0-16,-2-8 0 0,-7-5 0 0,9 1-204 15,-17-6-236-15,8-2-83 0,-7-2-63 16,-9 0-40-16,-7 2-14 0,0-2 34 0,-1-4 79 16,-7 5 123-16,0-5 138 0,-7 0 145 15,-1 1 136-15,-8-6 110 0,9 1 83 16,-9 1 69-16,8 3 52 0,-8 4 30 0,9 6 20 16,-1 2 6-16,8 11-13 0,-8 2-37 15,0 12-49-15,8-2-41 0,0 8-25 0,0 10-7 16,0 6 10-16,0 8 23 0,8 7 27 15,0 10 14-15,-8 8-121 0,8 5-166 0,-1 5 0 16,2 8 0-16,-2 0 0 0,1 5 0 16,-1-1 0-16,2 1 0 0,-2 4 0 0,1-5 0 15,-8 0 0-15,8-3 0 0,0-5 0 16,-1-6 0-16,10-2 0 0,-17-1 0 16,7-9 0-16,0-4 0 0,2-1 0 0,-9-7 0 15,0-2-222-15,8-7-138 0,-8-2-132 16,0-1-190-16,0-8-255 0,0-3-155 0,0-3-44 15,0-8 42-15,0-1 138 0,0-2 214 16,7 1 298-16</inkml:trace>
  <inkml:trace contextRef="#ctx0" brushRef="#br0" timeOffset="43137.8762">17655 14085 82 0,'0'-9'663'15,"-7"-4"188"-15,7 5 166 0,-9-6 113 16,2 5-49-16,-1-4-241 0,0 5-180 0,0-6-133 16,1 1-106-16,-1 4-55 0,-1 1-19 15,9-2-141-15,-7 6-206 0,7 0 0 0,0 0 0 16,-7-1 0-16,7 5 0 0,0 0 0 15,0 0 0-15,7 5 0 0,-7-1 0 16,7 4 0-16,10 2 0 0,-10 3 0 0,9 4 0 16,-1 5 0-16,1 5 0 0,0 3 0 15,-1 10 0-15,1 0 0 0,-8 7 0 0,-1 11 0 16,-7-1 0-16,0 9 0 0,0 4 0 16,-7 4 0-16,-1 6 0 0,0 3 0 15,-7 6 0-15,-1-1 0 0,-8 4 0 0,9-4 0 16,-8 4 0-16,6-4-280 0,-6-9-870 0,8-4-195 15,-9-14-47-15,8-8 38 0,1-8 151 16,-1-10 295-16,9-14 426 0</inkml:trace>
  <inkml:trace contextRef="#ctx0" brushRef="#br0" timeOffset="45013.8383">3307 16525 279 0,'-16'0'702'0,"1"0"139"0,-1 4 112 15,1-4 98-15,-1 5-167 0,0-2-215 0,-8 2-152 16,9 4-101-16,-1-5-81 0,9 5-67 0,-10-4-50 15,10-1-34-15,0-4-28 0,-2 5-24 16,9-5-25-16,0 3-8 0,0-3-2 0,0 0 2 16,9 0 4-16,5 0-22 0,-5 5-81 0,6-5 0 15,9 0 0-15,-1 4 0 0,1-4 0 16,-1 5 0-16,8 4 0 0,9-5 0 0,-9 5 0 16,8-1 0-16,0 3 0 0,0-4 0 15,0 6-105-15,-8-3-122 0,9-1-62 0,-1 3-93 16,-8 1-116-16,0-4-155 0,-8-4-194 0,10 4-172 15,-19-6-46-15,10 2 59 0,-8-1 121 16,-8-4 188-16,8 5 235 0</inkml:trace>
  <inkml:trace contextRef="#ctx0" brushRef="#br0" timeOffset="45242.4541">3565 16744 286 0,'-40'5'678'0,"9"-5"126"0,-7 4 111 0,6 6 105 16,-7-6-165-16,8 4-193 0,-9 1-123 0,17 0-82 15,-8 0-70-15,7-5-62 0,1 1-44 16,8 0-31-16,-1-2-29 0,8-3-33 0,1 6-29 16,7-6-25-16,7 3-104 0,1-3-30 15,8 0 0-15,7 4 0 0,1-4 0 0,7 0 0 16,0 0 0-16,7 4 0 0,10-4 0 0,-9 0 0 16,8-4 0-16,-1 4-3 0,1 0-291 15,1 0-191-15,-9 4-268 0,-8-4-306 0,0-4-127 16,0 4-24-16,-7-4 54 0,0 1 171 15,-1-6 269-15</inkml:trace>
  <inkml:trace contextRef="#ctx0" brushRef="#br0" timeOffset="45504.6427">3783 16546 162 0,'-23'-26'753'0,"1"0"177"0,-11-1 125 16,10 2 83-16,0 2-79 0,0 2-306 15,-1-2-224-15,8 2-144 0,1 2-105 0,6 2-64 16,2-1-43-16,7 5-32 0,7 0-26 0,2 0-18 15,6 8-11-15,1 2-8 0,8 3-5 16,-1 3-4-16,0 6-1 0,9 5-37 0,-8 3-31 16,7 5 0-16,-8 9 0 0,1 0 0 15,-9 8 0-15,8 1 0 0,-15 3 0 0,8 6 0 16,-9 4 0-16,2-1 0 0,-9 1 0 16,0 5 0-16,0 0 0 0,-9-7 0 0,2 2 0 15,-1-5 0-15,-8 1-76 0,9-6-233 16,-9-3-182-16,1 1-269 0,-9-6-289 0,8-10-124 15,0-6-28-15,1-2 54 0,-1-9 170 16,8-8 285-16</inkml:trace>
  <inkml:trace contextRef="#ctx0" brushRef="#br0" timeOffset="46788.5539">5457 16775 86 0,'0'-5'61'0,"0"5"-83"0,0-3-58 15</inkml:trace>
  <inkml:trace contextRef="#ctx0" brushRef="#br0" timeOffset="48798.905">4949 16349 16 0,'0'-14'552'0,"0"1"129"0,0-4 116 16,0-1 113-16,0 1-16 0,0 0-163 0,-8-1-124 16,1 0-83-16,-2 5-81 0,2-1-86 15,-1-3-81-15,-8 9-67 0,-8-2-52 16,10 1-37-16,-10 5-29 0,0 0-18 0,-7 8-16 16,8 0-18-16,-8 10-9 0,7 3-3 0,1 10 2 15,-1 4 1-15,0 4 6 0,8 9 14 16,1 4 11-16,7 5 15 0,8 4 13 0,0 5 13 15,8-6 20-15,7 6-117 0,1-9-5 16,8 0 0-16,0-5 0 0,-1-8 0 0,8-10 0 16,0 0 0-16,9-10 0 0,-9-8 0 15,0-7 0-15,0-10 0 0,0-4 0 16,1-14 0-16,-9-3 0 0,0-4 0 0,-7-4 0 16,-8-7 0-16,0 1 0 0,-8-4 0 15,0 1 0-15,-8-1 0 0,0 0 0 0,-8 0 0 16,1 0 0-16,-1 0 0 0,-7 8 0 15,-1 1 0-15,0 5 0 0,10 3 0 16,-3 10-8-16,3-1-365 0,5 9-156 0,1 9-236 16,1 5-290-16,-2 8-122 0,9 0-18 15,9 5 78-15,-2-1 163 0,10 1 257 16</inkml:trace>
  <inkml:trace contextRef="#ctx0" brushRef="#br0" timeOffset="49910.3563">5261 16182 42 0,'0'-5'401'15,"0"1"81"-15,0 4 57 0,0-4-11 16,0 0-69-16,0-1-82 0,-7-4-70 16,7 4-37-16,0 1-15 0,0-4 0 0,0 3 6 15,0 1 7-15,0-1 9 0,0 1 6 16,-8-1 2-16,8 5-7 0,0-4-14 0,0 4-24 15,0-5-31-15,0 5-37 0,0 0-33 16,0 0-30-16,-8 0-26 0,8-3-20 16,0 3-15-16,0 0-11 0,0 0-8 0,0 0-5 15,0 0-7-15,0 0-3 0,0 0-3 16,0 0-1-16,0 0 3 0,0 0 3 16,0 0 6-16,0 0 6 0,0 0 8 0,0 0 3 15,0 0 3-15,0 0 1 0,0 0-3 16,0 0-3-16,0 0-2 0,0 0-4 0,0 0-3 15,0 0-3-15,0 0 0 0,0 0-1 16,0 0-1-16,0 0-1 0,0 0-2 0,0 0-2 16,0 0-2-16,0-5-3 0,0 5-3 15,0 0-2-15,0 0 0 0,0 0 0 16,0 0-1-16,0 0 0 0,0 0 0 0,0 0-1 16,0 0-1-16,0 0 0 0,0 0-2 15,0 5-2-15,0-5 0 0,8 0 6 0,-8 3 11 16,0 2 11-16,0 4 11 0,8 4 11 15,-8 4 12-15,0 2 4 0,7 6 2 16,-7 2 0-16,0 3 1 0,9 10-70 0,-9 0 0 16,0-1 0-16,0 10 0 0,7-1 0 15,-7 0 0-15,8 1 0 0,-8-1 0 16,0 0 0-16,0 1 0 0,9-10 0 0,-9 5 0 16,7-7 0-16,-7-3 0 0,7-4 0 15,-7 1 0-15,8-8 0 0,-8-5 0 0,0-2 0 16,9-2 0-16,-9-5-32 0,0-4-236 15,0-2-93-15,-9 3-137 0,9-6-178 0,0-6-215 16,-8-2-179-16,8-1-53 0,-7-5 57 16,7 7 139-16,-7-7 199 0,7 5 250 0</inkml:trace>
  <inkml:trace contextRef="#ctx0" brushRef="#br0" timeOffset="50327.9665">5590 16392 303 0,'8'-17'717'0,"8"-1"128"0,-9 1 104 0,1-5 88 16,0 9-173-16,0-5-224 0,-1 1-160 16,2 0-101-16,-9-1-81 0,7 4-65 0,1 2-49 15,-8-2-22-15,0 5-3 0,0 0 5 16,0 5 3-16,0-4-2 0,0 3-9 0,-8 5-16 15,-8 0-23-15,9 0-85 0,-17 9-32 16,9-1 0-16,-8 10 0 0,-10-1 0 0,2 6 0 16,8-2 0-16,-8 6 0 0,0-1 0 15,0 5 0-15,7-5 0 0,1 0 0 16,-1-3 0-16,8 4 0 0,8-10 0 0,-6 4 0 16,14-3 0-16,-9-5 0 0,18 5 0 15,-2-5 0-15,0 5 0 0,1-5 0 0,8 0 0 16,8 5 0-16,-8-5 0 0,6 6 0 15,10-7 0-15,-8 6 0 0,7-2 0 16,-7 2 0-16,7 1 0 0,0 2 0 16,0-3 0-16,-8-1 0 0,8 5 0 0,1-3 0 15,-1-3 0-15,1 7 0 0,-9-7-304 16,1-2-660-16,-1 0-258 0,1-7-94 0,-1 2 5 16,-8-4 80-16,9-10 218 0,-1-4 405 15</inkml:trace>
  <inkml:trace contextRef="#ctx0" brushRef="#br0" timeOffset="51266.9615">6513 16770 465 0,'-8'18'826'0,"8"-9"140"16,0 0 88-16,0 1 65 0,0-7-268 0,8 3-250 15,0-6-180-15,7-6-109 0,-7-2-60 16,16-1-47-16,0-12-35 0,-2-2-31 16,10-4-23-16,-1-8-23 0,0-5-23 0,0 1-17 15,-7-5-15-15,7-4-9 0,-8-1-11 16,1 1-6-16,0-5-6 0,-17 5-2 0,9 4-4 15,-16-4-3-15,0 8-3 0,0 0-5 16,-7 5 1-16,-9 0-1 0,-1 9 2 16,-5 4 2-16,-2 0 3 0,1 4 2 0,-8 10 0 15,7 3 0-15,-8 5-1 0,10 9 0 16,6 4 2-16,-8 9 5 0,8 5 5 16,8 3 9-16,1 10 10 0,7 4 12 0,0 4 12 15,7 5 13-15,1 4 11 0,8 0 11 16,8 4-21-16,-1-4-66 0,1 1 0 0,7-5 0 15,7 0 0-15,2-14 0 0,-2 0 0 16,10-8 0-16,-9-9 0 0,0-3 0 0,8-7 0 16,-7-8 0-16,-2-4 0 0,-7-4 0 15,1-5 0-15,-9-4 0 0,0-5 0 16,-7 0 0-16,1-3 0 0,-10-2 0 0,0-3 0 16,-14 5 0-16,7-2 0 0,-16 3 0 0,8-3 0 15,-15 0 0-15,7 6 0 0,-7-1 0 16,-9 5 0-16,9 5 0 0,0 3 0 0,0 1 0 15,6 8 0-15,1 4 0 0,1 10 0 16,-1 0 0-16,9 4 0 0,7 0 0 16,0 4 0-16,0 1 0 0,7-1 0 0,9 1 0 15,-1-6 0-15,1 5 0 0,1-8 0 16,6 0 0-16,0-5 0 0,0-4 0 16,9-5 0-16,-9-4 0 0,0-4 0 0,1-5 0 15,-8-4 0-15,-1 0 0 0,1-5 0 16,-9 1 0-16,2-1 0 0,-1-3 0 0,-8 2 0 15,0-2 0-15,0-2 0 0,-8 6 0 16,-1-5 0-16,2 4 0 0,-9 0 0 0,8 6 0 16,-6-2 0-16,5 1 0 0,9 5 0 15,-8 3 0-15,1 5 0 0,7 0 0 16,0 8 0-16,7 1 0 0,-7 9 0 0,8-1 0 16,1 1 0-16,-2 5 0 0,8 3 0 15,-6 1 0-15,5-6 0 0,3 6 0 0,-1-6-118 16,-1-2-294-16,1 2-286 0,-1-8-353 15,-7 1-154-15,7-9-44 0,-6-5 41 16,6-5 158-16,-8-4 269 0,2-5 365 0</inkml:trace>
  <inkml:trace contextRef="#ctx0" brushRef="#br0" timeOffset="51444.434">7208 16327 548 0,'-31'-40'938'0,"0"9"155"0,0 1 107 0,8 4 73 16,6 3-273-16,-6 6-353 0,15 3-230 15,1 2-146-15,-2 7-102 0,18-4-71 0,-2 9-42 16,1 0-20-16,15 0-12 0,1 5-22 16,7 4-47-16,1-1-91 0,7 1-197 15,1 9-340-15,-9-5-333 0,16 5-161 0,-9-1-50 16,2-8 37-16,6 4 168 0,-7 1 323 16</inkml:trace>
  <inkml:trace contextRef="#ctx0" brushRef="#br0" timeOffset="51832.466">8350 16608 25 0,'9'-18'588'0,"-2"1"172"16,0-1 161-16,-7 5 127 0,0-4-32 0,0 3-185 16,-7 1-171-16,0 1-141 0,-10-2-137 15,1 5-108-15,-6 0-77 0,-2-3-55 16,1 6-38-16,-8-2-26 0,-1 4-4 16,0-1-7-16,9 1-4 0,-8 4-6 0,7 4-3 15,1 5-6-15,-1-1-16 0,9 10-7 0,-1 4-4 16,9 0 3-16,-2 9 6 0,2-5 12 15,7 9 7-15,7-3 6 0,2 2-50 16,-2 1-5-16,17-3 0 0,-8-2 0 0,15-8 0 16,-8 0 0-16,8-8 0 0,8-6 0 15,-7-8-105-15,7-8-125 0,-8-10-148 16,8-5-186-16,-8-3-201 0,-7-13-269 0,7 0-103 16,-15-5-4-16,8-5 99 0,-9-4 172 0,1 5 216 15</inkml:trace>
  <inkml:trace contextRef="#ctx0" brushRef="#br0" timeOffset="52473.1707">8452 16102 84 0,'-15'-47'674'0,"-1"3"202"0,-1 4 160 16,3 5 108-16,-3 9-47 0,3 8-253 16,5 1-222-16,-6 8-172 0,6 4-129 0,2 5-78 15,7 9-44-15,-8 8-24 0,8 6-15 16,8 7-13-16,-8 1-28 0,7 13-119 0,2 0 0 16,6 8 0-16,-6 6 0 0,5-1 0 15,10 8 0-15,-8-2 0 0,8-2 0 0,-1 0 0 16,8 0 0-16,-7-8 0 0,7-4 0 15,0-6 0-15,-7-6 0 0,7-7 0 16,0-4-57-16,-8-8-102 0,1-9-7 0,-1-5 3 16,1-8 11-16,-8-10 19 0,-1-4 20 15,-6-3 21-15,-2-5 27 0,-7-6 24 16,0 2 19-16,-7-1 16 0,7-4 18 0,-17 0 16 16,1 4 15-16,1 0 17 0,-1 5 18 15,1 4 9-15,-1 8 2 0,0 6-4 0,1 8-5 16,7 8-11-16,-7 6-11 0,6 8-3 15,9 4-1-15,0 5 2 0,0 4 2 0,0 0-2 16,9-4-1-16,6 5-6 0,-7-6-8 16,7-3-9-16,1-1-9 0,0-8-22 15,7-1-1-15,-7-8 0 0,7-5 0 0,-6-8 0 16,5-1 0-16,-6-2 0 0,0-7 0 16,-1-4-10-16,-6 0-26 0,-2-4-1 0,1 0-1 15,-1 5 2-15,-7-5 7 0,0-1 7 16,-7 6 7-16,7-5 1 0,-8 5 2 0,1-1 3 15,7 4 0-15,-9 2 2 16,2 3-3-16,-1 0 0 0,8 4 0 0,0 5-2 16,0 5 1-16,0-1 2 0,0 10 8 0,8 3 14 15,-1 1 15-15,-7 3 23 0,9 6 32 16,6 4 37-16,-8 9-78 0,9 0-42 0,0 4 0 16,-1 9 0-16,1 0 0 0,-1-2 0 15,9 6 0-15,-8 5 0 0,0-6 0 0,-1 2 0 16,-8-1 0-16,10 1 0 0,-10-1 0 15,2-4 0-15,-9-2 0 0,0-1 0 0,-9-6 0 16,2-4 0-16,-1-10 0 0,-15 1 0 16,6-9 0-16,-6-4 0 0,-8-6 0 15,0-12 0-15,0-3 0 0,-9-11 0 0,2-7 0 16,-10-6-12-16,1-13-509 0,0-8-165 16,-7-5-184-16,6-4-226 0,2-8-75 0,7-2 30 15,8-4 127-15,7 2 177 0,8-7 222 16</inkml:trace>
  <inkml:trace contextRef="#ctx0" brushRef="#br0" timeOffset="52668.1927">8741 15879 238 0,'8'-31'860'0,"-8"4"192"0,8 1 124 0,-8 8 78 16,7 6-99-16,-7-2-374 0,9 5-282 15,-2 5-179-15,1-1-115 0,8 2-75 16,-1 6-46-16,8-3-32 0,1 9-25 0,0 0-36 15,-1 5-45-15,1-2-62 0,-1 6-113 16,1 4-182-16,0-4-262 0,-17-1-312 0,9 6-140 16,-8-2-37-16,-8 5 58 0,0-3 156 15,0-2 251-15</inkml:trace>
  <inkml:trace contextRef="#ctx0" brushRef="#br0" timeOffset="52881.7545">8210 16371 736 0,'-48'-5'974'0,"1"-7"131"0,0-2 100 0,16-4 71 16,0 5-383-16,8 0-287 0,8-4-171 15,-1-1-101-15,16 1-72 0,0-1-49 0,7 1-61 16,9-2-152-16,-1 6 0 0,17 1 0 16,-8 7 0-16,14-4 0 0,2 9 0 0,6-5 0 15,1 5 0-15,0 5-137 0,8-1-405 16,-8 6-452-16,8-6-222 0,-8 4-78 15,7 1 10-15,1-5 98 0,-8 1 246 0,0 0 440 16</inkml:trace>
  <inkml:trace contextRef="#ctx0" brushRef="#br0" timeOffset="53428.7076">9578 16041 557 0,'-23'-17'809'0,"7"-10"153"16,1 10 116-16,-9-6 60 0,8 11-299 16,0-2-212-16,8 2-153 0,1 3-138 15,0 4-110-15,-2 1-71 0,9 8-43 0,0 10-35 16,9 3-19-16,-2 13-8 0,8 5-3 16,1 14-7-16,8 3-9 0,-1 6-10 0,-8 12-7 15,9 0-3-15,-1 5-1 0,1 0 1 16,-8 0 1-16,8-5-2 0,-1-4-11 0,-8-4-21 15,1-4-28-15,-1-11-32 0,1-4-24 16,-8-8-18-16,-8-8-9 0,0-10 2 16,-8-3 14-16,1-5 20 0,-9-12 19 15,-8-3 16-15,0-8 22 0,-7-3 23 0,0-10 17 16,0 1 12-16,-1-8 11 0,1-1 9 16,0-6 12-16,0 2 8 0,7 4 4 0,8-5 0 15,1 9 0-15,7 1-2 0,0-1-11 16,16 4-9-16,-8 1-10 0,16 5-5 0,0-2-3 15,8 6-4-15,-2 3-3 0,10 2-13 16,14-2-36-16,-6 10-87 0,7 4-182 0,0 4-298 16,-8 5-316-16,8 0-155 0,-9 5-55 15,2-2 39-15,-2 6 152 0,2 4 287 16</inkml:trace>
  <inkml:trace contextRef="#ctx0" brushRef="#br0" timeOffset="54151.628">9993 16841 436 0,'-16'18'902'0,"8"-1"161"16,-8 1 107-16,9-6 75 0,-9 2-225 16,8-5-336-16,8 0-240 0,-7-4-138 15,14-5-90-15,-7 0-62 0,16-10-39 0,-8-3-26 16,7-4-27-16,1-6-23 0,7-2-19 16,1-5-14-16,-9-7-11 0,8 2-3 0,-7 1-8 15,1-3-7-15,-3 3-6 0,3 3-1 16,-10 0 0-16,-7 0 1 0,7 1 7 15,-14 7 7-15,7 1 6 0,-7 1 6 0,-10 4 3 16,10 3 3-16,0 10 5 0,-2-1 2 16,1 5 8-16,1 5 9 0,-2 7 9 0,2 2 12 15,7 3 12-15,-8 10 11 0,16-5 10 16,-8 8-4-16,7-3-77 0,2 4 0 0,-2 4 0 16,10-4 0-16,-10-1 0 0,8 1 0 15,8-4 0-15,-6-4 0 0,6-2 0 16,-8-4 0-16,9 0 0 0,-8-7 0 0,7-6 0 15,1-4 0-15,-9 0 0 0,1-9 0 16,0-4 0-16,-1-4 0 0,-8-1 0 0,2-5 0 16,-1-3 0-16,-1 1-46 0,-7 2-29 15,0-3 17-15,0-1 21 0,-7 1 18 16,-1 4 12-16,8 0 9 0,-9 9 15 0,2-1 10 16,0 5 9-16,7 6 9 0,-8 6 13 15,-1 2-1-15,9 4-57 0,0 4 0 0,-7 4 0 16,7 1 0-16,0 0 0 0,7 1 0 15,-7 1 0-15,9 3 0 0,-1-2 0 0,-1-2 0 16,9 2 0-16,-8-3 0 0,8-1 0 16,-9 1 0-16,9-5 0 0,-1-3 0 0,1-1 0 15,-1-6 0-15,1-3 0 0,0 0 0 16,-1-9 0-16,-6 1 0 0,6-1 0 16,-8-5 0-16,2-4 0 0,-2 1 0 0,-7-5 0 15,0 5 0-15,0-6 0 0,0 7 0 0,0-3 0 16,0 2 0-16,0 3 0 0,-7 2 0 15,7-2 0-15,0 10 0 0,0-5 0 16,0 9 0-16,-9 0 0 0,9 0 0 0,0 9 0 16,0 0 0-16,0 4 0 0,0 6 0 15,9-3 0-15,-9 2 0 0,7 3 0 16,1-3 0-16,1 4 0 0,-2-4 0 0,0 0 0 16,2-1 0-16,6 1 0 0,-7-9 0 15,0 5 0-15,0-7 0 0,-1-3 0 0,2 1 0 16,-2-5 0-16,1-5-122 0,0 1-381 15,-8 0-186-15,8-5-242 0,-8 1-193 0,0-1-60 16,7 0 36-16,-7 0 136 0,8 0 201 16,0-3 279-16</inkml:trace>
  <inkml:trace contextRef="#ctx0" brushRef="#br0" timeOffset="54998.8788">10766 16573 436 0,'-8'-4'838'0,"1"-1"180"15,7 1 126-15,-7-1 89 0,-2 1-242 0,9 4-261 16,-8-5-210-16,8 5-155 0,0 0-95 16,0 0-55-16,8 0-25 0,-8 5-4 15,9-5-131-15,-2 9-55 0,-7 0 0 0,7 3 0 16,1 2 0-16,-8 4 0 0,9 5 0 16,-9 2 0-16,0 1 0 0,7 6 0 0,-7-7 0 15,0 6 0-15,0-4 0 0,7-1 0 16,-7-4 0-16,9-3 0 0,-9-8 0 0,8 3 0 15,-8-9 0-15,7-5 0 0,2-10 0 16,-9-3 0-16,7-8 0 0,1-2 0 0,-1-7 0 16,-7-2 0-16,9 2 0 0,-2-1 0 15,1 4 0-15,0 1 0 0,0 6 0 16,-1-3 0-16,2 9 0 0,-2 1 0 0,1 5 0 16,8 3 0-16,-16 1 0 0,15 4 0 15,-7 9 0-15,0-1 0 0,-1 5 0 0,2 1 0 16,-2 9 0-16,1-7 0 0,-1 7 0 15,2 2 0-15,6-2 0 0,-6-2 0 16,-2-2 0-16,9-1 0 0,-8-6 0 0,8 1 0 16,-1-3 0-16,1-1 0 0,-1-6 0 15,1-3 0-15,0 0 0 0,-1-3 0 16,8-6 0-16,-6-5 0 0,6 0 0 0,-8-4 0 16,1-3 0-16,-1-2 0 0,1-3 0 0,-8 1 0 15,8-2 0-15,-16 1 0 0,0-1 0 16,0 1 0-16,0 3 0 0,-16 2 0 0,8-2 0 15,-8 7 0-15,-8-3 0 0,10 6 0 16,-10 9 0-16,8-1 0 0,1 5 0 0,-1 9 0 16,1 4 0-16,-1 0 0 0,8 9 0 15,0 1 0-15,8 3 0 0,0 1 0 16,0 3 0-16,8-2 0 0,0-3 0 0,-1 1 0 16,9-4 0-16,-1 0 0 0,1-4 0 15,1 0 0-15,6-4 0 0,-8-7 0 0,9-2 0 16,-1-5 0-16,-7-5 0 0,7 1 0 15,-7-5 0-15,0 1 0 0,-9-10 0 16,9 0 0-16,-8 1 0 0,-8-6 0 0,7 7 0 16,-7-7 0-16,0 1 0 0,0 0 0 15,-7 0 0-15,7 5 0 0,-8-1 0 16,0 4-14-16,8 6-12 0,-8 4 8 0,8-1 11 16,-7 10 13-16,7 7 19 0,0 2 9 15,0 8-34-15,7 4 0 0,-7 5 0 16,8 5 0-16,8 7 0 0,-9 6 0 0,10 9 0 15,-3 2 0-15,10 7 0 0,0-2 0 0,-1 1 0 16,1 1 0-16,-1-2 0 0,-8-3 0 0,9 0 0 16,-16-6 0-16,7 1 0 0,-15-4 0 15,0 0 0-15,0-5 0 0,-15-4 0 16,-1-4 0-16,-7-5 0 0,-8-4 0 0,7-4 0 16,-14-6 0-16,-2-3 0 0,-7-5 0 15,0-4 0-15,-8-5-295 0,0-4-519 0,-7-9-320 16,-1-3-132-16,1-2-18 0,0-4 65 15,6 1 181-15,10-5 284 0</inkml:trace>
  <inkml:trace contextRef="#ctx0" brushRef="#br0" timeOffset="55619.5282">11862 16239 467 0,'-17'-18'805'15,"10"1"161"-15,-9 3 125 0,8-3 81 16,-8 4-274-16,9-1-234 0,-9 2-169 16,8-2-143-16,8 5-113 0,-7 5-67 0,7-1-31 15,0 5-12-15,7 5 3 0,1 4 11 16,0 9 19-16,7 8 1 0,1 9-163 16,-1 9 0-16,1 4 0 0,8 5 0 0,-8 8 0 15,-1 1 0-15,1 0 0 0,-1-1 0 0,1 1 0 16,-8-10 0-16,8 1 0 0,-9-9 0 15,9-5 0-15,-8-6 0 0,-8-13 0 16,7-3 0-16,2-3 0 0,-9-14 0 0,0-8 0 16,0-10 0-16,0-5 0 0,0-12 0 0,-9 1 0 15,9-5 0-15,-7-5 0 0,7 4 0 16,0-3 0-16,0 2 0 0,7 6 0 16,2 0 0-16,6 4 0 0,1 4 0 0,7 5 0 15,1 10 0-15,0 3 0 0,7 9 0 16,-8 0 0-16,8 9 0 0,0 3 0 0,-7 6 0 15,-1 5 0-15,1 2 0 0,-9 1 0 16,1 10 0-16,-9-1 0 0,-7 5 0 16,0-1 0-16,-7-3 0 0,0 4 0 0,-2-10 0 15,-6 5 0-15,-1-8 0 0,-8-6 0 16,9-3 0-16,-8 0 0 0,7-10 0 16,-8-8 0-16,9 0 0 0,-1-5 0 0,0 2-203 15,9-6-365-15,-1 0-222 0,8-5-290 16,0 3-115-16,8-3-14 0,-1-5 79 0,9 2 168 15,0 4 249-15</inkml:trace>
  <inkml:trace contextRef="#ctx0" brushRef="#br0" timeOffset="56510.8982">12447 16590 181 0,'9'-9'782'0,"-2"-3"207"16,-7-2 147-16,0 1 100 0,0 0-78 15,0 4-294-15,0-4-235 0,0 4-173 0,0 1-113 16,0-2-66-16,8 6-137 0,-8 4-140 15,7 0 0-15,-7 0 0 0,9 10 0 0,-2 2 0 16,-7 1 0-16,8 10 0 0,1 3 0 16,-9 0 0-16,7 5 0 0,0 4 0 15,2-5 0-15,-1 2 0 0,-1-2 0 0,0-4 0 16,2 1 0-16,-1-5 0 0,-1-5 0 16,2-3 0-16,6-2 0 0,-7-5 0 15,0-14 0-15,-1 4 0 0,1-10 0 0,0-8 0 16,0-2 0-16,-1-4 0 0,2-4 0 0,-2 1 0 15,1-2 0-15,0 6 0 0,0-5 0 16,-1 5 0-16,9 5 0 0,-8-2 0 0,-1 10 0 16,10 0 0-16,-10 4 0 0,2 5 0 15,-2-1 0-15,1 10 0 0,0 4 0 16,0 0 0-16,-1 3 0 0,1 6 0 0,-8 4 0 16,8-4 0-16,-8 8 0 0,8-4 0 15,-8 1 0-15,0-2 0 0,7-3 0 0,-7-1 0 16,0-4 0-16,9-4 0 0,-9 1 0 15,7-6 0-15,1-8 0 0,-8-1 0 16,8-9 0-16,0-4 0 0,-1 1 0 0,1-5 0 16,0 1 0-16,-8-2 0 0,8 2 0 15,-1-2 0-15,-7 10 0 0,9 0 0 0,-2 4 0 16,-7 5 0-16,0 8 0 0,8 5 0 16,-8 4 0-16,9 9 0 0,-9 0 0 15,7 4 0-15,0 5 0 0,1-4 0 0,8-1 0 16,0-3 0-16,8-2 0 0,-2-8 0 15,2 1 0-15,-1-9 0 0,8-5 0 0,-7-5 0 16,8-4 0-16,-1-9 0 0,0-3 0 16,-7-7 0-16,7-2 0 0,-8 0 0 0,1-9 0 15,-1-2 0-15,-8 1 0 0,1-4 0 16,1 0 0-16,-10 1 0 0,1-1 0 16,-8-1 0-16,0 1 0 0,-8-3 0 0,1 3 0 15,-10 4 0-15,-6 0 0 0,8 1 0 16,-9 8 0-16,8 5 0 0,-7 3 0 0,7 6 0 15,-7 4 0-15,15 8 0 0,-7 5 0 16,-1 9 0-16,8 9 0 0,-8 4 0 0,16 9 0 16,-7 4 0-16,7 4 0 0,0 1 0 15,0 9 0-15,7-5 0 0,0 3 0 16,10-2 0-16,-1-1 0 0,-1-5 0 0,8 0 0 16,1-4 0-16,-1-3 0 0,1-6 0 15,7-5 0-15,-8-3 0 0,9-4 0 0,-9-5 0 16,8-6 0-16,-7-3 0 0,-1 0 0 15,8-3 0-15,-7-2 0 0,-1 1 0 0,1-1 0 16,0 1 0-16,-1 4 0 0,8 0 0 16,-7 4 0-16,-1 5 0 0,-8-1 0 0,9 6 0 15,-8 3 0-15,0 2 0 0,-1-3 0 16,1 2 0-16,-8 4 0 0,-8-9 0 16,7 6 0-16,-7-7 0 0,0-3 0 0,-7 4 0 15,-1-4 0-15,-1 1 0 0,-5-7-342 16,-10 6-385-16,8-5-302 0,-8 0-172 0,-7 1-43 15,8-5 42-15,-8 5 150 0,7-5 229 16,-7 0 336-16</inkml:trace>
  <inkml:trace contextRef="#ctx0" brushRef="#br0" timeOffset="56676.3383">12776 16375 645 0,'-47'-30'930'0,"0"-10"147"0,8 9 101 16,0-4 62-16,8 8-362 0,7 1-298 0,0 0-204 15,10 8-143-15,5 1-102 0,1-1-81 16,16 10-92-16,-8-1-155 0,9 4-246 0,5 1-408 16,3-1-214-16,-10 5-95 0,9-4-7 15,-1 4 105-15,1-5 218 0,0-3 396 16</inkml:trace>
  <inkml:trace contextRef="#ctx0" brushRef="#br0" timeOffset="56864.8376">12534 15844 495 0,'-23'-5'945'0,"-1"-3"165"16,0-2 124-16,8 6 85 0,-7-4-225 0,15 3-383 16,8-4-230-16,0 5-138 0,8-5-108 15,0 1-72-15,16-1-102 0,-9 0-61 0,16 4 0 16,1 1 0-16,7 4 0 0,0 4 0 16,0 1 0-16,8-1-17 0,0 10-308 15,8-2-312-15,-8 6-390 0,-1 4-185 0,10-4-62 16,-11-1 15-16,10 1 129 0,1-1 297 15,6-8 389-15</inkml:trace>
  <inkml:trace contextRef="#ctx0" brushRef="#br0" timeOffset="57614.3364">14950 16094 243 0,'0'-4'831'0,"-9"-1"188"0,2-4 128 15,-9 5 97-15,8-1-95 0,-7 2-327 0,7 3-246 16,-7 0-167-16,6 3-112 0,-6 6-84 16,7 5-59-16,0 3-67 0,-7 10-87 15,7 4 0-15,0 8 0 0,1 1 0 0,-2 3 0 16,2 1 0-16,-1 5 0 0,-1-5 0 16,2-1 0-16,7-3 0 0,-7-5 0 0,7-8 0 15,0-6 0-15,-8-7 0 0,8-1 0 16,0-8 0-16,8-5 0 0,-8-14 0 0,0-4 0 15,7-8 0-15,0-4 0 0,-7-6 0 16,9-8 0-16,-1 0 0 0,-1-4 0 16,2-5 0-16,-2 5 0 0,9-1 0 0,-8 2 0 15,-1-2 0-15,1 9 0 0,0 5 0 16,0 9 0-16,-1 0 0 0,2 8 0 16,-2 1 0-16,1 12 0 0,0 1 0 0,7 8 0 15,-7 4 0-15,1 10 0 0,5 4 0 16,3 5 0-16,-1 4 0 0,-1-1 0 0,1 10 0 15,7 0 0-15,1-1 0 0,-2 4 0 16,2 1 0-16,-1-4 0 0,10 4 0 0,-11-4 0 16,2-1 0-16,8-3 0 0,-10-6 0 0,-6 1 0 15,8-9 0-15,-8 4 0 0,-9-8 0 16,1 1 0-16,-8-7 0 0,0 6 0 16,-8-2 0-16,-8-2 0 0,1 4 0 0,-17-6 0 15,10 2 0-15,-18-1 0 0,2-3 0 16,-2-3 0-16,0-2 0 0,-6 1 0 0,-1-3 0 15,7-3 0-15,-6-3 0 0,7 3 0 16,0-6 0-16,7 1 0 0,1 5 0 16,7-3 0-16,1-1 0 0,15 4 0 0,-8 0 0 15,9-5 0-15,7 5 0 0,0 0 0 16,7-5 0-16,2 1 0 0,-2-1 0 16,10 1 0-16,6-1 0 0,-1 1 0 0,2-1-484 15,8 5-568-15,-1-3-205 0,0-1-67 16,8-1 17-16,-7-4 107 0,7 0 246 0,0-5 447 15</inkml:trace>
  <inkml:trace contextRef="#ctx0" brushRef="#br0" timeOffset="58522.2537">15803 15931 104 0,'-9'-9'586'0,"9"0"128"0,0 1 111 16,0-1 98-16,0 0-76 0,0 5-186 0,0-4-123 16,0-1-91-16,0 4-86 0,0 0-78 15,-8 1-65-15,8 0-53 0,0 4-37 16,0 0-12-16,0 8 3 0,0 6 1 0,0 8 8 16,-7 5 14-16,7 8 11 0,-9 8 3 15,2 6-2-15,-1 4-7 0,0 3-10 0,-7 1-118 16,7 10-19-16,-8-11 0 0,9 7 0 15,-2-7 0-15,-6-8 0 0,15-4 0 16,-8-4 0-16,8-13 0 0,-8-1 0 0,8-9 0 16,0-7 0-16,8-6 0 0,-8-13 0 0,8-9 0 15,0-8 0-15,-1-5 0 0,2-9 0 16,-9-8 0-16,7 0 0 0,1-10 0 16,0 1 0-16,0-4 0 0,-1-1 0 0,1 1 0 15,0 4 0-15,0 4 0 0,-1 5 0 16,2 9 0-16,-2 4 0 0,1 8 0 0,8 5-6 15,-9 8 10-15,10 10-2 0,-10 4-2 16,9 9 0-16,-1 5 0 0,1 7 0 0,-1 10 0 16,9 4 0-16,-8 0 0 0,0 9 0 15,6 0 0-15,-6 0 0 0,1 4 0 16,-3 5 0-16,10-4 0 0,-8-1 0 0,-1 0 0 16,1-4 0-16,0 0 0 0,-1-5 0 15,-7 1 0-15,8-4 0 0,-9-1 0 0,2-5-51 16,-9-3-303-16,0-1-115 0,0-3-139 15,-16-2-195-15,8-3-230 0,-8-9-86 16,-7-1 17-16,-1-2 104 0,0-6 161 0,2-6 234 16</inkml:trace>
  <inkml:trace contextRef="#ctx0" brushRef="#br0" timeOffset="58695.2093">15803 16687 475 0,'-40'-21'735'0,"1"-2"155"0,7-3 140 16,-6 8 52-16,7-3-224 0,7 3-189 15,0 0-145-15,8 1-133 0,1-1-121 0,7 1-81 16,8-1-46-16,8 0-28 0,0 0-19 15,7 1-12-15,1 4-11 0,8-1-9 0,7 2-14 16,0 7-14-16,1 1-10 0,14-1-17 16,-7 10-33-16,0-1-48 0,8 1-89 0,0 4-178 15,0 0-291-15,1-6-346 0,-3 2-162 16,-5-10-56-16,7 2 34 0,0-11 148 16,-1 1 275-16</inkml:trace>
  <inkml:trace contextRef="#ctx0" brushRef="#br0" timeOffset="58925.8217">16412 16076 262 0,'-16'-12'840'16,"1"-2"192"-16,7 1 136 0,-8 0 107 0,0 4-89 15,1 0-315-15,7 4-238 0,0 1-165 16,1 0-117-16,7 4-246 0,0 0-105 0,0 4 0 16,7 10 0-16,-7 3 0 0,8 5 0 15,0 9 0-15,0 4 0 0,-1 9 0 16,2 0 0-16,-2 5 0 0,-7 3 0 0,8 0 0 15,0 1 0-15,0-4 0 0,-1-1 0 16,1-9 0-16,0 1 0 0,-8-4-374 0,8-10-514 16,-1-4-288-16,2-13-107 0,-2-9-2 15,1-9 85-15,8-9 206 0,-1-9 310 16</inkml:trace>
  <inkml:trace contextRef="#ctx0" brushRef="#br0" timeOffset="59140.8937">16663 16138 247 0,'7'-27'876'0,"0"1"207"15,-7 0 160-15,0 4 123 0,0 5-68 16,0-2-348-16,0 7-289 0,0 3-194 0,9 0-467 16,-9 4 0-16,8 10 0 0,-1-1 0 15,0 5 0-15,2 8 0 0,-1 6 0 0,-1-1 0 16,2 8 0-16,6 5 0 0,-7 5 0 16,0 4 0-16,-1 0 0 0,9 0 0 15,-8 4 0-15,-1-4 0 0,2 0 0 0,-2 0 0 16,1-5-148-16,-8-4-455 0,0 1-227 0,0-5-272 15,0-5-99-15,-8-8-10 0,1 0 87 16,-2-5 171-16,-6-5 256 0</inkml:trace>
  <inkml:trace contextRef="#ctx0" brushRef="#br0" timeOffset="59347.4426">16412 16604 252 0,'-31'-14'745'15,"7"2"152"-15,1-2 137 0,-1 1 102 0,9-1-137 16,-1 2-263-16,9-2-192 0,-2 1-121 15,9-5-96-15,0 5-68 0,9-4-38 16,6 0-24-16,1-1-21 0,7 1-22 0,1 3-63 16,-1 5-91-16,8-4 0 0,0 5 0 15,0 3 0-15,9 1 0 0,-9-1 0 0,8 5 0 16,0-5 0-16,0 5-294 0,1 0-261 16,-9-4-346-16,0 0-245 0,0-5-97 15,1 5-1-15,-1-5 108 0,-8 4 219 0,8-4 343 16</inkml:trace>
  <inkml:trace contextRef="#ctx0" brushRef="#br0" timeOffset="60974.8456">17045 16076 66 0,'0'-9'585'15,"0"-3"146"-15,-8 3 135 0,8-5 126 16,0 6-35-16,-7-1-185 0,7 5-141 0,0-1-111 16,-8 0-111-16,8 1-113 0,0 4-94 15,0 0-65-15,0 0-30 0,0 0-3 16,8 9 5-16,-8 5 11 0,7-2 14 15,1 11 16-15,-8 7 0 0,8 1-14 0,0 4-119 16,-8 9-17-16,7 5 0 0,2-2 0 0,-9 2 0 16,7 3 0-16,-7 1 0 0,8-4 0 15,-8-1 0-15,9-4 0 0,-9-5 0 16,0-3 0-16,0-10 0 0,7 1 0 0,-7-10 0 16,0-4 0-16,0-4 0 0,0-9 0 15,-7-4 0-15,7-14 0 0,-9-4 0 0,1-5 0 16,8-7 0-16,-7-1 0 0,-2-9 0 15,2-5 0-15,-1-4 0 0,-8 1 0 16,9-6 0-16,-1 6 0 0,8-6 0 0,0 6 0 16,0 3 0-16,0 5 0 0,8 1 0 15,-1 8 0-15,1 4 0 0,0 0 0 0,7 9 0 16,1 4 0-16,1 1 0 0,-3 8 0 16,3 5 0-16,6 4 0 0,-8 0 0 15,9 9 0-15,-1 3 0 0,1 6 0 0,-1 5 0 16,1 3 0-16,-1 5 0 0,-8 4 0 15,2 4 0-15,-3 1 0 0,-5 4 0 0,-1 4 0 16,-8 0 0-16,0 5 0 0,-8-5 0 16,-8 10 0-16,1-6 0 0,-1 1 0 15,-8-1 0-15,8-3 0 0,-6-4 0 0,-2-6 0 16,1-4 0-16,-1-3 0 0,1-7 0 16,-1-12 0-16,0 0-758 0,1-4-417 0,8-9-148 15,-1-9-27-15,0-4 51 0,16-4 179 16,0-1 354-16</inkml:trace>
  <inkml:trace contextRef="#ctx0" brushRef="#br0" timeOffset="62018.1173">4472 18256 77 0,'-16'9'555'16,"9"-9"145"-16,-1 5 134 0,-1-5 125 0,-5 4-59 15,5-4-139-15,-6 5-116 0,-1-5-95 16,1 0-85-16,6 0-77 0,-6 0-59 0,7 0-35 16,0 0-35-16,1-5-37 0,7 5-43 0,0 0-105 15,0 0-74-15,7 0 0 0,9 0 0 16,8 0 0-16,0 0 0 0,7 0 0 16,7 0 0-16,2 0 0 0,7-4 0 0,-1-1 0 15,1 5 0-15,8-4 0 0,-8-1-118 0,7 5-243 16,-7 0-181-16,-7 0-208 0,-1 0-234 15,-8 5-148-15,-15 4-33 0,-1 0 85 16,-7 3 161-16,-8 2 221 0,-8 4 271 0</inkml:trace>
  <inkml:trace contextRef="#ctx0" brushRef="#br0" timeOffset="62185.0679">4941 18358 140 0,'-31'17'530'0,"0"1"192"15,-9-5 150-15,2-4 126 0,-9 0-5 0,7 0-212 16,-7-9-169-16,8 3-120 0,0-6-99 16,0 3-84-16,8-4-56 0,8-1-41 0,7 5-35 15,-8-5-37-15,17 1-32 0,-1-1-33 16,8 5-31-16,8-4-24 0,8-1-13 0,-1 5-6 15,8 0-4-15,8 0 8 0,0 0 6 16,9 5-13-16,7-5-35 0,0 0-51 0,-1 0-103 16,10 0-193-16,-10 0-282 0,1-5-332 15,-7 3-149-15,-9-8-45 0,7 0 53 16,-14-3 156-16,-1 2 264 0</inkml:trace>
  <inkml:trace contextRef="#ctx0" brushRef="#br0" timeOffset="62412.1649">5003 18173 540 0,'-23'-18'880'0,"0"-3"154"15,-9-2 105-15,8 2 79 0,2 3-290 16,-1 5-262-16,6-5-193 0,1 5-134 0,9 0-89 16,7 0-62-16,0 0-43 0,7 4-33 15,9 0-20-15,8 1-10 0,0 3-8 0,7 5-43 16,0 5-31-16,8 7 0 0,-8 2 0 16,8 12 0-16,-7 0 0 0,-8 9 0 15,7 9 0-15,-16 0 0 0,1 9 0 0,0 0 0 16,-9 4 0-16,-7 5 0 0,0-6 0 15,-7 6-21-15,-2 0-128 0,-6-6-41 0,-1 2-74 16,0-8-140-16,1-4-216 0,-8-5-338 0,6-6-159 16,-6-9-52-16,8-8 37 0,7-4 138 15,0-14 225-15</inkml:trace>
  <inkml:trace contextRef="#ctx0" brushRef="#br0" timeOffset="62846.8278">6012 18164 351 0,'-7'-12'861'0,"-1"-2"158"15,-8-4 110-15,0 6 83 0,1-11-158 16,-1 6-320-16,-8-1-214 0,9-4-119 0,-8 0-77 15,7 5-50-15,-8-1-33 0,1 5-170 16,-1 0-71-16,2 4 0 0,-2 4 0 0,0 10 0 16,1 4 0-16,-1 9 0 0,1 8 0 15,7 9 0-15,1 5 0 0,-1 7 0 16,16 6 0-16,0 4 0 0,0 1 0 0,8-2 0 16,7 2 0-16,9-6 0 0,-1 3 0 0,8-11 0 15,9-7 0-15,-1-5 0 0,0-11 0 16,8-7 0-16,-1-10 0 0,-6-8 0 0,-2-10 0 15,2-2 0-15,-9-12 0 0,-7-7 0 16,-1-4 0-16,-15 0 0 0,-1-9 0 16,-7-2 0-16,-7 3 0 0,-8-2 0 0,-1 0 0 15,0 5 0-15,-15 0 0 0,7 6 0 16,0 6 0-16,-7 6-196 0,8 9-519 0,-1 3-368 16,9 14-154-16,-1 5-38 0,9 8 36 15,7 0 143-15,7 5 243 0,9-1 401 16</inkml:trace>
  <inkml:trace contextRef="#ctx0" brushRef="#br0" timeOffset="63092.9742">6364 18076 247 0,'0'-17'913'0,"0"-5"199"0,-8 0 150 16,8 0 120-16,-8-5-33 0,1 6-403 15,7-1-294-15,-8 0-324 0,8 4-328 0,-8 0 0 16,8 10 0-16,0-1 0 0,0 5 0 15,0 4 0-15,8 9 0 0,-8 3 0 16,8 15 0-16,-8 8 0 0,7 4 0 0,-7 14 0 16,0 4 0-16,0 5 0 0,0-1 0 15,0 5 0-15,8 1 0 0,0-6 0 0,0-9 0 16,-1 3 0-16,2-9-102 0,-2-11-796 16,1-3-320-16,8-20-119 0,-8-12 3 15,8-12 93-15,-1-13 208 0,1-12 332 0</inkml:trace>
  <inkml:trace contextRef="#ctx0" brushRef="#br0" timeOffset="63359.1804">6623 18138 390 0,'7'-30'900'16,"0"-2"182"-16,-7 6 130 0,0 4 101 0,0 0-157 15,0 0-297-15,0 1-233 0,0 3-145 16,-7 0-309-16,7 5-172 0,-7 0 0 16,-2 0 0-16,1 4 0 0,1 5 0 0,0 4 0 15,-10 4 0-15,1 5 0 0,1 8 0 16,-1 9 0-16,1 6 0 0,-8 7 0 0,7 0 0 15,0 5 0-15,8 5 0 0,-7-5 0 16,15-1 0-16,-8 1 0 0,16-4 0 16,0-4 0-16,7-2 0 0,1-3 0 0,7-4 0 15,1-6 0-15,7-3 0 0,0-1 0 16,0-6 0-16,1-4 0 0,7-2 0 16,-8-1 0-16,8 1 0 0,-8-5-617 0,9 0-317 15,-9 0-247-15,8-9-80 0,0 0 16 16,0-8 113-16,0 3 206 0,0-8 286 0</inkml:trace>
  <inkml:trace contextRef="#ctx0" brushRef="#br0" timeOffset="63737.1911">7397 18309 809 0,'-9'9'1048'0,"-6"-9"145"16,-1 0 121-16,9 0 96 0,-9 0-384 15,16 0-328-15,-8-4-185 0,8-1-333 0,8-4-180 16,-1 0 0-16,9 1 0 0,8-5 0 15,-1 4 0-15,1 1 0 0,-1 3 0 16,8-4 0-16,1 4 0 0,-1 1 0 0,-8 0 0 16,8 4 0-16,-7 0 0 0,-1 4 0 15,-7 0 0-15,-1 6-211 0,1-1-417 0,-8 3-167 16,-8 6-165-16,-8-4-166 0,1 3-28 16,-2 4 84-16,-6-1 150 0,-1 0 198 15,-7 4 234-15,-1-4 456 0,2-3 405 0,-2-3 324 16,1-1 247-16,-1 1 172 0,-7-5 114 15,7-1-110-15,1-2-186 0,7-3-182 16,1 1-169-16,-1-4-226 0,8 5-357 0,8-5 0 16,-8 0 0-16,16 0 0 0,-8-5 0 0,15 5 0 15,1-4 0-15,-1 4 0 0,9 0 0 16,-1 4 0-16,8-4 0 0,2 5 0 16,5-1 0-16,-7 1 0 0,9-2 0 0,-9 3-816 15,9-1-399-15,-9-5-140 0,0-5-7 16,8-1 81-16,-8-2 205 0,8-5 348 0</inkml:trace>
  <inkml:trace contextRef="#ctx0" brushRef="#br0" timeOffset="64211.4461">8319 17927 149 0,'-8'-13'677'0,"1"0"206"0,7 0 166 16,-9 4 120-16,2 5-83 0,-1-1-206 0,0 0-191 16,8 1-179-16,0 4-147 0,0-4-103 15,8 4-68-15,0-4-46 0,-1-1-30 16,17-4-94-16,-1-4-22 0,1-4 0 0,0-6 0 15,7 2 0-15,0-10 0 0,-8-4 0 0,8 0 0 16,-7 0 0-16,-1-5 0 0,-6 0 0 16,-3 5 0-16,3 5 0 0,-17-2 0 15,0 6 0-15,0 5 0 0,-8 2 0 0,-1 7 0 16,-5-2 0-16,-3 10 0 0,2 4 0 16,-1 0 0-16,-7 9 0 0,7 0 0 15,1 8 0-15,7 5 0 0,-8 5 0 0,9 3 0 16,-2 1 0-16,9 4 0 0,0 4 0 0,0 6 0 15,9-1 0-15,-2 4 0 0,1 0 0 16,0 5 0-16,7-1 0 0,1 2 0 0,8-2 0 16,-9-4 0-16,8 1 0 0,-6-1 0 15,6-9 0-15,-8 5-274 0,1-4-232 16,-1-5-185-16,-6-4-243 0,-9-1-184 0,7-7-53 16,-7-2 53-16,-7 1 140 0,-2-4 194 15,2-8 275-15</inkml:trace>
  <inkml:trace contextRef="#ctx0" brushRef="#br0" timeOffset="64447.0719">8404 18415 33 0,'-31'-9'740'0,"0"4"219"0,0 3 144 0,8-4 106 16,-1 2 15-16,8 0-319 0,1-2-276 15,-1 6-202-15,9 0-123 0,7-4-72 16,0 4-41-16,7-4-11 0,9 4-125 0,-1 0-55 16,17 0 0-16,-8 0 0 0,7 4 0 15,0-4 0-15,7 0 0 0,10 4 0 0,-9-4 0 16,8 0 0-16,-1 0 0 0,9-4 0 15,-8 0 0-15,8-1 0 0,-8 1 0 16,7 0 0-16,-6 1 0 0,-1 3 0 0,0 0 0 16,-9 3-256-16,-7 1-504 0,-7 0-321 15,0 1-153-15,-8 3-36 0,-1 2 52 0,-7 2 159 16,-8-3 247-16,8 5 357 0</inkml:trace>
  <inkml:trace contextRef="#ctx0" brushRef="#br0" timeOffset="64961.9398">8710 18696 512 0,'-24'9'879'16,"9"1"158"-16,-8-1 113 0,-1-7 84 0,8 5-271 16,1-5-260-16,6 3-199 0,2-5-135 15,0 5-89-15,-2-5-62 0,9 0-35 0,0 0-24 16,9-5-159-16,-2 0 0 0,9 3 0 15,-1-7 0-15,9 4 0 0,-8-4 0 0,7 0 0 16,1 0 0-16,-1 0 0 0,0 1 0 16,0 2 0-16,1 3 0 0,-1 3 0 0,1 3 0 15,-8 3 0-15,-1 8 0 0,1-2 0 16,-8 11 0-16,8 2 0 0,-16 2 0 16,7 8 0-16,-14 0 0 0,7 4 0 0,-9 1 0 15,2 5 0-15,-8-1 0 0,-1 3 0 0,-1-3 0 16,-6-1 0-16,1 3 0 0,-2-7 0 15,0-4 0-15,-7-5 0 0,-1-3 0 0,1-4 0 16,0-6 0-16,0-8 0 0,-1-5 0 16,1-8 0-16,0-5 0 0,0-8 0 0,0-6 0 15,7 2 0-15,1-6 0 0,15 0 0 16,-8 1 0-16,16-1 0 0,0 6 0 0,0-2 0 16,7 2 0-16,10 3 0 0,-3 1 0 15,10-1 0-15,-8 9 0 0,8-3 0 0,7 7 0 16,-8 1 0-16,1 4 0 0,0 4 0 0,7 1 0 15,-8 2 0-15,8 7 0 0,-7 0 0 16,7 2 0-16,-8 3 0 0,8-6 0 0,2 5 0 16,5-6 0-16,-7-3 0 0,9 0 0 15,-2-4 0-15,2-2 0 0,-2-3 0 0,2-3 0 16,-16 3-221-16,7-5-714 0,-8 1-283 16,-8-5-102-16,-6 0 7 0,-2-10 92 0,-7-1 222 15,0-3 328-15</inkml:trace>
  <inkml:trace contextRef="#ctx0" brushRef="#br0" timeOffset="65707.9239">9524 17923 150 0,'0'-4'663'0,"0"-1"173"0,7-4 140 16,-7 5 114-16,0-1-102 0,0-3-218 0,0 3-184 15,0 1-144-15,0 4-118 0,0-4-85 16,0 4-43-16,0 4-10 0,0 5 4 0,8 4 9 16,-8 5 10-16,0 8-62 0,0 9-147 15,-8 4 0-15,8 6 0 0,0 2 0 16,-7 6 0-16,-2 0 0 0,2 4 0 0,7-4 0 16,-8-5 0-16,8-4 0 0,0-9 0 15,-9-3 0-15,9-6 0 0,0-8 0 0,0-4 0 16,9-14 0-16,-9-6 0 0,0-16 0 15,8-5 0-15,-8-3 0 0,0-10 0 0,7-4 0 16,-7 1 0-16,0-6 0 0,0 0 0 16,0-3 0-16,9 8 0 0,-9 0 0 15,7 0 0-15,1 9 0 0,-1 0 0 0,2 9 0 16,6-1 0-16,1 10 0 0,-9-1 0 16,9 9 0-16,8 5 0 0,-9 4 0 15,1 4 0-15,8 5 0 0,-10 9 0 0,10-1 0 16,-8 10 0-16,8-1 0 0,-9 4 0 15,1 6 0-15,7-1 0 0,1 4 0 0,-9 1 0 16,1 4 0-16,7-4 0 0,-6-1 0 16,6-4 0-16,-8 2 0 0,1-3 0 15,-8 1 0-15,-1 0-283 0,2-5-295 0,-9-3-182 16,0 1-240-16,-9-7-145 0,2 2-26 16,-9-7 78-16,1 2 149 0,7-9 208 0,-15-1 291 15</inkml:trace>
  <inkml:trace contextRef="#ctx0" brushRef="#br0" timeOffset="65892.4138">9640 18565 653 0,'-47'-21'907'16,"9"-2"157"-16,7 2 110 0,-9-2 62 16,9 0-319-16,7 5-240 0,1 1-172 0,7-1-118 15,8 2-77-15,1-3-51 0,7 8-157 16,7-3-102-16,1 0 0 0,8 5 0 0,7 0 0 16,1 5 0-16,0-1 0 0,14 5 0 15,2 5 0-15,-2-1 0 0,2 1 0 16,7-1 0-16,-1 1 0 0,1-1-243 15,-7-4-715-15,6 0-264 0,-7-4-101 0,1-5-2 16,-1 0 87-16,0-5 227 0,-8-3 383 0</inkml:trace>
  <inkml:trace contextRef="#ctx0" brushRef="#br0" timeOffset="66121.1132">10211 18024 777 0,'-7'-5'1014'0,"-2"-4"156"0,-6 5 126 16,8-4 84-16,-2 3-356 0,2 1-300 15,-1-1-190-15,-1 5-262 0,9 0-272 16,0 0 0-16,0 5 0 0,0-1 0 0,0 9 0 16,9 5 0-16,-9 8 0 0,0 5 0 15,0 4 0-15,0 9 0 0,0 0 0 0,0 5 0 16,8 3 0-16,-8-2 0 0,7-4 0 16,2-2 0-16,-2 0 0 0,-7-9 0 0,15 1 0 15,-6-8-696-15,-2-7-475 0,1-12-155 16,0-9-24-16,0-9 66 0,8-10 181 15,-9-6 292-15,8-5 381 0</inkml:trace>
  <inkml:trace contextRef="#ctx0" brushRef="#br0" timeOffset="66327.6523">10430 18103 86 0,'8'-22'829'0,"-8"0"222"0,0 4 168 16,0 1 131-16,0 3 23 0,0 2-366 0,0 3-315 15,0 0-202-15,0 4-396 0,0 1-94 16,8 4 0-16,-1 4 0 0,2 5 0 0,-2 5 0 15,1 3 0-15,0 5 0 0,0 5 0 16,-1 3 0-16,2 1 0 0,-9 8 0 16,7-4 0-16,1 5 0 0,-1 0 0 0,2-5 0 15,-9 6 0-15,7-3-503 0,-7 2-396 16,-7-5-272-16,7 0-100 0,-9-3 4 16,9-12 97-16,-7 4 202 0,-1-8 307 0</inkml:trace>
  <inkml:trace contextRef="#ctx0" brushRef="#br0" timeOffset="66518.6603">10273 18560 67 0,'-31'-14'856'0,"0"6"217"0,8-6 159 16,-8 6 140-16,7-5 70 0,0 4-390 15,1 1-315-15,8-1-377 0,6 0-360 16,2 0 0-16,7 0 0 0,0 1 0 0,7-5 0 16,9-1 0-16,1 5 0 0,5-4 0 15,1-1 0-15,10 6 0 0,-2 3 0 0,7-3 0 16,2 5 0-16,-9-3 0 0,7 6-306 15,2 0-789-15,-9 0-204 0,9 6-58 0,-9-6 24 16,0 3 116-16,0 1 255 0,1-4 451 16</inkml:trace>
  <inkml:trace contextRef="#ctx0" brushRef="#br0" timeOffset="66857.0588">11471 18239 154 0,'0'-5'823'15,"-9"5"211"-15,9-4 149 0,-15 0 122 16,6 4-21-16,2 0-310 0,0 0-282 0,7-5-185 15,0 5-272-15,0 0-235 0,7 0 0 16,0 0 0-16,10-4 0 0,6 0 0 0,1 0 0 16,-1-1 0-16,8 0 0 0,0 1 0 15,0-1 0-15,2 1 0 0,-11 4 0 0,10 0 0 16,-8 0 0-16,-9 9-158 0,8 0-414 16,-15 0-177-16,0 4-224 0,-8 5-166 0,0-1-36 15,-8 5 63-15,-7 0 144 0,-1 0 205 16,1 0 271-16</inkml:trace>
  <inkml:trace contextRef="#ctx0" brushRef="#br0" timeOffset="67029.5183">11587 18454 599 0,'-23'9'875'0,"-1"-4"174"0,1-1 128 16,-1 1 58-16,9-5-231 0,-8 0-215 15,6 0-176-15,10-5-127 0,0 5-122 0,7-9-364 16,0 5 0-16,0-5 0 0,7 1 0 16,9-1 0-16,-8 5 0 0,8-6 0 0,6 1 0 15,-6 0 0-15,8 7 0 0,7-4 0 16,-8 2 0-16,8 0 0 0,2-2 0 0,5 2 0 15,-7 4-115-15,0-4-884 0,-7 4-272 16,-1 0-94-16,8 0 16 0,-15 0 109 16,8 4 234-16,-8-4 390 0</inkml:trace>
  <inkml:trace contextRef="#ctx0" brushRef="#br0" timeOffset="67990.0702">12612 18155 468 0,'-8'9'827'0,"8"-4"169"0,-8-1 122 0,1 1 91 16,-2-1-261-16,2-4-223 0,7 4-176 15,-8 0-138-15,8-4-99 0,0 0-67 16,0 0-44-16,8 0-35 0,-1-8-150 0,2-1-16 16,6-4 0-16,8-4 0 0,-7-6 0 15,8-3 0-15,-1 0 0 0,0-1 0 0,0-4 0 16,-6 1 0-16,6-1 0 0,-7 1 0 16,-8 3 0-16,7-4 0 0,-7 5-76 15,-8 4 2-15,8 0 17 0,-16 0 17 0,8 4 15 16,-8 1 11-16,0 3 17 0,8 2 17 15,-7 3 11-15,-1 4 17 0,0 5 8 0,8 0 8 16,-8 9-1-16,8 4-62 0,-7 5-1 16,7 4 0-16,0 8 0 0,0-3 0 0,0 8 0 15,7 5 0-15,1 3 0 0,-8 6 0 16,8 4 0-16,7-1 0 0,-7 1 0 0,8-1 0 16,0-3 0-16,-1 0 0 0,1-2-344 15,-1-7-493-15,1 0-311 0,-9-13-130 0,9-6-20 16,1-12 62-16,5-9 195 0,-6-9 348 15</inkml:trace>
  <inkml:trace contextRef="#ctx0" brushRef="#br0" timeOffset="68341.0635">13714 17879 501 0,'-7'-4'892'16,"-2"-1"157"-16,2-4 113 0,-1 1 80 0,-8-1-256 16,9 0-294-16,-10 0-197 0,10 1-120 15,-9-1-77-15,8 0-46 0,-6 0-30 0,-3 4-197 16,10-3-25-16,-9 4 0 0,0 4 0 16,1 0 0-16,-1 8 0 0,1 1 0 0,-1 13 0 15,0 0 0-15,8 8 0 0,-7 6 0 16,7-1 0-16,0 4 0 0,8 5 0 0,0 1 0 15,8-1 0-15,0-6 0 0,7 2 0 16,9-5 0-16,-8 0 0 0,15-3 0 16,-8-11 0-16,8-3 0 0,0-10 0 0,9-2 0 15,-1-12 0-15,-8-6 0 0,1-2 0 16,-1-4-443-16,0-3-317 0,-7-5-267 0,-1-1-163 16,-8-4-34-16,1 0 63 0,0 5 140 15,-8 0 226-15,-1-1 309 0</inkml:trace>
  <inkml:trace contextRef="#ctx0" brushRef="#br0" timeOffset="68838.9587">13949 17975 338 0,'0'-9'797'0,"0"6"210"16,0-2 151-16,0 1 105 0,-8-1-163 0,8 5-215 16,-8-4-209-16,8 4-169 0,0 0-112 15,0 0-330-15,0 0-65 0,0 0 0 0,0 0 0 16,0 9 0-16,8 0 0 0,-8 3 0 16,0 11 0-16,8-2 0 0,-8 10 0 15,7 0 0-15,-7-1 0 0,0 5 0 0,9-3 0 16,-2-1 0-16,1-6 0 0,-8-3 0 15,16 1 0-15,-9-5 0 0,2-10 0 0,6 1 0 16,-8-9 0-16,2-9 0 0,6 1 0 16,-6-10 0-16,5-5 0 0,-5-3 0 0,-1 0 0 15,-1-5 0-15,1-4 0 0,0 5 0 16,0-2 0-16,-1 6 0 0,2 4 0 16,-2 0 0-16,-7 5 0 0,8 3 0 0,-8 5 0 15,8 1 0-15,-8 4 0 0,8 4 0 16,-1 4 0-16,1 1 0 0,-8 3 0 15,8 10 0-15,0-1 0 0,-8 1 0 0,7 8 0 16,-7-4 0-16,9 5 0 0,-9-1 0 16,7 1 0-16,-7-10 0 0,8 4 0 0,-8-2 0 15,9-7 0-15,-2-3 0 0,0-5 0 16,1-4 0-16,1-8 0 0,-2-5 0 0,9-5 0 16,-8-4 0-16,8-5 0 0,-9 1 0 15,8 0 0-15,-6 0 0 0,-2 4 0 0,1 9 0 16,-8-1 0-16,8 5 0 0,0 9 0 15,-1 5 0-15,9 4 0 0,-8 4 0 16,8 9 0-16,-1 0 0 0,-7 5 0 0,7-1 0 16,1 4 0-16,-1-4 0 0,2 1 0 15,-1-5 0-15,-9-5 0 0,1 6-203 0,0-11-591 16,-16 2-339-16,8-5-139 0,-15 0-21 16,6-5 62-16,-6-4 169 0,-9-4 279 15,1-1 366-15</inkml:trace>
  <inkml:trace contextRef="#ctx0" brushRef="#br0" timeOffset="69244.0442">13418 17563 356 0,'-9'-18'698'0,"1"1"147"16,1-1 138-16,-2 4 103 0,2 2-225 0,-8-2-187 15,6 5-129-15,-6 0-112 0,7 6-109 16,-7-3-78-16,-1 3-44 0,8 3-29 0,-8 0-17 16,1 3-10-16,7 6-1 0,-7 0 3 15,-1 9 6-15,-1-1-138 0,10 10-16 16,-8 4 0-16,6 4 0 0,2 8 0 0,0 10 0 15,-2 5 0-15,9-1 0 0,0 8 0 16,9 6 0-16,-2-1 0 0,0 0 0 16,10-3 0-16,6 3 0 0,1-9 0 0,-1 0 0 15,8-3 0-15,8-1 0 0,-7-7 0 16,14-4 0-16,-6-2 0 0,7 0 0 0,7-9 0 16,1-3 0-16,0 0 0 0,-1-11 0 15,8-5-300-15,-6-2-546 0,-1-10-304 0,-9-13-120 16,9-2-11-16,-9-12 58 0,1-7 186 0,-7-10 310 15</inkml:trace>
  <inkml:trace contextRef="#ctx0" brushRef="#br0" timeOffset="69508.2993">14496 17813 64 0,'0'-22'817'15,"-8"5"208"-15,1 3 152 0,-2-3 120 16,2 4 45-16,7 3-380 0,-8-2-273 0,8 3-157 15,8-5-246-15,-1 5-286 0,2 1 0 16,6-1 0-16,1 5 0 0,8-1 0 16,-9 5 0-16,8 5 0 0,8 4 0 0,-7 3 0 15,8 11 0-15,-10 3 0 0,2 5 0 16,-1 13 0-16,1 0 0 0,-8 13 0 0,-1 5 0 16,-6 3 0-16,-2 1 0 0,1 4 0 15,0 5 0-15,-8 0 0 0,0 0 0 0,0-5 0 16,-8 6-319-16,-7-7-872 0,-9 2-190 0,1-13-41 15,-8-12 47-15,-9-5 175 0,1-10 370 16,-8-6 388-16</inkml:trace>
  <inkml:trace contextRef="#ctx0" brushRef="#br0" timeOffset="98457.5133">2658 19474 390 0,'-24'-8'738'0,"1"-5"131"0,8 4 123 15,-9-5 103-15,8 2-229 0,-7-2-218 16,8 2-140-16,-1-2-104 0,-1 1-98 0,3 4-87 16,5 1-54-16,1-1-42 0,1 0-29 15,7 4-19-15,0 1-9 0,7 4 3 0,1 4 16 16,1 5 25-16,14 8 25 0,-8 1 24 0,9 13-84 15,-1 4-75-15,8 9 0 0,0 5 0 0,-7 3 0 16,16 6 0-16,-9-2 0 0,0 2 0 16,0-1 0-16,1-1 0 0,-1-2 0 0,7-6 0 15,-14-5 0-15,8-2 0 0,-9-11 0 0,9 1 0 16,-9-14 0-16,0-3 0 0,0-5 0 0,1-9 0 16,-1-4 0-16,-6-10 0 0,-3-8 0 15,3-9 0-15,-1 1 0 0,-9-14 0 0,1 0 0 16,-8-10 0-16,-8 2 0 0,8-5 0 15,-16-4 0-15,9-5 0 0,-10 0 0 0,10 4 0 16,-9 5 0-16,8 8 0 0,1 5 0 0,0 5 0 16,-2 13 0-16,1 0 0 0,8 8 0 15,0 9 0-15,0 9-226 0,8 4-134 0,1 9-108 16,-2 9-156-16,0 4-236 0,1 10-203 0,8-1-67 16,0 5 44-16,-1 3 122 0,9 1 183 0,7-4 267 15</inkml:trace>
  <inkml:trace contextRef="#ctx0" brushRef="#br0" timeOffset="98740.78">3745 19897 331 0,'0'0'852'0,"0"-5"170"15,0 1 103-15,-7-5 63 0,-2 1-175 0,-6-6-326 16,-1 1-251-16,0-4-158 0,1 3-93 0,-1-4-59 16,1 6-40-16,-9-7-26 0,8 7-15 0,-8-1-4 15,10 3 1-15,-10 1 2 0,8 6 2 16,1 3 1-16,-1 0-2 0,0 8 0 0,1 1 2 15,-1 4 5-15,8 9 6 0,0 0 6 0,0 0 7 16,1 9-1-16,7-4-4 0,0 3-47 16,7-3-19-16,-7 3 0 0,16 1 0 0,-8-4 0 15,8-6 0-15,-9 5 0 0,17-8 0 0,-8 0 0 16,-1-5 0-16,8-5 0 0,1-3-19 16,0-5-161-16,-1-9-103 0,-8 1-147 0,9-5-167 15,-8-5-205-15,-1-5-241 0,-7-3-88 0,0 0 27 16,-1-1 116-16,-7-3 169 0,0 0 227 0</inkml:trace>
  <inkml:trace contextRef="#ctx0" brushRef="#br0" timeOffset="98912.2287">3620 19602 49 0,'-16'-30'671'0,"8"-2"200"0,1 2 149 15,-1 8 107-15,-1 0-32 0,9 5-258 16,-7-2-223-16,7 2-175 0,0 4-127 0,7-1-88 16,-7 6-58-16,9-5-39 0,-1 8-26 0,-1 1-17 15,9-1-15-15,-8 5-11 0,8 5-9 16,-9 4-9-16,9 4-7 0,-8 1-8 0,7 7-16 15,-7 1-31-15,0 4-45 0,8 6-70 0,-9-2-130 16,1 1-195-16,1 4-268 0,-9 0-295 0,7-4-129 16,-7-1-23-16,7-3 80 0,1-5 166 15,-8 0 265-15</inkml:trace>
  <inkml:trace contextRef="#ctx0" brushRef="#br0" timeOffset="99537.891">3738 19774 725 0,'-9'0'1024'0,"1"-5"143"16,1 5 100-16,-9-5 83 0,16 5-338 0,-8 0-329 15,0 0-212-15,8 0-129 0,-8 0-192 16,8 0-150-16,0 0 0 0,0 5 0 0,8 0 0 16,-8 4 0-16,8-1 0 0,0 5 0 0,-8 1 0 15,7-2 0-15,2 2 0 0,-2 4 0 0,1-6 0 16,1 2 0-16,-2-1 0 0,8-5 0 0,-6 6 0 16,5-5 0-16,3-5 0 0,-1 0 0 15,-1 1 0-15,8-5 0 0,-7-5 0 0,-1 1 0 16,1-4 0-16,-1-1 0 0,1-5 0 15,-8 1 0-15,0 0 0 0,0-4 0 0,-8-1 0 16,0 1 0-16,0-1 0 0,0 0 0 0,-8 1 0 16,8-5 0-16,-8 4 0 0,0-4 0 0,1 4 0 15,-9 6 0-15,8-2 0 0,8 5 0 16,-7 0 0-16,-2 5 0 0,9 4 0 0,-7 4 0 16,7 5 0-16,-8 5 0 0,8 3 0 0,0 1 0 15,8 3 0-15,-8 6 0 0,7-5 0 0,2 4 0 16,-2 0 0-16,1 1 0 0,8-5 0 15,-9 0 0-15,9 0 0 0,-1-9 0 0,1 5 0 16,-1-9 0-16,2 0 0 0,6-6 0 16,-7-3 0-16,-1-3 0 0,1-2 0 0,-1-8 0 15,-6-1 0-15,6 2 0 0,-7-7 0 0,0-2 0 16,-8-2 0-16,7 2 0 0,-7-5 0 0,0-1 0 16,0 0 0-16,-7 2 0 0,7-2 0 0,0 5 0 15,-8 0 0-15,0 4 0 0,8 1 0 16,0 8 0-16,-8 0 0 0,8 5 0 0,8 4 0 15,-8 4 0-15,0 10 0 0,8-2 0 0,0 6 0 16,-1 5 0-16,2-2 0 0,-2 5 0 16,1 5 0-16,8 0 0 0,-1 5 0 0,1-1 0 15,0 4 0-15,-1 0 0 0,9-4 0 16,-8 6 0-16,-1-3 0 0,8 3 0 0,-7-2 0 16,-1 0 0-16,-6-4 0 0,6 0 0 0,-6 6 0 15,-2-7 0-15,-7 1 0 0,0-3 0 0,0 3 0 16,0-5 0-16,-16 0 0 0,8 2 0 0,-8-6 0 15,1 1 0-15,-8-1 0 0,-1-3 0 16,-7-3-601-16,-9-1-255 0,2-3-274 0,-2-2-102 16,-7-5-1-16,9-9 89 0,-17 0 174 15,8-9 270-15</inkml:trace>
  <inkml:trace contextRef="#ctx0" brushRef="#br0" timeOffset="99690.7986">3503 20544 157 0,'-16'0'909'16,"0"0"208"-16,8 0 118 0,-8 0 67 0,9 0-21 15,-1 0-458-15,8 0-335 0,0 0-196 0,0-6-113 16,8 6-59-16,8-8-49 0,-1 2-58 16,1-1-76-16,0 2-147 0,-1-4-270 0,8 4-447 15,-15 1-230-15,8 4-96 0,-9-5-9 0,2 3 104 16,-1-5 246-16,-1 0 427 0</inkml:trace>
  <inkml:trace contextRef="#ctx0" brushRef="#br0" timeOffset="106110.0921">5207 19915 268 0,'7'-6'567'0,"2"-2"100"0,-9-5 95 16,7 4 43-16,1-5-116 0,-8 2-90 16,0-2-57-16,0 2-48 0,0-2-58 0,0-4-62 15,0-3-72-15,0 3-72 0,-8-4-59 0,8 0-37 16,-7 0-19-16,-9 0-12 0,8 0-8 16,-8 5-5-16,1 3-10 0,-8 1-10 0,-1 5-12 15,-7-2-14-15,-1 10-14 0,1 5-8 16,0 4-2-16,-8 8-2 0,7 1 5 15,1 8 13-15,0 5 18 0,7 8 20 0,1 1 17 16,8 4 12-16,-1 5-78 0,8 4-25 0,8-1 0 16,8 0 0-16,8-3 0 0,-1-1 0 15,8-9 0-15,8-3 0 0,0-5 0 0,9-13 0 16,7-9 0-16,0-9 0 0,-1-14 0 0,2-8 0 16,-1-4-103-16,-9-13-393 0,2-5-190 15,-9-6-190-15,-8-6-220 0,1-2-81 16,-8-3 33-16,-1 0 133 0,-6 3 196 0,-9 1 226 15</inkml:trace>
  <inkml:trace contextRef="#ctx0" brushRef="#br0" timeOffset="107151.4996">5356 19540 147 0,'-17'-52'478'16,"3"3"138"-16,-10 2 116 0,8-3 110 16,1 6-53-16,-9 5-135 0,8 9-83 0,0 4-60 15,9 3-72-15,-1 5-75 0,1 4-60 0,-2 11-52 16,9 3-41-16,9 8-22 0,-9 6-2 16,7 8 4-16,1 9 4 0,-1 4 0 15,9 8-7-15,-8 7-52 0,8 2-136 0,-9 5 0 16,9 5 0-16,1 3 0 0,-3 1 0 0,3 1 0 15,-3-1 0-15,3-1 0 0,-1-8 0 16,-1 1 0-16,1-5 0 0,7-9 0 0,-8-5 0 16,9-4 0-16,-1-9 0 0,-6-8 0 15,6-5 0-15,-8-8 0 0,1-5 0 0,-1-14 0 16,1-4 0-16,-8-3-31 0,0-10-63 0,-8-4 21 16,0-5 19-16,-8 1 17 0,0-1 9 15,1 5 9-15,-2 0 7 0,-6 0 3 16,6 9 5-16,2 3 5 0,0 6 4 0,-1 8 1 15,-1 0 1-15,9 9 4 0,-7 9 2 0,7 4 3 16,7 5 3-16,-7 3 8 0,9 11 7 16,-9-2 4-16,15 6 4 0,-8 3 2 0,2-4 1 15,6 5-4-15,-6-5-29 0,6 0-12 16,1-9 0-16,-1 0 0 0,8-3 0 0,1-6 0 16,-8-4 0-16,7-4 0 0,1-4 0 15,0-5 0-15,7-9 0 0,-8 0 0 0,-8-5 0 16,9 2 0-16,-8-6 0 0,-1-3 0 15,1-2 0-15,0 2 0 0,-9-2 0 0,-7 2 0 16,8-2 0-16,-16 2 0 0,8-2 0 16,-16 5 0-16,9 1 0 0,-9-5 0 0,1 9 0 15,-1-1 0-15,-8 2 0 0,9 7 0 0,7 1 0 16,-7 4 0-16,-1 9 0 0,8-1 0 0,1 10 0 16,7-1 0-16,-9 6 0 0,18-2 0 15,-9 2 0-15,7 3 0 0,1 1 0 16,8-6 0-16,-1 6 0 0,1-6 0 0,0 2 0 15,7-6 0-15,-8 1 0 0,9-6 0 16,-1 2 0-16,8-1 0 0,-7-8 0 0,0-1 0 16,-1-4 0-16,-8 0 0 0,9-4 0 0,-1-1 0 15,-7-4 0-15,-1 0 0 0,1-3 0 16,-8-2 0-16,1 1 0 0,-2-4 0 0,0-1 0 16,-7-4 0-16,9 5 0 0,-9-6 0 15,0 5 0-15,0 1 0 0,-9-1 0 0,9 6 0 16,0-2 0-16,0 10 0 0,0-5 0 0,0 9 0 15,0 0 0-15,0 4 0 0,9 5 0 16,-9 5 0-16,8 3 0 0,-1 5 0 16,-7 0 0-16,7 5 0 0,2-6 0 0,-1 6 0 15,-1-1 0-15,9 1 0 0,-8-6 0 0,8 2 0 16,-9-6 0-16,9-4 0 0,-8 1 0 16,8-5 0-16,-1-2 0 0,-7-7 0 0,7 0 0 15,-7-2 0-15,0-12 0 0,0 0 0 16,-1-2 0-16,2-3 0 0,-2-3 0 0,1 0 0 15,-8-5 0-15,9 6 0 0,-9-2 0 16,7 2 0-16,1 3 0 0,-8 5 0 0,8-1 0 16,-8 6 0-16,8-1 0 0,-8 9 0 0,7 5 0 15,1-1 0-15,0 10 0 0,-8 3 0 16,8 1 0-16,-1 3 0 0,2 6 0 16,-9-1 0-16,7 1 0 0,1-6 0 0,-8 5 0 15,8-4 0-15,0-3 0 0,-1-3 0 0,-7 2 0 16,8-8 0-16,0-1 0 0,-8-5 0 15,8-4 0-15,-1-4 0 0,2-1 0 0,-9-9 0 16,7-4 0-16,1-3 0 0,-8-1 0 16,9 5 0-16,-2-6 0 0,0 2 0 0,1-2 0 15,1 5 0-15,-2 6 0 0,0-2 0 0,2 5 0 16,6 1 0-16,-6 4 0 0,6 4 0 16,-8 0 0-16,9 4 0 0,-8 4 0 0,8 6 0 15,-9 0 0-15,2-2 0 0,-2 10 0 16,1-5 0-16,-1 6 0 0,-7 4 0 0,-7-6-226 15,7 2-482-15,-15-2-330 0,-1 2-178 16,0-7-55-16,1 2 39 0,-1-4 146 0,-8-6 246 16,0 1 352-16</inkml:trace>
  <inkml:trace contextRef="#ctx0" brushRef="#br0" timeOffset="107386.6187">5895 19809 629 0,'-23'-40'887'0,"-1"0"143"15,8 1 110-15,9-1 79 0,-1 5-332 0,0 0-243 16,8-5-144-16,8 10-103 0,0-6-79 16,8 6-51-16,-1 4-46 0,1 3-169 0,7 2-52 15,-8 7 0-15,9 2 0 0,-1 6 0 0,-6 6 0 16,6 9 0-16,-8 5 0 0,9 4 0 16,-17 8 0-16,9 4 0 0,-8 10 0 0,0 0 0 15,0 4 0-15,-8 0-274 0,0-1-299 16,0 1-229-16,-8-4-276 0,0-5-113 0,0-4-12 15,-8-9 84-15,9 0 177 0,-8-9 249 16</inkml:trace>
  <inkml:trace contextRef="#ctx0" brushRef="#br0" timeOffset="107520.474">5778 19774 223 0,'-31'-18'701'0,"7"1"145"16,-7-2 126-16,15 2 102 0,-8 4-120 16,9-4-254-16,-1 3-181 0,9-4-131 0,-1 6-116 15,0-2-100-15,8 1-72 0,0 5-47 0,0-2-55 16,8 1-107-16,0 6-166 0,-1-2-247 15,1 1-330-15,0-5-185 0,0 4-70 16,-1-4 39-16,2 0 132 0,6-3 229 0</inkml:trace>
  <inkml:trace contextRef="#ctx0" brushRef="#br0" timeOffset="107707.9723">5747 19101 641 0,'0'-26'902'0,"0"0"154"0,0-1 106 0,7 1 57 16,-7 3-334-16,9 6-253 0,-2-5-185 0,1 8-139 15,8 2-91-15,-9 3-65 0,9 5-43 16,-1 4-30-16,-6 4-19 0,6 10-12 0,-7 7-9 16,7 1-18-16,-15 13-36 0,8 0-43 15,-8 4-69-15,0 5-115 0,-8 6-188 0,-7-3-227 16,-1 6-278-16,-7-4-172 0,-1-1-49 16,-7 0 52-16,0 5 154 0,-1-5 218 0,-7-4 295 15</inkml:trace>
  <inkml:trace contextRef="#ctx0" brushRef="#br0" timeOffset="107890.9586">5074 19676 600 0,'-62'-17'866'0,"7"-1"158"16,-1-4 111-16,11 5 84 0,5-1-339 0,1 6-226 15,16-6-164-15,-1 1-134 0,8 3-84 0,9-4-57 16,14 1-36-16,2-1-26 0,6 5-18 16,1-5-122-16,15 5-13 0,0 5 0 0,16-1 0 15,0 4 0-15,0 5 0 0,8 0 0 16,0 0 0-16,7 5-17 0,1-5-420 0,-1 4-327 15,0 1-337-15,1-1-139 0,-1-4-34 16,2 0 54-16,-10 0 177 0,8 4 310 0</inkml:trace>
  <inkml:trace contextRef="#ctx0" brushRef="#br0" timeOffset="108989.6337">7428 19607 444 0,'7'-9'758'16,"-7"0"159"-16,0 0 138 0,0 1 70 15,-7 3-210-15,7 1-198 0,-9-1-146 0,2 5-127 16,7 0-112-16,-8 5-78 0,1 4-48 16,7 3-34-16,-9 6-24 0,9 4-16 0,0 9-131 15,9 4-1-15,-2 4 0 0,1 10 0 0,-1 3 0 16,2 6 0-16,-2 3 0 0,1 0 0 16,0 1 0-16,0 0 0 0,-1-9 0 0,2 0 0 15,-2-5 0-15,1-8 0 0,-1-10 0 16,2-3 0-16,-1-6 0 0,-1-7 0 0,-7-5 0 15,0-4 0-15,9-15 0 0,-18-8 0 16,9-12 0-16,-7-5 0 0,-1-8 0 0,-1-6 0 16,-6-9 0-16,-1-4 0 0,-7 1 0 15,-1-9 0-15,9 0 0 0,-1 4 0 0,1-1 0 16,-1 6 0-16,9 3 0 0,7 11 0 16,0 2 0-16,7 6 0 0,1 4 0 0,15 9 0 15,-7 8 0-15,8 5 0 0,7 4 0 16,0 14 0-16,-7-1 0 0,7 13 0 0,1 6 0 15,-10 7 0-15,2 5 0 0,-1 9 0 0,1 4 0 16,-8 5 0-16,-9 4 0 0,1 5 0 16,1-1 0-16,-9 5 0 0,0-5 0 0,-9 1 0 15,1 0 0-15,1-9 0 0,-9 0 0 16,8-5 0-16,1-8 0 0,-9-6 0 0,8-3 0 16,-8-9 0-16,0 0 0 0,9-9-29 15,-8-9-609-15,-1 1-220 0,0-10-264 0,1-4-102 16,6-2-6-16,9-3 99 0,0-4 178 15,16 1 262-15</inkml:trace>
  <inkml:trace contextRef="#ctx0" brushRef="#br0" timeOffset="109804.8">8584 20033 94 0,'0'-9'598'0,"9"4"146"15,-9-4 124-15,8 1 114 0,-8 4-56 16,0-1-165-16,0-4-139 0,0 5-104 0,-8-1-89 15,8-3-86-15,-9 4-77 0,-5-5-59 0,5 4-39 16,-6-4-29-16,-9 5-27 0,1 0-20 16,-1 0-19-16,1 4-14 0,-8 0-9 0,0 0-6 15,0 4 1-15,-9 0 3 0,9 9-45 0,7 1-3 16,-7 3 0-16,8 1 0 0,7 8 0 16,1 4 0-16,-2 6 0 0,10 3 0 15,7 1 0-15,7-1 0 0,10 2 0 0,6-2 0 16,1 1 0-16,7-6 0 0,7-8 0 0,2 1 0 15,7-13 0-15,-1-9 0 0,1-5 0 16,0-19 0-16,1-8 0 0,-10-3-496 0,2-14-185 16,-9 0-129-16,-8-9-97 0,-7 0-43 15,-8 1 42-15,-1 3 141 0,-7-4 197 0,0 6 239 16,-15 3 246-16,7-4 199 0,-16 4 148 16,9 0 96-16,-8 0 65 0,-1-1 34 0,1 6 17 15,6 3 13-15,-6 11 7 0,15-2-14 16,-7 5-42-16,7 8-58 0,8 6-62 0,-8-1-49 15,8 9-31-15,8 9-11 0,-8-1 5 16,8 10 12-16,0 8 11 0,-1 6 10 0,10 2-175 16,-10 1-90-16,9 9 0 0,-1 0 0 0,1 5 0 15,-1 0 0-15,1 4 0 0,8-5 0 16,-8-1 0-16,7-3 0 0,-8 1 0 0,9-10 0 16,-8 0 0-16,8-5 0 0,-10-7 0 15,10-2 0-15,-8-7 0 0,8-1 0 0,-17-9 0 16,8-4 0-16,1-9 0 0,-8-2 0 0,0-8 0 15,0-3 0-15,-1 0 0 0,-7-5 0 16,9-3 0-16,-9 4 0 0,-9-1 0 0,9-3 0 16,-7 3 0-16,7 5 0 0,-8 0 0 15,8 9 0-15,0-5 0 0,-8 9 0 0,8 1 0 16,0 4 0-16,0 4 0 0,0 4 0 16,8 4 0-16,-8 6 0 0,8 4 0 15,-1-1 0-15,2 4 0 0,-9 6 0 0,15-1 0 0,-8 1 0 16,2-1 0-16,-2 1 0 0,10-1 0 15,-3 1 0-15,-5-1 0 0,6-5 0 16,1-3 0-16,-1 0 0 0,-6 1 0 0,6-12 0 16,-7 6-507-16,-8-3-697 0,8-10-152 0,-8-5-22 15,7-4 60-15,-7-12 169 0,8-2 330 16,0-12 384-16</inkml:trace>
  <inkml:trace contextRef="#ctx0" brushRef="#br0" timeOffset="109958.7074">9164 19783 600 0,'-9'-23'1009'0,"2"2"167"0,-9 2 122 0,8-2 88 16,1-2-268-16,-1 2-393 0,8 4-247 16,-8-2-157-16,8 2-241 0,8 4-80 0,-8 4 0 15,8 1 0-15,-8 8-39 0,7 3-291 16,-7 6-214-16,0 5-284 0,-7-1-268 0,-1 5-105 16,0 3-12-16,0 2 99 0,1-6 186 0,-9 5 287 15</inkml:trace>
  <inkml:trace contextRef="#ctx0" brushRef="#br0" timeOffset="110698.8211">10337 20249 497 0,'0'-18'668'0,"0"-5"91"0,0 6 77 16,-8-1-32-16,8 0-222 0,-9 6-179 15,9-6-118-15,0 5-87 0,0 5-72 0,0-6-54 16,0 5-33-16,0 0-18 0,0 0 0 0,9 0 32 16,-9-3 48-16,0 3 59 0,0 0 53 15,0 1 40-15,0-1 21 0,-9 0-10 0,2 4-31 16,-1-4-41-16,0 0-38 0,0 6-27 16,1-6-20-16,-9 4-13 0,8-4-11 0,1 5-7 15,-9-1-5-15,8 1-3 0,0 4 2 16,0-4 0-16,1 4-2 0,-2-4-4 0,2 4-8 15,7-5-27-15,-8 5-29 0,8 0 0 0,0 0 0 16,0 0 0-16,0 0 0 0,0 0 0 16,8 0 0-16,-1 0-98 0,2 5-114 0,-2-1-199 15,1 0-301-15,-8 0-331 0,8 1-148 16,-8-1-42-16,8-4 45 0,-8 0 171 0,0 0 289 16</inkml:trace>
  <inkml:trace contextRef="#ctx0" brushRef="#br0" timeOffset="111893.7541">10062 20077 164 0,'-7'-5'490'0,"-1"5"81"16,8-4 59-16,-8-1-9 0,8 2-116 0,0-3-147 15,8 3-104-15,-8-6-73 0,0 4-57 16,8-4-44-16,-1 5-33 0,2-1-21 0,-2 2-14 16,1-3-7-16,1 3-1 0,-2-2-1 15,0 1-2-15,1-1-1 0,1 1 3 0,-2 4 13 16,0-5 45-16,-7 1 66 0,9-1 84 16,-9 2 86-16,0-2 82 0,0-4 44 0,-9-4 1 15,2 4-33-15,-9-4-54 0,8-1-62 0,-6 2-64 16,-3-2-43-16,-6 2-32 0,-1-2-24 15,1 1-23-15,-1 4-20 0,-7 4-16 16,8 2-14-16,-9 3-9 0,1 3-5 0,8 11-1 16,-1 4-1-16,1 3 2 0,7 11 2 0,8 2 4 15,1 1 7-15,-1 9 5 0,16 5-15 16,-1-1-28-16,17 0 0 0,-1 1 0 0,1-6 0 16,7-3 0-16,9-4 0 0,-2-10 0 15,2-8 0-15,6-10 0 0,-7-13-63 0,9-2-156 16,-10-16-126-16,2-7-150 0,-9-5-153 15,-8-15-167-15,1-2-174 0,-9-5-85 0,-7-5 40 16,0 0 116-16,-8 1 157 0,-8-5 198 0</inkml:trace>
  <inkml:trace contextRef="#ctx0" brushRef="#br0" timeOffset="112283.3291">10235 19629 313 0,'-24'-66'539'0,"1"4"124"0,8 5 96 16,-9 8 21-16,8 5-71 0,0 9-116 0,8 9-84 16,1 4-42-16,0 9-28 0,7 4-41 0,-9 9-45 15,9 9-37-15,9 4-17 0,-9 5-26 16,0 8-18-16,7 4-10 0,-7 6-8 0,7 8-193 15,1 4-44-15,1 5 0 0,-2 4 0 16,0 1 0-16,10 3 0 0,-10 0 0 0,9-3 0 16,-1-2 0-16,9-2 0 0,-1-7 0 15,1-3 0-15,-1-3 0 0,1-6 0 0,7-10 0 16,0-2 0-16,1-6 0 0,-9-4 0 0,9-4 0 16,-1-9 0-16,-8-4 0 0,8-5 0 15,-7 0 0-15,-8-8 0 0,-1-1 0 16,1 1 0-16,-1-6 0 0,-6 1 0 0,-9 1 0 15,0-2 0-15,-9-3 0 0,2 5 0 0,-9-2 0 16,1-3 0-16,-9 4 0 0,0 0-4 16,1 5-1-16,-1-1 11 0,1 9-3 0,8 1-3 15,-9 8 0-15,1 3 0 0,15 6 0 16,-8 9 0-16,9-1 0 0,-2 10 0 0,2 0 0 16,7-1 0-16,7 4 0 0,-7 2 0 0,16-2 0 15,-8-4 0-15,8 1 0 0,7-6 0 16,-8-3 0-16,9-1 0 0,-1-8 0 15,1-4 0-15,-1-1-21 0,1-4-320 0,-8-9-187 16,7 0-239-16,-7-8-293 0,0-1-125 0,-9-7-16 16,1-2 82-16,0-4 170 0,0 1 252 15</inkml:trace>
  <inkml:trace contextRef="#ctx0" brushRef="#br0" timeOffset="112518.4523">10446 19537 181 0,'-16'-18'777'0,"1"4"207"0,7 2 149 0,-8-2 103 15,9 5-79-15,-2 0-277 0,9 5-221 0,-7-4-154 16,14 3-104-16,2-4-123 0,-2-4-278 0,9 0 0 16,-8-1 0-16,15-3 0 0,1-1 0 15,-9 0 0-15,8 1 0 0,1 0 0 0,-1-1 0 16,-6 5 0-16,6 4 0 0,0 5 0 16,-7-1 0-16,0 10 0 0,-1 8 0 0,1 4 0 15,-9 5 0-15,9 10 0 0,-8 6-47 16,-1 2-287-16,2 4-120 0,6 0-158 0,-6 0-250 15,-2 0-211-15,8 0-78 0,-6-5 20 16,5 1 122-16,3-5 181 0,-1-4 285 0</inkml:trace>
  <inkml:trace contextRef="#ctx0" brushRef="#br0" timeOffset="113254.1287">10758 19865 521 0,'-14'-8'870'0,"5"-1"169"0,-6 5 120 15,6-5 83-15,2 4-280 0,-1-3-237 0,8 4-174 16,0-1-120-16,0 1-72 0,8 4-37 16,-1 4-312-16,2 1-10 0,-2 7 0 0,1 2 0 15,8 7 0-15,-9 2 0 0,1 8 0 16,1-1 0-16,-2 1 0 0,0-1 0 0,2 2 0 16,-1-2 0-16,-8-3 0 0,7-1 0 15,2-3 0-15,-2-11 0 0,-7 1 0 16,8-4 0-16,-1-4 0 0,2-10 0 0,-9-4 0 15,7-9 0-15,-7-3 0 0,8-5 0 0,0-5 0 16,-8-4 0-16,8 0 0 0,-1 0 0 16,2 3 0-16,-9 7 0 0,7-2 0 0,1 10 0 15,-1 3 0-15,2 5-2 0,-9 5 1 0,7 4 4 16,1 9-3-16,0 0 0 0,0 8 0 16,-8 1 0-16,7 4 0 0,2 4 0 0,-2 1 0 15,8-1 0-15,-6 0 0 0,6 1 0 16,1-1 0-16,-8-4 0 0,8 4 0 0,0-8 0 15,-1-6 0-15,8 2 0 0,-7-5 0 16,8-9 0-16,-2 0 0 0,2-9 0 0,-1-5 0 16,1 2 0-16,-8-6 0 0,-1 1 0 0,1-6 0 15,-8 1 0-15,0 1 0 0,-8-2 0 16,0-3 0-16,-8 5 0 0,0 3 0 16,-8-4 0-16,1 5 0 0,-8-1 0 0,6 4 0 15,-6 2 0-15,-1 6 0 0,9 6 0 16,-8 6 0-16,7 2 0 0,1 5 0 0,6 10 0 15,2-2 0-15,-1 1 0 0,8 4 0 0,0 0 0 16,8 1 0-16,-1-1 0 0,9-4 0 16,-8 1 0-16,15-6 0 0,-7-4 0 0,8-3 0 15,-9-6 0-15,8-4 0 0,1-4 0 16,0-10 0-16,-8 0 0 0,7 2 0 0,-8-11 0 16,1 6 0-16,-8-5 0 0,-1-5 0 15,-7 6 0-15,9-5 0 0,-18-1 0 0,9 5 0 16,-7-4 0-16,-1 8 0 0,0-4 0 15,8 9 0-15,-8-1 0 0,1 6 0 0,7 8 0 16,0 5 0-16,0 3 0 0,0 10 0 0,7 3 0 16,1 6 0-16,0 8 0 0,0 1 0 15,8 2 0-15,-1 12 0 0,1-2 0 0,8-1 0 16,-10 6 0-16,10 0 0 0,-8 4 0 16,8-4 0-16,-9 0 0 0,1 1 0 0,0-2 0 15,-9-3 0-15,1-3 0 0,-8 4 0 0,-8-6-472 16,-8 0-633-16,1-4-177 0,-8-5-52 15,-8-1 27-15,-2-7 135 0,-5-4 240 0,-2-6 437 16</inkml:trace>
  <inkml:trace contextRef="#ctx0" brushRef="#br0" timeOffset="113406.5366">10720 20812 415 0,'-47'-9'986'0,"0"-5"181"0,-1 5 142 16,1 0 130-16,9 1-104 0,7 4-426 15,-1-10-278-15,17 5-631 0,-1 0 0 0,8 1 0 16,1-1 0-16,14-4 0 0,9 5 0 15,-1 2 0-15,9-2 0 0,-1 2 0 0,8 4-933 16,0-3-404-16,-7-4-87 0,16 4 25 0,-9-9 95 16,0 3 256-16,0-8 479 0</inkml:trace>
  <inkml:trace contextRef="#ctx0" brushRef="#br0" timeOffset="113782.8698">9789 19554 263 0,'-23'9'655'16,"-1"-5"127"-16,8 1 114 0,-8 3 107 16,10-4-154-16,-3 1-170 0,3 4-124 0,5-5-98 15,-6 1-95-15,15-1-90 0,-9-4-71 16,9 4-46-16,0 0-20 0,9-4-2 0,-9 5 7 16,15-5 5-16,1-5-3 0,0 5-11 0,6-4-17 15,2 0-23-15,8 0-60 0,-1-5-31 16,0 5 0-16,8-1 0 0,0 0 0 15,9 5-77-15,-1 0-209 0,-1 0-246 0,10 5-438 16,-11 4-212-16,10-5-77 0,8 5 2 0,-8-5 115 16,7 5 226-16,1-4 430 0</inkml:trace>
  <inkml:trace contextRef="#ctx0" brushRef="#br0" timeOffset="114322.0999">12244 19220 266 0,'-23'-17'800'0,"0"3"184"0,-1 1 130 0,1-1 84 16,7 5-137-16,1 4-319 0,6 5-206 16,9 11-143-16,9 1-94 0,-2 11-48 0,8 7-19 15,1 10-20-15,8 4-109 0,-1 8-103 16,8 10 0-16,-7 0 0 0,7 8 0 0,-8 5 0 15,8-1 0-15,-7-3 0 0,7-1 0 0,-7 1 0 16,-1-11 0-16,-7 2 0 0,-1-14 0 16,-6-4 0-16,-2-4 0 0,-7-10 0 0,0-7 0 15,-16-5 0-15,9-9 0 0,-17-9 0 16,1-9 0-16,-8-9 0 0,0-8 0 0,0-10 0 16,-9-4 0-16,-7-8 0 0,8 0 0 15,0-4 0-15,8-1 0 0,0 5 0 0,7 4 0 16,8 4 0-16,8 5 0 0,8 0 0 15,0 8 0-15,16 1 0 0,-1 3 0 0,9 1 0 16,7 10 0-16,1 3 0 0,15 0 0 16,-8 4 0-16,15 5 0 0,-6 0-155 0,-1 10-548 15,0 3-389-15,-1-1-171 0,-6 10-39 0,-2-4 41 16,2 8 159-16,-9 1 267 0,0 0 391 0</inkml:trace>
  <inkml:trace contextRef="#ctx0" brushRef="#br0" timeOffset="115103.7549">12736 20063 540 0,'-15'18'920'0,"7"0"163"16,-7-5 112-16,7-5 78 0,0 1-285 16,0-4-281-16,8 4-208 0,0-9-129 0,8 0-85 15,0 0-58-15,0-5-123 0,7-8-104 16,1 0 0-16,0-4 0 0,8-6 0 0,-9 2 0 16,1-6 0-16,7 1 0 0,-15 0 0 15,8-6 0-15,-9 7 0 0,1-2 0 0,0 1 0 16,-8-1 0-16,0 5 0 0,0 0 0 15,0 5 0-15,-8-1 0 0,8 5 0 0,0 4 0 16,-8 4 0-16,8 5 0 0,-7 5 0 16,7 4 0-16,0 4 0 0,0 5 0 0,7 3 0 15,-7 2 0-15,0 3 0 0,8 1 0 0,0-1 0 16,0 0 0-16,7 5 0 0,-7-5 0 16,7 4 0-16,9-3 0 0,-8-4 0 0,8-2 0 15,-1 2 0-15,1-7 0 0,7-2 0 16,-8 0 0-16,8-7 0 0,0-7 0 0,0 0 0 15,-7-3 0-15,0-6 0 0,7-5 0 16,-15-3 0-16,-1-5 0 0,1-5 0 0,-9 1 0 16,2-1 0-16,-9 1 0 0,0 5 0 0,-9-6 0 15,-6 6 0-15,-1-2 0 0,1 5 0 16,-1 1 0-16,-7 4 0 0,6 4 0 16,3 4 0-16,-3 5 0 0,3 5 0 0,5 8 0 15,1 1 0-15,1 3 0 0,7 1 0 16,-9 4 0-16,18-1 0 0,-2 6 0 0,1-5 0 15,1-1 0-15,5 6 0 0,3-4 0 16,-3-2 0-16,10-3 0 0,0-5 0 0,-1 0 0 16,1 0 0-16,7-8 0 0,-8 0 0 0,1-5 0 15,7-5 0-15,-7 0 0 0,-1-8 0 16,8 0 0-16,-7 0 0 0,-1-9 0 0,1-1 0 16,-1-3 0-16,1 5 0 0,-9-6 0 0,1 5 0 15,0 4 0-15,-1 1 0 0,-6 9 0 16,-2-2 0-16,-7 2 0 0,8 8 0 0,-8 4 0 15,0 0 0-15,0 10 0 0,0 3 0 16,0 1 0-16,0 3 0 0,0-3 0 0,0 8 0 16,7-3 0-16,-7-2 0 0,9-3 0 15,-2 0 0-15,1-5 0 0,-8 0 0 0,8-4 0 16,0 0 0-16,-1-9 0 0,9-5 0 16,-8 1 0-16,-1-10 0 0,2 6 0 15,-2-9 0-15,9 3 0 0,-8-4 0 0,8 1 0 16,-8-1 0-16,6 6 0 0,3-2 0 0,-1 1 0 15,7 4 0-15,-8 1 0 0,9 3 0 16,-1 5 0-16,1 0 0 0,-8 5 0 0,6 3 0 16,2 5 0-16,-8 4 0 0,0 6 0 0,-8-2 0 15,7 6 0-15,-7 0 0 0,-8-1 0 16,8 4 0-16,-16-3 0 0,8-5 0 0,-16 5 0 16,1-10-96-16,-8 5-669 0,-1-3-241 0,-16-8-192 15,9-2-54-15,-16-9 34 0,9 0 147 16,-9-13 219-16,-8-4 289 0</inkml:trace>
  <inkml:trace contextRef="#ctx0" brushRef="#br0" timeOffset="115279.2323">13174 19783 273 0,'-38'-44'821'0,"-2"4"195"15,17 0 139-15,-1 5 107 0,9 0-107 0,-1 4-287 16,16 1-203-16,0-2-140 0,0 2-91 16,16 3-417-16,-1 1-17 0,9 5 0 0,-1-2 0 15,1 5 0-15,-1 9 0 0,8 1 0 0,0 4 0 16,2 4 0-16,-2 4 0 0,0 10 0 15,-8-2 0-15,8 11 0 0,-7 3-869 0,-8 4-370 16,-1 5-111-16,1 1 5 0,0-1 76 16,-1 0 209-16,1 4 344 0</inkml:trace>
  <inkml:trace contextRef="#ctx0" brushRef="#br0" timeOffset="116285.7779">15301 19646 406 0,'0'-8'768'0,"0"-6"160"0,-7 5 143 16,-1-4 98-16,0 0-245 0,-7-1-224 0,6 2-171 16,-6-2-140-16,-1 5-132 0,-7-3-88 15,-1 7-61-15,2-4-37 0,-2 5-22 0,-8-1-12 16,1 5-1-16,-8 5 8 0,7-1 21 16,1 10 20-16,-7-5 21 0,6 8 18 15,9 4 16-15,-9 2-124 0,17 3-16 0,-9 5 0 16,17 4 0-16,-2 4 0 0,9 1 0 0,0 4 0 15,9-4 0-15,14-1 0 0,-8 1 0 16,9-5 0-16,7-4 0 0,9-5 0 0,-9-4 0 16,16-8 0-16,-9-11 0 0,9-6 0 0,0-15 0 15,-8-5 0-15,8-7 0 0,-16-10 0 16,1-8-578-16,-1 0-301 0,-16-5-141 0,1-4-105 16,-8-4-31-16,-8 3 86 0,-8-3 196 0,1 3 296 15,-2 2 357-15,-13-7 361 0,6 7 285 16,-8-10 195-16,1 5 132 0,-1-1 55 15,1 5-27-15,-1 4-76 0,9 9-66 0,-1 9-70 16,1 8-99-16,6 6-81 0,2 7-46 0,7 5-19 16,0 13 0-16,7 6-101 0,2 3-222 15,-2 13 0-15,10 10 0 0,-10 3 0 16,8 10 0-16,1 2 0 0,0 11 0 0,-1 5 0 16,1 3 0-16,-1 5 0 0,9 3 0 15,-8 1 0-15,0 5 0 0,6-5 0 0,-6-4 0 16,1-5 0-16,-3 1 0 0,3-10 0 15,-3-4 0-15,3-13 0 0,-10 0-235 0,2-9-1043 16,-2-13-161-16,-7-8-20 0,0-14 82 0,0-9 206 16,0-9 374-16,8-3 374 0</inkml:trace>
  <inkml:trace contextRef="#ctx0" brushRef="#br0" timeOffset="117554.6651">16021 19171 495 0,'-16'-9'637'0,"8"0"94"16,1-3 89-16,-2 3-20 0,9-5-157 0,-7 1-96 15,-1 5-49-15,1-5-38 0,7 4-45 16,-9-1-48-16,9 3-50 0,0 2-53 0,-7 5-48 15,7 0-24-15,0 5-2 0,0 7 7 0,7 11 8 16,2 7-8-16,-2 9-197 0,1 10 0 16,-1 8 0-16,9 5 0 0,1 8 0 0,-3 0 0 15,3 5 0-15,-3 4 0 0,10 0 0 16,0-8 0-16,-8 3 0 0,7-7 0 0,1-7 0 16,-9-2 0-16,8-10 0 0,-7-9 0 0,-1-4 0 15,-6-3 0-15,-2-11 0 0,1-7 0 16,-8-10 0-16,-8-8 0 0,-8-10 0 0,1-7 0 15,-8-11 0-15,-1-7 0 0,-7-9 0 16,0-1 0-16,-1-7 0 0,-6-6 0 0,7 5 0 16,-2 0 0-16,2-1 0 0,8 11 0 0,-1 3 0 15,17 4 0-15,-1 9 0 0,8 4 0 16,0 1 0-16,15 8 0 0,9 1 0 16,8 8 0-16,-1 5 0 0,16-1 0 0,-1 10 0 15,9-5 0-15,0 4 0 0,0-4 0 16,0 4 0-16,7-4 0 0,-8 0 0 0,1-4 0 15,1 0 0-15,-18-1 0 0,9-3 0 16,-8-1 0-16,-7-9 0 0,-10 5 0 0,-5-8 0 16,-1-2 0-16,-9 2 0 0,-14-2 0 0,7-4 0 15,-16 2 0-15,-8-2 0 0,0 1 0 16,-7 0 0-16,-7-1 0 0,-9 1 0 0,0-1 0 16,-1 6 0-16,1-7 0 0,1 7 0 0,-1 8 0 15,8-1 0-15,0 11 0 0,7 3 0 16,9 8 0-16,0 10 0 0,14 3 0 15,2 15 0-15,7 3 0 0,7 10 0 0,2-1 0 16,14 13 0-16,0 1 0 0,0 4 0 0,10 5 0 16,-2-1 0-16,7 5 0 0,-6-5 0 15,7 0 0-15,1-9 0 0,-2-3 0 0,-7-6 0 16,9-8 0-16,-9-4 0 0,-8-10 0 16,8-8 0-16,-7-8 0 0,0-5 0 0,-10-9 0 15,3-9 0-15,-1-9 0 0,-16-9 0 16,7 1 0-16,-7-9 0 0,0 0 0 0,0 0 0 15,-7 4 0-15,7 1 0 0,-9 3 0 16,9 1 0-16,0 8 0 0,0 5 0 0,0 4 0 16,9 4 0-16,-2 10 0 0,1 4 0 0,8 4 0 15,-9 0 0-15,9 10 0 0,-1-2 0 16,1 2 0-16,0 3 0 0,-1 0 0 0,1-4 0 16,-1 5 0-16,1-6 0 0,1-4 0 15,-3 1 0-15,10-4 0 0,-8-2 0 0,-1-6 0 16,9-3 0-16,-8-3 0 0,-1-3 0 15,1-6 0-15,-9-9 0 0,9 1 0 0,-8-6 0 16,-8 2 0-16,9-6 0 0,-9 1 0 0,-9-1 0 16,9-3 0-16,-8 3 0 0,1 1 0 15,-2 4 0-15,2 4 0 0,-1 1 0 16,0 8 0-16,8 0 0 0,-8 9 0 0,8 5 0 16,0-1 0-16,0 9 0 0,8 0 0 0,0 5 0 15,-8 4 0-15,8-4 0 0,-1 3 0 16,9 5 0-16,-8-3 0 0,8 3 0 0,-1 0 0 15,1-3 0-15,0-2 0 0,8 2 0 16,-9-2 0-16,1-4 0 0,-1-3 0 0,1-5 0 16,-9-5-621-16,9-4-463 0,-8-9-189 0,-1-3-37 15,-7-6 59-15,9 0 152 0,-9-4 239 16,-9-5 316-16</inkml:trace>
  <inkml:trace contextRef="#ctx0" brushRef="#br0" timeOffset="117704.0613">17077 19531 402 0,'-16'-21'785'15,"0"-5"161"-15,8 8 131 0,1 5 87 0,-1 4-251 16,0 0-249-16,8 4-202 0,0 1-155 16,0 8-148-16,0 1-142 0,8-1-180 0,0 6-223 15,-1-6-332-15,9 0-253 0,-8 0-116 16,-1 1-14-16,9-5 97 0,-8 0 175 0,8-5 311 16</inkml:trace>
  <inkml:trace contextRef="#ctx0" brushRef="#br0" timeOffset="117871.0046">17053 19162 20 0,'-31'-30'837'0,"-8"3"218"16,8-3 150-16,0 8 130 0,-9-5 93 0,16 6-428 16,1 3-314-16,-1 1-190 0,17-1-367 15,-1 4-129-15,16 1 0 0,-1 1 0 0,9-2 0 16,0 10 0-16,15-1 0 0,-7 5 0 16,7 0 0-16,8 9 0 0,0 0 0 0,0 3 0 15,0 11-846-15,0-1-379 0,1 0-139 16,-2 0-6-16,-6 0 73 0,7 0 228 0,-8 0 371 15</inkml:trace>
  <inkml:trace contextRef="#ctx0" brushRef="#br0" timeOffset="118632.9513">18335 19523 266 0,'0'0'505'16,"0"0"66"-16,0 0 34 0,8 0-67 0,-8 0-151 15,0 0-144-15,0-4-104 0,8 4-65 16,-8 0-35-16,8-5-20 0,-8 5 4 0,7-4 23 16,-7 4 40-16,9-5 50 0,-9 1 61 0,0-1 71 15,0 2 63-15,0-2 48 0,-9-4 24 16,9 4 1-16,-7-3-18 0,-1-1-39 0,0 5-48 16,-7-5-48-16,7 0-46 0,0 4-31 15,0 1-24-15,-8-4-16 0,9 3-14 0,-1 1-15 16,-1 4-6-16,2-5-8 0,0 5-4 15,-1-4-3-15,-1 4-84 0,-5 0 0 0,5 0 0 16,-6 4 0-16,6 1 0 0,-6 4 0 16,-8 3 0-16,7 2 0 0,1 3 0 0,-1 6 0 15,1 3 0-15,-1 1 0 0,0 8 0 16,1 0 0-16,6 8 0 0,2 1 0 0,7 5 0 16,7-1 0-16,2 5 0 0,-2 0 0 15,9-5 0-15,8 0 0 0,-2-4 0 0,10-4 0 16,7-5 0-16,1-9 0 0,-2-4 0 0,9-9 0 15,0-8 0-15,0-10 0 0,-1-4 0 16,-6-7 0-16,-1-7 0 0,-7-7 0 0,-1-5 0 16,-8-1 0-16,-8-4 0 0,-6 1 0 15,-9-5 0-15,0 0 0 0,-16 0 0 0,0 5 0 16,1-6 0-16,-16 10 0 0,7-4 0 0,-15 3 0 16,8 6 0-16,-9-1 0 0,9 10 0 15,-8-2 0-15,8 5 0 0,8 10 0 0,-10 4 0 16,19 8-131-16,-10 4-787 0,17 1-291 15,-10 9-100-15,10-1 0 0,7-3 85 0,0 4 188 16,0-6 322-16</inkml:trace>
  <inkml:trace contextRef="#ctx0" brushRef="#br0" timeOffset="119506.0519">19306 19611 137 0,'-9'-4'612'15,"1"-5"124"-15,8 0 105 0,-7 0 96 16,7 1-90-16,-9-1-207 0,9 4-119 0,0 1-73 16,0-1-63-16,0 5-64 0,9 5-47 15,-2-1-32-15,-7 5-27 0,8 4-21 0,1 9-14 16,-2 9-4-16,0 4-7 0,1 5-14 0,1 4-16 16,-2 4-117-16,0 0-22 0,2-4 0 15,-1 0 0-15,8 0 0 0,-9-8 0 16,8-1 0-16,-6-9 0 0,-2-4 0 0,9-5 0 15,-8-4 0-15,-1-8 0 0,2-10 0 0,-9-8 0 16,7-4 0-16,-7-10 0 0,0-3 0 16,0-5 0-16,0-5-15 0,-7-4-10 0,7 0 5 15,-9 4 6-15,9 1 7 0,0-1 3 16,0 9 3-16,0 1-1 0,0 7-1 0,9 6-2 16,-9 8-1-16,7 5 1 0,1 4 1 0,-1 9 2 15,2 4 5-15,-2 9 5 0,10 0 3 16,-10 9 4-16,9 0 2 0,-1 4 3 15,1-5-1-15,-1 5-3 0,1-4-12 0,0 0-4 16,-1 0 0-16,9-5 0 0,-8-3 0 0,7-2 0 16,-8-7 0-16,9-2 0 0,-1-7 0 15,1-5 0-15,0-5 0 0,7-7 0 0,-8-2 0 16,-7-7 0-16,7-2 0 0,-7 2 0 0,0-6 0 16,-9-3 0-16,-7 3-6 0,8-4-5 15,-16 1 1-15,8 3 3 0,-7 1-4 16,-9-1-3-16,8 0-7 0,-8 1-7 0,1 5-7 15,-8-6-3-15,7 5 0 0,-8 5 16 0,1-1 11 16,8 9 11-16,-9 1 9 0,8 8 8 16,-8 8 13-16,9 6 5 0,-1 3 8 0,0 5 14 15,9 9 4-15,-1-1-61 0,0 5 0 16,8 0 0-16,8 1 0 0,0 3 0 0,-1-4 0 16,9 0 0-16,8-4 0 0,-1-4 0 0,1-5 0 15,0-4 0-15,7-9-97 0,0-6-274 16,0-6-204-16,-8-11-253 0,1-4-261 15,7-8-104-15,-15-9 4 0,8-5 107 0,-10 1 189 16,3-10 264-16</inkml:trace>
  <inkml:trace contextRef="#ctx0" brushRef="#br0" timeOffset="119699.5846">19907 19224 401 0,'-31'-57'754'0,"8"8"183"0,-9 1 152 0,9 13 100 16,0 5-239-16,-1 12-207 0,8 1-157 15,0 6-147-15,1 11-121 0,7 6-74 16,0 7-44-16,8 5-29 0,0 3-25 0,8 6-122 15,-8-1-24-15,15 5 0 0,1-4 0 0,-1-2 0 16,9-2 0-16,0-5 0 0,7-6 0 16,1-7 0-16,-1-1 0 0,7-4-211 0,-5-4-145 15,-2-4-194-15,0-1-289 0,0 0-244 16,-8 0-97-16,1 0-5 0,-1 1 100 0,1 2 184 16,0 1 306-16</inkml:trace>
  <inkml:trace contextRef="#ctx0" brushRef="#br0" timeOffset="120419.6365">20009 19629 273 0,'-9'12'733'0,"2"2"178"16,-9-1 143-16,8-5 114 0,1 1-153 0,7-4-226 16,-7 4-170-16,-2-5-125 0,9 5-97 15,0-1-69-15,0 6-40 0,0-1-166 16,9 0-122-16,-9 5 0 0,7 4 0 0,0 0 0 15,-7 4 0-15,8 0 0 0,1 1 0 0,-2 0 0 16,9-1 0-16,-8 0 0 0,-1-4 0 16,2 0 0-16,6-4 0 0,-8-6 0 0,2-3 0 15,6-4 0-15,-7-5 0 0,0-5 0 16,8-7 0-16,-9-11 0 0,1 2 0 0,-1-11 0 16,2 2 0-16,-2-6 0 0,1 1 0 15,1 5 0-15,-2-1 0 0,0 1 0 0,2 7 0 16,-9 2 0-16,8 2 0 0,-1 7 0 15,-7 3 0-15,7 4 0 0,-7 1 0 0,9 8 0 16,-1 5 0-16,-1 0 0 0,2 8 0 0,-2 1 0 16,1-1 0-16,-8 6 0 0,8 3 0 15,0-4 0-15,-1 5 0 0,1-1 0 0,0-5 0 16,-8 6 0-16,8-9 0 0,-1 0 0 0,2-6 0 16,-9 2 0-16,7-10 0 0,1 1 0 15,0-5 0-15,0-9 0 0,-1-5 0 0,2-3 0 16,-2-5 0-16,1 0 0 0,-1-9 0 15,2 4 0-15,-2-3 0 0,1-1 0 0,1 1 0 16,5 3 0-16,-14 0 0 0,17 6 0 16,-10 4 0-16,-7-1 0 0,8 9 0 15,0 0 0-15,0 4 0 0,-1 5 0 0,2 5 0 16,-9 4 0-16,7 4 0 0,-7 1 0 0,8 7 0 16,-8 1 0-16,0 5 0 0,0-1 0 15,8 0 0-15,-8 5 0 0,0-4 0 0,0 3 0 16,8 1 0-16,-8-5 0 0,7-3 0 15,-7-6 0-15,8 1 0 0,0-6 0 0,0-7 0 16,-8-1 0-16,7-8 0 0,2-10 0 16,-2-3 0-16,1-1 0 0,-8-8 0 0,9 0 0 15,-9 0 0-15,7 0 0 0,0 3 0 0,-7 2 0 16,8 3 0-16,-8 4 0 0,9 2 0 16,-9 7 0-16,7 1 0 0,-7-1 0 0,7 10 0 15,10-1 0-15,-10 9 0 0,2 0 0 16,-2 1 0-16,8 3 0 0,1 5 0 0,-8 0 0 15,8 4 0-15,0-3 0 0,-9-2 0 16,8 5 0-16,-6-3-231 0,-9-2-859 0,7-3-219 16,-14-1-62-16,7-8 33 0,-9 0 134 0,-6-4 240 15,8-14 424-15</inkml:trace>
  <inkml:trace contextRef="#ctx0" brushRef="#br0" timeOffset="120602.6228">20290 19220 52 0,'-46'-61'854'15,"-1"-1"200"-15,-1 9 136 0,17 9 100 0,0 0 67 16,-1 8-479-16,17 6-304 0,-1 4-175 16,9-1-122-16,7 10-89 0,7-1-110 0,2 4-78 15,13 2 0-15,2 6 0 0,-1 6 0 0,17 0 0 16,-9 9 0-16,7 5-224 0,-5 4-419 16,5-1-400-16,2 1-203 0,-9 0-63 15,7-1 27-15,2 1 138 0,-1 3 315 0,8-3 388 16</inkml:trace>
  <inkml:trace contextRef="#ctx0" brushRef="#br0" timeOffset="121133.171">21604 19031 354 0,'-8'-35'795'0,"-8"9"177"0,9-1 139 0,-9 9 96 15,8 1-190-15,1 4-280 0,-2 3-204 16,2 6-152-16,7 4-113 0,0 9-70 0,0 9-44 15,7 12-20-15,2 5-11 16,6 9-16-16,1 9-23 0,0 0-68 0,-1 9-16 0,8 3 0 16,1 6 0-16,-1 0 0 0,1-2 0 0,0 7 0 15,-1-11 0-15,-8 6 0 0,9-10-23 16,-8-8-43-16,-1-1-13 0,-7-8-5 16,0-4 7-16,-1-9 12 0,-7-5 14 0,-7-4 15 15,-9-8 13-15,1-11 10 0,-1-3 5 16,-15-9 8-16,0-3 8 0,-2-6 7 0,2-8 7 15,-16-5 7-15,9-9 14 0,-2 1 11 16,1-5 11-16,8 4 8 0,8-3 11 0,-1 2 16 16,8 6-68-16,16-4-32 0,-7 4 0 0,14-1 0 15,-7 6 0-15,16-1 0 0,-8 0 0 16,15 1 0-16,-7 7 0 0,8-3 0 0,7 8 0 16,0 1 0-16,0 4 0 0,9 9 0 0,-2 0 0 15,2 8 0-15,7 4 0 0,-8 10 0 16,8-1-409-16,-9 6-735 0,2 3-177 0,-9 0-36 15,9 9 50-15,-9 0 148 0,-8 0 265 16,1 6 394-16</inkml:trace>
  <inkml:trace contextRef="#ctx0" brushRef="#br0" timeOffset="121902.4814">22112 19945 507 0,'-8'22'911'0,"0"-9"168"16,-7 5 121-16,7-9 93 0,-7 0-255 0,6-6-293 15,2-3-222-15,7-3-139 0,0-6-100 0,7-9-80 16,-7 1-181-16,16-10-23 0,-8 1 0 15,8-10 0-15,-1 1 0 0,1-4 0 0,0 4 0 16,-1-5 0-16,1 9 0 0,-9-4 0 0,1 8 0 16,-8 1 0-16,9 5 0 0,-9-1 0 15,0 4 0-15,-9 4 0 0,9 5 0 0,0 1 0 16,-8 4 0-16,8 4 0 0,-7 4 0 16,0 10 0-16,7-2 0 0,0 6 0 0,-9 4 0 15,9 0 0-15,9 5 0 0,-9-1 0 16,7 0 0-16,0 1 0 0,1 3 0 0,8-3 0 15,0-1 0-15,-1-4 0 0,9 4 0 0,-1-9 0 16,1 1 0-16,-1 0 0 0,1-10 0 16,7 2 0-16,-7-6 0 0,7-4 0 0,0-4 0 15,-8 0 0-15,1-6 0 0,-1-3 0 16,1 0 0-16,-9-4 0 0,1-6 0 0,-9 6 0 16,-7-5 0-16,0 0 0 0,0 0 0 15,-7 0 0-15,-9 0 0 0,1 0 0 0,-1 5 0 16,-8-6 0-16,1 11 0 0,8-2 0 15,-9 5 0-15,8 5 0 0,1 4 0 0,-1 4 0 16,9 5 0-16,-1 5 0 0,-1-2 0 16,9 11 0-16,0-2 0 0,0 2 0 0,9 3 0 15,6 0 0-15,-8 0 0 0,10 1 0 0,6-1 0 16,-7 0 0-16,7-8 0 0,0 5 0 16,9-10 0-16,-9-1 0 0,0-3 0 0,1-9 0 15,0 0 0-15,-1-4 0 0,1-5 0 16,-8-4 0-16,7-1 0 0,-15-3 0 0,7-4 0 15,-7-2 0-15,7 2 0 0,-6-2 0 16,-2 2 0-16,1 2 0 0,1 2 0 0,-2-1 0 16,0 6 0-16,1 3 0 0,-8 4 0 0,9-4 0 15,-2 9 0-15,-7 0 0 0,7 9 0 16,-7 0 0-16,0 4 0 0,9 1 0 16,-9 7 0-16,8-3 0 0,-1 4 0 0,-7 0 0 15,9 4 0-15,-2-3 0 0,1-6 0 0,-1 4 0 16,2-2 0-16,6-7 0 0,-7-3 0 15,0 0 0-15,8-4 0 0,-9-5 0 0,8-5 0 16,-6-4 0-16,6-4 0 0,-6-8 0 16,-2-2 0-16,9 2 0 0,-8-6 0 0,-1 5 0 15,9-5 0-15,-8 6 0 0,-1 3 0 0,9 5 0 16,-8-1 0-16,0 5 0 0,0 6 0 16,7 3 0-16,-7 3 0 0,7 6 0 0,-6 5 0 15,-2 3 0-15,1 10 0 0,0-1 0 16,0 0 0-16,-1 6 0 0,-7-2 0 0,0 1 0 15,-7 0 0-15,-1-1-535 0,-8-4-568 16,0 1-181-16,-7-5-35 0,0 0 38 0,-9 0 143 16,1-5 248-16,0-8 369 0</inkml:trace>
  <inkml:trace contextRef="#ctx0" brushRef="#br0" timeOffset="122101.5116">22338 19584 773 0,'-38'-47'995'16,"7"-2"143"-16,7 0 112 0,8 10 90 0,9-5-390 15,7 4-255-15,16 1-160 0,-1 0-100 0,8 4-355 16,8 3-80-16,0 6 0 0,9 4 0 16,-9 4 0-16,9 6 0 0,-9 3 0 0,0 9 0 15,0 4 0-15,0 9 0 0,-8 4 0 0,1 6 0 16,-8 7 0-16,-8 5-179 0,-1 9-1008 16,2-4-192-16,-2 4-43 0,1 0 48 0,0 0 167 15,0 0 311-15,8-5 420 0</inkml:trace>
  <inkml:trace contextRef="#ctx0" brushRef="#br0" timeOffset="123085.1711">24074 19708 546 0,'9'-23'758'15,"-9"-3"150"-15,-9 0 140 0,2 4 30 0,-1 0-226 16,-15 0-176-16,7 4-135 0,1-3-124 16,-9 3-118-16,-7 1-80 0,8 3-46 15,-1 1-27-15,0 0-21 0,1 4-11 0,-1 9-10 16,1 0-8-16,-1 5-8 0,1 7-85 0,8 6-3 15,-1-1 0-15,8 15 0 0,-1-6 0 16,9 9 0-16,9 5 0 0,-1-5 0 0,8 4 0 16,7 1 0-16,0-5 0 0,0-4 0 0,9-1 0 15,7-7 0-15,1-11 0 0,-2-3 0 16,2-9 0-16,6-9 0 0,-7-3 0 16,-8-15 0-16,9-4-184 0,-9-4-244 0,-7-5-61 15,-9-4-37-15,1-8-8 0,-9-1 23 0,2 1 52 16,-9-6 89-16,-9-3 100 0,-6-6 100 15,-1 2 87-15,-7-1 78 0,-1-4 69 16,0-1 81-16,-7 1 81 0,8 4 76 0,-1 8 58 16,9 14 22-16,-8 5-2 0,15 14-34 0,0 6-42 15,0 10-48-15,1 14-43 0,7 8-18 16,0 13-3-16,7 10 1 0,1 13 3 0,0 2 0 16,7 11-117-16,1 5-79 0,8 2 0 15,0 7 0-15,-2 3 0 0,10-1 0 0,-1 1 0 16,0-8 0-16,0 0 0 0,9-10 0 15,-2-4 0-15,-7-13 0 0,9-4 0 0,0-10 0 16,-9-12 0-16,0-5 0 0,-8-4 0 0,1-14 0 16,-9-4 0-16,1-8 0 0,-9-5 0 15,-7-5 0-15,0 2 0 0,0-6 0 16,-14-1 0-16,-3 2 0 0,1-1 0 0,1 5 0 16,-8 0 0-16,-1 8 0 0,1 4 0 0,-1 6 0 15,1 8 0-15,8 5 0 0,-9 7 0 16,8 6 0-16,1 4 0 0,6 0 0 0,2 9 0 15,7-5 0-15,7 5 0 0,2-1 0 0,-1-3 0 16,15 0 0-16,-8-6 0 0,9 2 0 16,8-11 0-16,-1 2 0 0,-8-10 0 0,8 1 0 15,0-10 0-15,0-4 0 0,-7 0 0 16,0-3 0-16,-8-6 0 0,-1-4 0 0,1 0 0 16,-9 0 0-16,1-4 0 0,0 3 0 0,-8-3 0 15,-8 0 0-15,8 4 0 0,-8-5 0 16,1 6 0-16,-1 3 0 0,0 1 0 0,0 3 0 15,1 5 0-15,7 5 0 0,0 4 0 16,0 4 0-16,0 5 0 0,0 5 0 0,7 7 0 16,1 2 0-16,0 3 0 0,0 5 0 15,-1 4 0-15,9 4 0 0,-1 1 0 0,1 4 0 16,8 4 0-16,-9 9 0 0,8-4 0 16,1 9 0-16,-8-6 0 0,8 6 0 0,-9 0 0 15,1-6 0-15,0 1 0 0,-1 1 0 16,-8-5 0-16,2-5 0 0,-9-4 0 0,0 0 0 15,-9-9 0-15,2 1 0 0,-8-10 0 16,-9-3 0-16,1-12 0 0,-8 0 0 0,-9-8 0 16,2-3 0-16,-2-9 0 0,-7-5 0 0,-8-7 0 15,0-9 0-15,8-6 0 0,-7-2 0 16,-8-12-864-16,7-7-355 0,8-4-110 0,0-10-1 16,16-3 78-16,7-2 198 0,8-2 299 15</inkml:trace>
  <inkml:trace contextRef="#ctx0" brushRef="#br0" timeOffset="123264.6403">24341 18948 179 0,'0'-49'869'16,"0"1"202"-16,0-1 154 0,0 10 124 0,0 0-6 15,0 4-393-15,8 3-277 0,-8 6-178 16,14 4-458-16,3 1-37 0,6 7 0 16,8 0 0-16,0 9 0 0,1 5 0 0,-1 5 0 15,8 9 0-15,-7 2 0 0,-1 7-191 16,0 3-484-16,-7 4-261 0,-9 6-222 15,1-1-70-15,-16 4 28 0,7 2 109 0,-14 3 198 16,-1 0 289-16</inkml:trace>
  <inkml:trace contextRef="#ctx0" brushRef="#br0" timeOffset="123458.6481">23965 19356 68 0,'-62'4'851'0,"7"-4"197"0,0-4 130 16,9 4 103-16,-1-5 70 0,7 2-472 0,16-3-298 15,2-2-167-15,13-1-97 0,9-8-94 0,9 3-223 16,13-7 0-16,2-2 0 0,16 2 0 16,-2 3 0-16,9 1 0 0,0 3 0 0,8 1 0 15,8 8 0-15,-8 5 0 0,-1 0 0 16,1 5-459-16,0 8-455 0,-1-4-266 0,1 5-100 16,-8-2 0-16,0-3 82 0,0 5 212 15,8-6 347-15</inkml:trace>
  <inkml:trace contextRef="#ctx0" brushRef="#br0" timeOffset="124485.8862">25732 18973 319 0,'9'-14'737'0,"-9"3"183"0,7-3 150 15,-7 5 114-15,0-3-172 0,-7 7-198 16,7 1-155-16,-9-1-145 0,9 5-121 16,0 5-78-16,0 6-61 0,0 8-254 0,9 12 0 15,-2 4 0-15,1 9 0 0,8 0 0 16,-1 9 0-16,8 0 0 0,-7 3 0 0,8 2 0 15,7-1 0-15,-7 4 0 0,-1-3 0 0,1-5 0 16,7-1 0-16,-8-8 0 0,1-4 0 16,-1-5 0-16,-8-9 0 0,1-8 0 0,-16-6 0 15,8-2 0-15,-8-15 0 0,-8-4 0 0,-8-4 0 16,1-9 0-16,-8-9 0 0,-1 1 0 16,-7-10 0-16,-1 0 0 0,1-7 0 0,0-6 0 15,0-1 0-15,0 2 0 0,-1-5 0 16,8 9 0-16,2-1 0 0,6 10 0 0,8 2 0 15,0 12 0-15,0-1 0 0,16 8 0 16,0 0 0-16,7 6 0 0,9 3 0 0,-1 4 0 16,17 5 0-16,6-4 0 0,1 4 0 15,8 0 0-15,8 0 0 0,-1-5 0 0,1-4 0 16,-1 1 0-16,-7-5 0 0,7-1 0 16,-15 2 0-16,0-6 0 0,-16 0 0 0,0-3 0 15,-7-2 0-15,-8 2 0 0,-9-2 0 0,-7 2 0 16,0-6 0-16,-14 5 0 0,-3 0 0 15,-6 1 0-15,-1 3 0 0,-14-1 0 16,-2 3 0-16,2 2 0 0,-10-4 0 0,1 4 0 16,-7 2 0-16,7 3 0 0,-1 0 0 15,10 9 0-15,-2 0 0 0,9 9 0 0,8 9 0 16,8 3 0-16,-1 10 0 0,8 5 0 0,8 8 0 16,8 4 0-16,-1 5 0 0,9 8 0 15,8 1 0-15,-1 4 0 0,8 4 0 16,-7-4 0-16,7 4 0 0,0 1 0 0,1-6 0 15,-1 1 0-15,0-8 0 0,0-10 0 0,0-4 0 16,2-5 0-16,-11-13 0 0,1-3 0 16,1-10 0-16,-8-8 0 0,-1-5 0 0,1-14 0 15,-8-7 0-15,0-11 0 0,0-3 0 16,-8-5 0-16,0 2 0 0,7-3 0 16,-7 2 0-16,9 8 0 0,-9 0 0 0,7 5 0 15,-7 8 0-15,8 1 0 0,-1 8 0 0,9 5 0 16,-8 4 0-16,1 9 0 0,5 3 0 15,3 2 0-15,-10 8 0 0,9 0 0 0,-1 4 0 16,9-3 0-16,-8 2 0 0,-1 2 0 0,8-5 0 16,1 0 0-16,-1 0 0 0,1-5 0 15,-1 1 0-15,1-9 0 0,0-1 0 0,-1-8 0 16,1 0 0-16,-9-4 0 0,8-9 0 16,-7-5 0-16,-1 1 0 0,-6-5 0 0,-2 0 0 15,-7-5 0-15,0 1 0 0,-7-5 0 16,-9 5 0-16,8-1 0 0,-15 1 0 0,7 5 0 15,-8-2 0-15,9 5 0 0,-8 6 0 0,7 3 0 16,-8 5 0-16,9 8 0 0,6 0 0 16,-6 5 0-16,8 9 0 0,-2-1 0 15,9 6 0-15,0 3 0 0,9 0 0 0,-2 0 0 16,8 5 0-16,1-4 0 0,1-6 0 0,-2-3 0 16,1-1 0-16,7-3-286 0,-8-5-669 15,9-9-261-15,-1-5-89 0,-7-8 11 0,8-9 94 16,0-8 213-16,-10-2 324 0</inkml:trace>
  <inkml:trace contextRef="#ctx0" brushRef="#br0" timeOffset="124667.3644">26999 19065 78 0,'-24'-48'711'0,"10"1"213"0,-10 6 162 15,8 2 121-15,-8 13-9 0,9-1-274 0,-1 10-216 16,0 4-171-16,9 4-123 0,-1 9-88 16,0 4-248-16,0 5-78 0,8 8 0 15,0 6 0-15,0-2 0 0,0 6 0 0,8 3 0 16,0-3 0-16,7-1 0 0,1-3 0 0,8-6 0 15,-1-4 0-15,1-4 0 0,0-9 0 16,7 0-676-16,-8-4-392 0,8-10-184 0,-7 2-48 16,-1-2 30-16,1-4 135 0,7 6 233 15,-7-6 407-15</inkml:trace>
  <inkml:trace contextRef="#ctx0" brushRef="#br0" timeOffset="125487.4501">27077 19255 285 0,'-38'31'771'0,"5"-9"140"16,2-5 116-16,8-3 82 0,-1-2-155 0,9-7-317 16,7 4-202-16,0-9-115 0,8 4-91 0,0-4-51 15,8 5-7-15,-8-5 31 0,8 4 48 16,-8 1 53-16,8-2 42 0,-8 6-281 0,7 5-64 16,-7-1 0-16,0 9 0 0,0 0 0 0,9 0 0 15,-9 4 0-15,7 5 0 0,1-4 0 16,8-1 0-16,-9 0 0 0,10-4 0 15,-3 0 0-15,3-5 0 0,6-3 0 0,-8-10 0 16,1 1 0-16,-8-10 0 0,8-4 0 0,0-9 0 16,-1-3 0-16,-8-1 0 0,9-9 0 15,1 1 0-15,-10-2 0 0,9-3 0 16,-8 4 0-16,6 1 0 0,-5-1 0 0,6 10 0 16,-6-2 0-16,-2 5 0 0,1 6 0 0,0-2 0 15,0 10 0-15,-8 4 0 0,7 4 0 16,-7 10 0-16,0-2 0 0,8 11 0 0,-8-2 0 15,0 2 0-15,8 3 0 0,-8 0 0 16,8 0 0-16,-1 1 0 0,2-1 0 0,-2-3 0 16,9-6 0-16,-8 1 0 0,8-10 0 0,-1 1 0 15,8-4 0-15,-6-5 0 0,6 0 0 16,-8-10 0-16,9 2 0 0,-8-5 0 0,7-5 0 16,-8 1 0-16,9-6 0 0,-8 2 0 15,-9-2 0-15,1-3 0 0,1 5 0 0,-9-2 0 16,0 1 0-16,-9 4 0 0,1-3 0 15,1 7 0-15,-9 2 0 0,-8-2 0 0,9 10 0 16,-8-1 0-16,7 10 0 0,0 4 0 16,1 0 0-16,-2 8 0 0,3 5 0 0,-3 0 0 15,10 4 0-15,7 1 0 0,-9-1 0 16,18 0 0-16,-2 0 0 0,1-3 0 0,8-2 0 16,0 2 0-16,-1-10 0 0,9 0 0 0,-1 1 0 15,8-11 0-15,-7-3 0 0,-1 0 0 16,8-3 0-16,-7-6 0 0,0-5 0 15,-1 1 0-15,1-5 0 0,-9 1 0 0,1-1 0 16,-9-3 0-16,2-2 0 0,-9 2 0 0,0-2 0 16,0 6 0-16,0-5 0 0,-9 4 0 15,9 6 0-15,-7-2 0 0,7 5 0 0,0 5 0 16,-8 4 0-16,8 0 0 0,0 9 0 0,0 3 0 16,0 2 0-16,0 8 0 0,0 5 0 15,0 3 0-15,8 5 0 0,-1 5 0 16,2 4 0-16,6 8 0 0,1 6 0 0,-1-2 0 15,8 7 0-15,-6 2 0 0,-3-3 0 0,10 0 0 16,-8-1 0-16,-8 0 0 0,8-3 0 16,-9 0 0-16,-7-7 0 0,0-3 0 0,-7-2 0 15,-1-8 0-15,-8-7 0 0,0-1 0 16,-8-11 0-16,-7-3 0 0,8-2 0 0,-8-10 0 16,-8-4 0-16,0-4 0 0,0-10-7 15,-8-2-1185-15,0-14-201 0,-8-12-54 16,8-10 55-16,0-13 148 0,1-14 314 0,-1-10 436 15</inkml:trace>
  <inkml:trace contextRef="#ctx0" brushRef="#br0" timeOffset="125674.4462">27217 18779 39 0,'9'-78'843'16,"-1"-1"202"-16,-1 8 142 0,9 6 109 0,-8 3 84 16,8 9-448-16,-1 5-289 0,8 8-166 15,-7 5-128-15,8 8-349 0,-8 5 0 16,6 9 0-16,-6 9 0 0,1 8 0 0,-10 14 0 15,0 4 0-15,-7 13 0 0,0 9 0 16,0 9 0-16,-14 8 0 0,-3 9-439 0,-6 15-647 16,-8 3-203-16,-9-1-63 0,9 1 29 0,-7-5 126 15,5-7 272 1,2-7 434-16</inkml:trace>
  <inkml:trace contextRef="#ctx0" brushRef="#br0" timeOffset="126141.1866">28742 18948 431 0,'0'-10'689'16,"0"-3"124"-16,0 1 127 0,0 3 71 16,0-5-188-16,0 5-151 0,0-3-98 0,0-2-75 15,-7 5-76-15,7 0-60 0,0 0-34 0,0 1-19 16,0 2-14-16,0 3-278 0,0 3-18 15,-7 0 0-15,7 0 0 0,0 9 0 16,7-1 0-16,-7 15 0 0,-7-2 0 0,7 11 0 16,0 7 0-16,-9 5 0 0,9 4 0 0,-8 5 0 15,1 4 0-15,-2 4 0 0,2-3 0 16,7 3 0-16,-8 0 0 0,1-3 0 0,7-1 0 16,-9-4 0-16,9-5 0 0,0-4 0 0,9-8 0 15,-9-6 0-15,7-8 0 0,-7-4 0 16,8-10 0-16,-1-12-617 0,2-5-189 0,-2-13-157 15,1-9-176-15,1-4-36 0,-2-5 81 16,0-4 138-16,10 0 197 0,-3-3 220 0</inkml:trace>
  <inkml:trace contextRef="#ctx0" brushRef="#br0" timeOffset="126396.3245">28875 19229 147 0,'9'-35'570'0,"6"3"136"16,1 2 129-16,-1 3 118 0,-6 1-53 16,-2 5-122-16,0-2-104 0,2 5-70 0,-1 1-62 15,-8-1-60-15,7 6-52 0,-7 1-28 16,0 4-234-16,0 3-168 0,0-1 0 0,9 0 0 15,-18 5 0-15,9 0 0 0,0 10 0 16,-7-2 0-16,-1 9 0 0,-1 6 0 16,2 3 0-16,-9 5 0 0,8 4 0 0,-7 0 0 0,7 4 0 15,-7 5 0-15,6-4 0 0,-6 4 0 16,-1 0 0-16,9 0 0 0,-9 0 0 0,8 0 0 16,1-5 0-16,-2 5 0 0,2-4 0 15,-1 0 0-15,-1-5 0 0,2 0 0 0,0-5 0 16,7 1 0-16,-8-8 0 0,8-2 0 15,-9-7-148-15,9-2-854 0,0-3-253 0,0-4-83 16,0-5 24-16,0-5 104 0,0 1 216 0,9-9 339 16</inkml:trace>
  <inkml:trace contextRef="#ctx0" brushRef="#br0" timeOffset="127603.902">30220 19342 89 0,'0'-3'483'0,"0"3"111"0,0-9 89 0,0 0 50 16,-7 4-51-16,7-3-81 0,-8-6-73 15,0 6-52-15,0-5-40 0,1-1-49 0,-2 1-60 16,-6 0-62-16,-1 0-46 0,1-1-41 16,7-3-34-16,-16 4-24 0,9 4-15 0,-8-5-12 15,6 6-13-15,-6 4-10 0,-1-1-10 16,-7 10-8-16,8-1-7 0,-8 4-3 0,7 6 3 15,0 4 9-15,-7 3 13 0,17 6 15 16,-10-1 15-16,8 9 15 0,0 1 9 0,8 8 0 16,8 0-121-16,0-1 0 0,0 6 0 0,8-5 0 15,8-4 0-15,7-1 0 0,1-8 0 16,7-5 0-16,9-8 0 0,-2-9 0 0,9-14 0 16,1-8 0-16,-3-10 0 0,-5-7 0 0,7-9-30 15,-8-1-250-15,-7-8-51 0,-10 3-57 16,2-3-40-16,-8-4-8 0,0 3 28 15,-8 1 49-15,-8-5 72 0,-8 5 84 0,0-5 82 16,0 5 63-16,-8-5 48 0,1 1 29 0,-1-3 35 16,-8 0 46-16,9 2 46 0,-8-5 39 15,7 5 28-15,0 5 30 0,1 4 5 16,7 9-20-16,0 4-33 0,0 9-26 0,1 6-16 16,7 5-6-16,0 8 8 0,0 3 23 15,7 8 34-15,1 14 24 0,-8 6 12 0,8 2-38 16,0 14-210-16,-1 4 0 0,1 5 0 15,8-2 0-15,-9 11 0 0,2 1 0 0,6-2 0 16,-7 5 0-16,0 0 0 0,8-6 0 16,-9 3 0-16,8-6 0 0,1 0 0 0,-8 1 0 15,8-11 0-15,0 2 0 0,-8-5 0 0,-1-4 0 16,9-5 0-16,-8-4 0 0,-1-5 0 16,2-5-39-16,-2-3-598 0,1-9-241 0,-8 0-256 15,8-13-97-15,-8-5 7 0,8-8 92 16,7-6 181-16,-7 2 279 0</inkml:trace>
  <inkml:trace contextRef="#ctx0" brushRef="#br0" timeOffset="127989.8314">30862 19351 740 0,'-16'-9'1019'16,"8"-3"153"-16,-8-6 131 0,1-4 108 15,-1 0-333-15,1 4-296 0,-1-3-177 0,0 3-524 16,9 1-81-16,-1 3 0 0,8 5 0 16,0 0 0-16,0 9 0 0,8 5 0 0,-1 4 0 15,9 9 0-15,0 3 0 0,-1 5 0 0,1 6 0 16,8-1 0-16,-1 4 0 0,-8 4 0 16,9-4 0-16,-1-4 0 0,8-1 0 0,-7-3 0 15,0 0 0-15,-1-10 0 0,1-4 0 16,-9-4 0-16,8-4 0 0,-7-10 0 0,1-8 0 15,-10-4 0-15,0-6 0 0,1-7 0 16,1-5 0-16,-2-5 0 0,-7-4 0 0,0 0 0 16,0-4 0-16,0 4 0 0,-7 0 0 0,-2 0 0 15,9 12 0-15,-8 2 0 0,8 9 0 16,-7 3 0-16,7 9 0 0,0 13 0 16,7 10 0-16,-7 7 0 0,8 6-571 0,1 4-412 15,-2 3-226-15,9 7-71 0,-1-11 24 0,9 1 116 16,-1-1 215-16,8-8 318 0</inkml:trace>
  <inkml:trace contextRef="#ctx0" brushRef="#br0" timeOffset="128384.3791">31605 19383 15 0,'0'-14'670'0,"8"1"202"0,-16-4 162 16,8-1 119-16,-16 1-1 0,9-6-266 0,-10 6-225 16,1-6-166-16,1 2-131 0,-1-2-92 15,1 6-60-15,-1 4-38 0,0-1-34 0,1 6-49 16,-1 4-91-16,1 4 0 0,-1 7 0 0,0 7 0 15,1 9 0-15,8 3 0 0,-10 1 0 16,10 8 0-16,7 0 0 0,0 5 0 0,0-2 0 16,7-2 0-16,1-1 0 0,8 1 0 0,-1-6 0 15,1-4 0-15,8-3 0 0,-1-6 0 16,8-4 0-16,-7-8 0 0,7-5 0 16,0-9 0-16,-8-5 0 0,8-3 0 0,-7-5 0 15,-8-4 0-15,8 0 0 0,-17-6 0 16,9 1 0-16,-8 1 0 0,-8-1 0 0,0-4 0 15,-8 5 0-15,8-1 0 0,-8 4 0 0,-7 1 0 16,7 0 0-16,0 8 0 0,0 4 0 16,1 5 0-16,-2 9 0 0,2 6 0 0,-1 2 0 15,8 10 0-15,-9 0 0 0,9 8 0 16,9 0 0-16,-9 0 0 0,8 5 0 0,-1 5 0 16,2-1 0-16,6-5 0 0,1 6 0 15,-1-6 0-15,1-4 0 0,0 0 0 0,-1-3-637 16,-6-5-488-16,5-6-165 0,-14-7-39 15,8 0 47-15,1-10 146 0,-2-4 265 0,-7-8 407 16</inkml:trace>
  <inkml:trace contextRef="#ctx0" brushRef="#br0" timeOffset="128555.8368">31456 19061 252 0,'-47'-52'903'16,"0"-1"192"-16,0 1 143 0,1 8 122 0,6-2-23 15,9 11-397-15,0 10-259 0,15-3-296 16,0 7-385-16,8 5 0 0,8 2 0 0,8 1 0 15,15 3 0-15,1 6 0 0,0 4 0 0,15 0 0 16,0 4 0-16,0 1 0 0,9 7 0 16,-2 2 0-16,1 4-701 0,0 0-557 15,0-2-123-15,0 3 6 0,8-5 71 0,-1-6 212 16,8 4 366-16</inkml:trace>
  <inkml:trace contextRef="#ctx0" brushRef="#br0" timeOffset="129231.8486">32934 19128 403 0,'-23'-31'754'0,"-8"-5"153"15,7 6 134-15,0-1 98 0,-7 1-236 16,8 8-215-16,-8 3-153 0,7 3-125 0,1 7-115 16,-8 0-80-16,7 9-56 0,0 4-34 0,1 10-21 15,-1-2-12-15,1 11-6 0,-1 7 1 0,1 1 5 16,8 9 7-16,-1 4-42 0,-1-1-57 0,10 1 0 16,0 5 0-16,7-5 0 0,0 4 0 15,7-4 0-15,9 0 0 0,8-4 0 16,7-5 0-16,0-5 0 0,8-7 0 0,7-6 0 15,1-8 0-15,8-5 0 0,8-13 0 0,-8 0 0 16,0-9 0-16,-1-3 0 0,-7-5 0 16,0-5 0-16,-16 0 0 0,1 1 0 0,-1-2 0 15,-15-3 0-15,-1 4 0 0,-15 1 0 16,8-5 0-16,-16 3 0 0,0 2 0 0,-7 4 0 16,-8-1 0-16,-1 6 0 0,0 3 0 15,1 4 0-15,-8 6 0 0,7 4 0 0,-7 13 0 16,8-2 0-16,-1 12 0 0,1 2 0 0,-1 6 0 15,17 3 0-15,-10-3 0 0,10 4 0 16,7-1 0-16,0 1 0 0,15 0 0 0,-6-1 0 16,5-3 0-16,10-4 0 0,0-6 0 15,7 0 0-15,0-4 0 0,-8-8 0 0,9 0 0 16,-1-10 0-16,-7-4 0 0,0 0 0 16,-1-8 0-16,-8 0 0 0,1-6 0 0,-8 2 0 15,-1-6 0-15,2 0 0 0,-9 1 0 16,7-4 0-16,-14 3 0 0,7-4 0 0,0 4 0 15,-9 6 0-15,9-2 0 0,-7 7 0 0,7 2 0 16,0 5 0-16,-8 4 0 0,8 5 0 16,0 5 0-16,0 9 0 0,-8-1 0 15,8 8 0-15,0 2 0 0,0-2 0 0,8 6 0 16,-8 4 0-16,8-5 0 0,8 5 0 0,-1-10 0 16,1 6 0-16,-1-4-633 0,8-6-294 15,1-4-245-15,-1-8-91 0,8-5 12 0,2-9 112 16,-2 0 213-16,0-8 294 0</inkml:trace>
  <inkml:trace contextRef="#ctx0" brushRef="#br0" timeOffset="129737.5259">33583 19171 90 0,'0'-26'657'16,"0"-5"187"-16,-9 1 162 0,2-5 124 0,0 8-42 15,-10-4-227-15,3 5-177 0,-3 4-129 0,1-1-120 16,1 11-91-16,-1 3-57 0,1 5-77 16,-1 8-210-16,0 10 0 0,1 2 0 15,8 11 0-15,-9 4 0 0,16 4 0 0,-8 1 0 16,8 3 0-16,0 0 0 0,8 1 0 0,-1-5 0 15,2 0 0-15,6-4 0 0,1-4 0 16,7-6 0-16,1-4 0 0,7-8 0 0,-7-9 0 16,7 0 0-16,0-12 0 0,0-6 0 15,8-9 0-15,-8-8 0 0,0-4 0 0,0-5 0 16,-7-4 0-16,0-1 0 0,-1 1 0 16,-7-5 0-16,-1 0 0 0,-6 0 0 0,-9 1 0 15,0 0 0-15,-9-6 0 0,2 5 0 16,-17 0 0-16,9 0 0 0,-8 9 0 15,6 5 0-15,-6 7 0 0,8 6 0 0,-9 15 0 16,8 5 0-16,9 12 0 0,-9 5 0 16,8 8 0-16,0 11 0 0,8 5 0 0,-8 6 0 15,8 5 0-15,8 4 0 0,0 8 0 0,0-7 0 16,-1 7 0-16,2-1 0 0,6 1 0 16,1-6 0-16,0-3 0 0,-1-2 0 0,1-7 0 15,8 0 0-15,-9-10 0 0,8 2 0 16,1-11 0-16,-1-4 0 0,1-3 0 0,-1-5 0 15,1-5 0-15,0-4 0 0,-2 0 0 0,-6 0 0 16,8 0 0-16,-1 5 0 0,-8-1 0 16,1 0 0-16,8 5 0 0,-8 5 0 0,6 3 0 15,-6 1 0-15,0-1 0 0,-1 5 0 16,2-5 0-16,-3 6 0 0,-5-6 0 0,-1 1 0 16,-1-5 0-16,-7 0 0 0,-7-4 0 15,-10-1-876-15,3-8-451 0,-3-3-84 0,-6-6 26 16,-1-5 111-16,2-3 252 0,-10-10 382 15</inkml:trace>
  <inkml:trace contextRef="#ctx0" brushRef="#br0" timeOffset="129902.9635">33427 18463 71 0,'-64'-74'859'0,"19"3"191"16,-3 6 136-16,9 7 102 0,8 15 65 0,0 2-500 16,15 6-302-16,1 14-170 0,-1 12-117 15,8 4-89-15,-1 19-61 0,9 12-68 16,-7 13-46-16,7 10-52 0,-8 8-217 0,8 14-363 15,-8 7-395-15,8 1-199 0,0 2-69 16,0-3 13-16,0-8 136 0,16-4 335 0,0-4 380 16</inkml:trace>
  <inkml:trace contextRef="#ctx0" brushRef="#br0" timeOffset="130518.6028">35130 18793 602 0,'-14'-14'892'15,"-10"-7"138"-15,0 3 104 0,1 2 69 16,-8-3-333-16,-9 6-272 0,2 1-170 0,-2 1-114 16,-6 8-85-16,6-1-57 0,-7 8-32 15,9 5-26-15,-9 5-14 0,16 2-8 0,0 12 3 16,-2 2 15-16,2 5-42 0,16 9-68 16,-1-1 0-16,0 10 0 0,9-4 0 0,7 4 0 15,7 0 0-15,9-5 0 0,0-4 0 16,7-5 0-16,9-8 0 0,6-5 0 0,10-9 0 15,-1-7 0-15,7-10 0 0,1-14 0 16,0-7 0-16,-1-6 0 0,1-13 0 16,-8-4 0-16,0-9-190 0,-9 2-457 0,-5-7-90 0,-10 1-54 15,-8-5-16-15,-7 1 23 0,-8-1 106 16,0 0 171-16,-8 0 195 0,-7 2 184 0,-1-7 178 16,-7 5 163-16,6-4 132 0,-5 5 86 15,-1 4 56-15,6 9 33 0,1 4-3 16,1 13-41-16,8 1-60 0,-2 12-54 0,2 4-48 15,7 10-36-15,0 8-13 0,7 10 14 16,2 7 23-16,6 14 10 0,-8 1-298 0,9 12-14 16,1 10 0-16,-3 3 0 0,10 5 0 15,-8 8 0-15,-1 6 0 0,9-1 0 16,-1 8 0-16,1-2 0 0,-1-1 0 0,1-6 0 16,0-2 0-16,-1-2 0 0,-8-9 0 0,9-7 0 15,-8-5 0-15,-9-5 0 0,9-12 0 16,-8-6 0-16,-8-8-211 0,0-9-633 0,-8-9-303 15,0-12-118-15,0-6-10 0,1-7 61 16,-2-5 170-16,-6-10 266 0</inkml:trace>
  <inkml:trace contextRef="#ctx0" brushRef="#br0" timeOffset="131584.6901">36038 19141 423 0,'-15'4'882'16,"-9"-1"160"-16,8-3 116 0,-8 0 85 0,17-3-204 15,-9-1-341-15,16-5-221 0,0 0-140 0,9-9-102 16,5 1-77-16,10-6-50 0,0-2-33 15,-1-6-25-15,8 0-21 0,1 1-13 0,-9-5-8 16,9 3-6-16,-8 2-2 0,-2-1 0 0,1-1-2 16,-6 2-4-16,-1 5-3 0,-9-3-5 15,1 3-4-15,-8 2-4 0,-8 5 0 16,1-3 2-16,-2 7 5 0,2-2 3 0,-10 7 2 16,3-1 2-16,5 1 0 0,-6 9-1 0,8 0 1 15,-2 5 6-15,-6 9 10 0,15-3 16 16,-9 12 19-16,9-2 22 0,-7 11 21 0,14-2 18 15,-7 7-38-15,9 0-66 0,-2 4 0 0,10 3 0 16,-10 0 0-16,8 0 0 0,1 0 0 16,0 4 0-16,-1-4 0 0,9 0 0 0,-8-5 0 15,7 2 0-15,-8-6-331 0,1 0-263 0,-8 0-246 16,-1-4-261-16,2-5-99 0,-9-5 0 0,0-3 102 16,0 0 186-16,-9-1 264 0</inkml:trace>
  <inkml:trace contextRef="#ctx0" brushRef="#br0" timeOffset="131767.6756">36124 19493 601 0,'-23'0'877'0,"-1"-5"168"16,1 5 136-16,7-4 55 0,-7-1-226 16,7 0-208-16,0 1-159 0,9-5-112 0,7 1-266 15,0-6-265-15,7 1 0 0,2 0 0 16,6 0 0-16,1 5 0 0,7-6 0 0,1 5 0 16,-1 0 0-16,8 5 0 0,0-1 0 0,8 2 0 15,1 3 0-15,7 0 0 0,0 0 0 16,8-6 0-16,-1 6 0 0,1-3 0 0,7-2 0 15,1-4-967-15,-8-4-407 0,7-1-63 16,1-3 39-16,-1 0 121 0,-7-6 269 0,-1 2 446 16</inkml:trace>
  <inkml:trace contextRef="#ctx0" brushRef="#br0" timeOffset="137751.3724">37375 18379 215 0,'0'-17'656'0,"-7"-4"152"0,7-2 153 0,0 2 128 15,-9 3-120-15,9 0-183 0,-7 5-125 16,7 4-101-16,0-4-120 0,-8 8-107 0,8 1-69 15,0 4-31-15,-8 4-21 0,8 1-208 0,0 8-4 16,0 9 0-16,8 0 0 0,-8 9 0 16,0-1 0-16,0 11 0 0,0-2 0 0,0 5 0 15,0 0 0-15,0 4 0 0,0 5 0 0,-8 0 0 16,8 0 0-16,-8-2 0 0,8 4 0 16,-7-4 0-16,7 2 0 0,0-4 0 0,0-5 0 15,0-5 0-15,7-3 0 0,1-1-314 0,-8-14-432 16,8 2-208-16,7-10-205 0,-6-13-63 15,6-4 46-15,1-14 143 0,-1-8 204 0,1-6 254 16</inkml:trace>
  <inkml:trace contextRef="#ctx0" brushRef="#br0" timeOffset="139435.2791">37594 18625 91 0,'16'-44'641'0,"-9"7"157"0,-7-4 141 0,0 6 127 16,0 3-39-16,0 6-229 0,-7 5-167 15,-1 3-121-15,0 5-112 0,-7-1-110 0,6 5-77 16,2 6-49-16,-8 6-28 0,-1 3-15 15,-1 8-6-15,-6 2 5 0,8 6 7 0,-9 14-103 16,8-2-22-16,1 6 0 0,-8 3 0 16,15 1 0-16,-8 0 0 0,9 2 0 0,7-7 0 15,0 0 0-15,7-4 0 0,1-3 0 16,0-2 0-16,15-9 0 0,0 2 0 0,10-9 0 16,-2-12 0-16,7-2 0 0,2-2 0 0,-2-16 0 15,9-1 0-15,1-6 0 0,-1-6 0 0,-9-10 0 16,2 2 0-16,-2-5 0 0,2-4 0 15,-16-1 0-15,7 1 0 0,-16 0 0 0,1-5 0 16,-9 4 0-16,-7-3 0 0,-7 3 0 16,-9 5 0-16,1 1 0 0,-9 3 0 0,0 5 0 15,1 8 0-15,-1 6 0 0,-7 12 0 16,8 4 0-16,-8 10 0 0,7 8 0 0,1 9 0 16,6 5 0-16,-5 8 0 0,13 0 0 0,2 13 0 15,7 0 0-15,0 5 0 0,0 4 0 16,7 1 0-16,-7 0 0 0,9 2 0 0,6 2 0 15,-8-4 0-15,2-5 0 0,-1-1 0 16,-1-3 0-16,2-5 0 0,-2-5 0 0,1-9 0 16,0 2 0-16,-8-11 0 0,8-3 0 0,-1-6 0 15,-7 2 0-15,9-9 0 0,-2-5 0 16,1-5 0-16,-1-9 0 0,2 2 0 0,6-6 0 16,-7 0 0-16,7 1 0 0,1-1 0 0,-1 6 0 15,1-2 0-15,-8 1 0 0,8 4 0 0,0 4 0 16,-1 1 0-16,1 4 0 0,-8 4 0 0,8 1 0 15,-1 4 0-15,-7 0 0 0,7-2 0 16,-7 7 0-16,8-5 0 0,0 5 0 0,-1-5 0 16,1 0 0-16,-1-1 0 0,8-4 0 15,-6-4 0-15,6 0 0 0,-8-4 0 0,9-1 0 16,-8-3 0-16,0-5 0 0,-1-1 0 0,1-3 0 16,-1 0 0-16,-15-6 0 0,8 6 0 0,-8-6 0 15,0 7 0-15,0-7 0 0,-8 5 0 16,-7 1 0-16,-1-1 0 0,1 1 0 0,-1 9 0 15,0-6 0-15,-8 9 0 0,9 1 0 0,-8 4 0 16,6 4 0-16,3 5 0 0,-3 3 0 0,3 6 0 16,5 1 0-16,1-1 0 0,1 3 0 15,7-3 0-15,7 3 0 0,10 2 0 0,-3-6 0 16,10-4 0-16,0 1 0 0,7-1 0 0,8-8-74 16,0-2-142-16,-8-3 21 0,16 0 31 15,-16 0 33-15,9-3 40 0,-2-8 31 0,-6 4 24 16,-8-7 15-16,7 1 10 0,-7 1 5 0,-10-2 9 15,3-4 9-15,-10 6 13 0,0-6 10 16,2-1 11-16,-9 1 10 0,0 2 3 0,0-3 0 16,-9 8-1-16,2-8-4 0,0 5-5 0,-1 3-7 15,-8-3-3-15,9 5-5 0,-10 0-6 16,1 9-2-16,1-3-2 0,-8 6 4 0,7 6 7 16,1 0 9-16,-9 5 15 0,8 2 15 15,1 7 12-15,7-2-56 0,-7 6-30 0,6-6 0 16,2 7 0-16,7-3 0 0,0 3 0 0,0-7 0 15,7 1 0-15,2-5 0 0,6 6 0 0,-7-10 0 16,7 0 0-16,1-4 0 0,8-5 0 0,-9-4 0 16,8 0 0-16,-7-4 0 0,8-5 0 15,-9-4 0-15,1-5 0 0,8 0 0 0,-10 1 0 16,3-5 0-16,-1 1 0 0,-9-2 0 16,9 5 0-16,-8-3 0 0,7 2 0 0,-15 7 0 15,8-1 0-15,0 4 0 0,-8 4 0 0,0 0 0 16,0 1 0-16,0 8 0 0,0 1 0 0,0 4 0 15,-8 3 0-15,0 2 0 0,8 4 0 16,-8 0 0-16,1-1 0 0,7 1 0 0,-8 3 0 16,8-3 0-16,0 0 0 0,0-4 0 0,0 3 0 15,0-4 0-15,8-4 0 0,-1-1 0 0,1-3 0 16,0-1 0-16,7-4 0 0,1-9 0 16,8 1 0-16,0-1 0 0,-1-9 0 0,1 1 0 15,-2-5 0-15,-6 4 0 0,8-3 0 16,-1 2 0-16,-7 3 0 0,-1 2 0 0,1 1 0 15,-8 3 0-15,-1 6 0 0,2 1 0 0,-2 3 0 16,-7 3 0-16,8 6 0 0,-8 0 0 0,0 5 0 16,-8 2 0-16,8 3 0 0,0 1 0 0,-7 3 0 15,7-2 0-15,0 2 0 0,7 0 0 16,1 3 0-16,1-8 0 0,5 3 0 0,3-7 0 16,-2-1 0-16,8-1 0 0,8-7 0 15,1-1 0-15,-1-8 0 0,8-1 0 0,-7-7 0 16,-1 3 0-16,-7-4 0 0,-1-1 0 0,0 2 0 15,-7-2 0-15,0-4 0 0,-9 6 0 0,9-6 0 16,-8-4 0-16,-8 0 0 0,-8-6 0 0,0 8 0 16,-7-6 0-16,-1 3 0 0,-8 2 0 15,1 3 0-15,-1 4 0 0,0 0 0 0,2 11 0 16,-1-3 0-16,-1 6 0 0,0 6 0 16,8 2 0-16,1 6 0 0,-1 2 0 0,9 2 0 0,-9 5 0 15,8-2 0-15,8 7 0 0,0-7 0 16,0 6 0-16,0-9 0 0,8 3 0 0,8-3 0 15,-9-1 0-15,9-3 0 0,8-5 0 0,-2-5 0 16,-6-4 0-16,8-4 0 0,7-1 0 16,-7-8 0-16,-1-1 0 0,1-3 0 0,-9-1 0 15,8 6 0-15,-14-6 0 0,6 4 0 0,-7-4 0 16,0 6 0-16,-1-1 0 0,1-1 0 0,-8 2 0 16,9-2 0-16,-9 1 0 0,0 3 0 0,7 3 0 15,-7-4 0-15,7-1 0 0,-7 8 0 16,0-1 0-16,0 0 0 0,0 10 0 0,9 4 0 15,-9 0 0-15,0 0 0 0,0 3 0 0,0 2 0 16,8 0 0-16,-8 2 0 0,7 7 0 0,2-7 0 16,-9 12 0-16,7-1 0 0,1-1 0 15,0 4 0-15,0 2 0 0,-1-2 0 0,1 5 0 16,0 1 0-16,0-1 0 0,-1 4 0 0,2-4 0 16,-9 5 0-16,0 0 0 0,0-5 0 0,0 4 0 0,-9 9 0 15,-6 1 0-15,-1 4 0 0,-7-1 0 16,-1-8 0-16,0 0 0 0,-7-13 0 0,-7 0 0 15,6-10 0-15,1-3 0 0,-8-9 0 16,8-1 0-16,-1-8 0 0,-7-3 0 0,8-6 0 16,-1-9 0-16,1-4 0 0,-7-9-312 0,7-4-836 15,-9-13-180-15,9-9-38 0,-9-10 37 0,9-3 144 16,-7-14 279-16,5-12 397 0</inkml:trace>
  <inkml:trace contextRef="#ctx0" brushRef="#br0" timeOffset="139648.3412">38908 17931 801 0,'31'-48'1015'0,"0"4"112"0,1 5 82 0,-8 4 71 16,-2 8-381-16,2 9-294 0,8 6-140 0,-10 3-62 15,2 9-41-15,-8 4-337 0,7 5-25 16,-8 13 0-16,-6 0 0 0,-9 13 0 0,7 4 0 16,-14 14 0-16,-2 0 0 0,-6 13 0 0,-16 8-173 15,-1 2-983-15,-6 6-203 0,-17-2-58 16,0-1 35-16,-15-4 144 0,-16 1 331 0,-1-11 425 15</inkml:trace>
  <inkml:trace contextRef="#ctx0" brushRef="#br0" timeOffset="140486.07">26905 21321 455 0,'-23'9'687'15,"0"-1"114"-15,-9-3 93 0,9-5 45 16,7 5-216-16,-8-1-143 0,8 0-88 0,1 0-72 15,-1 5-64-15,1-4-64 0,7-1-60 16,0 1-50-16,1-5-35 0,7 4-6 0,0-4 10 16,7 0 16-16,1 0 17 0,8-9 13 0,0-4-46 15,6-9-151-15,11-4 0 0,-2-14 0 0,0-4 0 16,8-4 0-16,0-5 0 0,1 0 0 16,-2 1 0-16,-7-1 0 0,0 4 0 0,1 5 0 0,-8 1 0 15,-2 3 0-15,-6 5 0 0,-8 5 0 16,1 3 0-16,-2 4 0 0,-7 2 0 15,-7 12 0-15,-2 4 0 0,1 5 0 0,-8 14 0 16,1 2 0-16,-8 16 0 0,7 3 0 0,1 4 0 16,-9 11 0-16,8-3 0 0,9 6 0 0,-10 5 0 15,10-1 0-15,0-1 0 0,7 2 0 16,0-6 0-16,7-3 0 0,9-5 0 0,-1 0 0 16,9-9 0-16,-1 0 0 0,8-4-488 15,0-9-579-15,2-4-199 0,5-10-60 0,2-4 22 16,-2-12 134-16,2-6 240 0,7-3 410 0</inkml:trace>
  <inkml:trace contextRef="#ctx0" brushRef="#br0" timeOffset="140745.2576">27734 21049 47 0,'-8'-9'760'0,"-8"0"193"0,1 1 135 16,-8-6 101-16,-1 5 23 0,0-4-362 0,10 0-252 15,-10 4-153-15,0 1-102 0,8-1-78 0,-7 0-54 16,8 4-40-16,-9 5-112 0,8 5-59 15,1 4 0-15,-1 3 0 0,0 2 0 0,1 8 0 16,-1 5 0-16,8-1 0 0,1 4 0 0,-2 5 0 16,9 0 0-16,0 1 0 0,0-6 0 0,9 2 0 15,6-6 0-15,1 0 0 0,8-4 0 16,-1-5 0-16,0 1 0 0,9-5 0 0,-1-8 0 16,7-1 0-16,2-4 0 0,-2-9 0 0,2 0-412 15,-9-3-193-15,9-11-151 0,-9 1-172 0,0-4-165 16,-7-4-22-16,-1-2 76 0,1 2 127 15,-1-1 183-15,-8 0 228 0</inkml:trace>
  <inkml:trace contextRef="#ctx0" brushRef="#br0" timeOffset="141239.0707">27968 21023 171 0,'0'-9'640'0,"9"-1"176"0,-18 2 150 0,9-1 123 15,-7 5-87-15,7-1-176 0,-8 5-164 0,1 0-120 16,7 0-108-16,-9 0-94 0,9 0-73 16,-7 0-46-16,7 5-24 0,-8 4-179 0,8-1-18 0,-8 6 0 15,8-1 0-15,-8 9 0 0,8-4 0 16,-7 8 0-16,-2-5 0 0,9 6 0 0,-7-1 0 15,7 0 0-15,0-4 0 0,0 1 0 0,7-5 0 16,-7-1 0-16,9-4 0 0,6 0 0 16,-7-4 0-16,7-5 0 0,1-4 0 0,8-4 0 15,-9-10 0-15,8 2 0 0,1-11 0 0,-1 2 0 16,-6-6 0-16,6 1 0 0,-8-5 0 16,1 5 0-16,-1 0 0 0,1 3 0 0,-8 2 0 15,0 3 0-15,0 5 0 0,-1 3 0 0,-7 2 0 16,8-1 0-16,-8 9 0 0,0 0 0 0,8 0 0 15,-8 9 0-15,0-1 0 0,0 6 0 16,0 4 0-16,0 0 0 0,0-1 0 0,0 4 0 16,0 2 0-16,-8-2 0 0,8-3 0 0,0 4 0 15,0-4 0-15,0-1 0 0,8-3 0 16,-8 4 0-16,0-10 0 0,8 1 0 0,-1 0 0 16,2-9 0-16,6-5 0 0,-6 1 0 15,5-10 0-15,10 2 0 0,-8-6 0 0,-1-4 0 16,1 4 0-16,-1 1 0 0,1-6 0 0,-8 11 0 15,8-2 0-15,-9 1 0 0,2 5 0 0,-2-1 0 16,-7 4 0-16,8 5 0 0,-8 0 0 0,0 5 0 16,7 4 0-16,-7-1 0 0,9 10 0 15,-9-1 0-15,7 1 0 0,-7 4 0 0,8 0 0 16,0 4 0-16,0-3 0 0,8-2 0 16,-9 1 0-16,1 0 0 0,1 0 0 0,-2-5 0 15,-7 1-495-15,0-1-471 0,0-3-244 0,-7-5-91 16,-2 0 7-16,1 0 105 0,-8-6 233 0,1 2 371 15</inkml:trace>
  <inkml:trace contextRef="#ctx0" brushRef="#br0" timeOffset="141671.2196">27586 20669 434 0,'-9'-2'661'0,"9"-7"112"0,-7 4 109 16,-1 0 28-16,-8 1-136 0,9-1-134 0,-1 0-95 15,-8 3-74-15,9 2-75 0,-9-7-77 16,8 5-67-16,-8-3-43 0,1 5-24 0,6-4-16 15,-5-1-7-15,-3 5-9 0,1 0-12 0,1 0-26 16,-1 0-115-16,9 9 0 0,-9-2 0 16,1 7 0-16,-1 5 0 0,0 1 0 0,1 12 0 15,-1-1 0-15,1 8 0 0,6 5 0 16,2 4 0-16,-1 5 0 0,-1 0 0 0,9 4 0 16,0 1 0-16,9-6 0 0,-1 1 0 15,-1-4 0-15,9-2 0 0,8 2 0 0,-1-5 0 16,1-4 0-16,7-1 0 0,0 0 0 0,9-7 0 15,-2-2 0-15,2 1 0 0,-2-9 0 0,2 0 0 16,6-9 0-16,1-4 0 0,0 0-328 0,8-9-466 16,-8-5-320-16,8-8-129 0,-8-4-19 0,7-10 57 15,1 0 155-15,-1-3 270 0</inkml:trace>
  <inkml:trace contextRef="#ctx0" brushRef="#br0" timeOffset="141919.3766">28539 20913 295 0,'-7'-27'873'16,"7"10"197"-16,0-5 138 0,-8 3 112 0,1 3-94 16,7-2-319-16,-9 8-242 0,9-3-155 0,0 5-393 15,0 4-117-15,9-1 0 0,-2 1 0 16,8 4 0-16,1 4 0 0,0 1 0 0,8 7 0 16,-9 1 0-16,8 6 0 0,1 6 0 0,-1 2 0 15,1 8 0-15,-9 0 0 0,1 9 0 16,0 4 0-16,-1 2 0 0,-8 2 0 0,2 1 0 15,-9 4 0-15,8-4 0 0,-8 8 0 0,-8-4 0 16,-1-4 0-16,2-5 0 0,-8-4-1171 16,6 0-215-16,-14-5-56 0,8-3 41 0,-1-6 155 15,1 2 302-15,-1-6 443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10-16T11:43:05.5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323 20675 480 0,'0'-6'580'16,"-7"6"55"-16,7-7 45 0,-9 3-85 0,9-1-175 15,-7-4-115-15,-1 4-57 0,0-2-23 0,0 0-8 16,1 0-6-16,-2 3-9 0,2-1-10 16,-8 0-7-16,6 1-5 0,-6-1-10 15,-1 5-10-15,0-4-12 0,1 4-6 0,-9 4-17 16,1 1-15-16,-1-1-11 0,1 6-13 0,-8-1 2 16,7 2-9-16,-7 3 3 0,-9 5-1 15,9 3-1-15,0-1 0 0,0 5 1 0,-8 6 0 16,8-2 1-16,0 0 4 0,0 11 3 0,7-6 1 15,-7 0-2-15,7 4 0 0,1 0-5 16,7 2-5-16,1-2-8 0,6 1-6 0,2-1-6 16,-1 0-4-16,8-4-6 0,0 5-3 0,0-5 0 15,8 5-5-15,-1-1-4 0,2 1-36 16,6-1 0-16,1 1 0 0,-1-5 0 0,1-4 0 16,0 0 0-16,-1-9 0 0,1 0 0 0,-1-1 0 15,1 2 0-15,8-2 0 0,-10-3 0 16,10-1 0-16,0 3 0 0,-1-4 0 0,8-2 0 15,1 3 0-15,0-4 0 0,-1 0 0 16,0 1 0-16,0-6 0 0,8 5 0 16,0-4 0-16,-7 5 0 0,6-6 0 0,2 1 0 15,-1 0 0-15,0 3 0 0,0-6 0 16,1 2 0-16,-2 1 0 0,2-5 0 0,6 0 0 16,-7-4 0-16,0 5 0 0,1-5 0 15,-2 0 0-15,2 0 0 0,-1-5 0 16,-8 1 0-16,8 0 0 0,1 1 0 0,-9-6 0 15,7-2 0-15,-6 3 0 0,-1-1 0 16,8-4 0-16,-7 5 0 0,-1-10 0 0,16-5 0 16,-8 2 0-16,0-1 0 0,0-9 0 15,1 4 0-15,-9 1 0 0,0-4 0 0,-8 3 0 16,1 1 0-16,-9-5 0 0,8 5 0 0,-7 3 0 16,-8-3 0-16,8 0 0 0,-9 4 0 15,1-5 0-15,1 6 0 0,-9-2 0 0,7 2 0 16,-7-2 0-16,0-3 0 0,7 5 0 15,-14-6 0-15,7 0 0 0,0 1 0 0,-7 0 0 0,7-1 0 16,-9 1 0-16,1 0 0 0,-6-5 0 16,5 1 0-16,-6 3 0 0,-1-4 0 0,-8 1 0 15,9-1 0-15,-8 5 0 0,-1-6 0 0,1 6 0 16,-1-1 0-16,-7 6 0 0,-1-6 0 0,1 6 0 16,0-2 0-16,-8 6 0 0,0-1 0 15,8 6 0-15,-9-2 0 0,-6 5 0 16,6 0 0-16,2 5 0 0,-9-4 0 0,-1 2 0 15,-6 1 0-15,7 2 0 0,-8-3 0 0,8 6 0 16,-8-2 0-16,8 2 0 0,-7 0 0 16,6 2 0-16,1-2 0 0,1 0 0 0,7 0 0 15,-8 0 0-15,8 0 0 0,-1 0 0 16,9 0 0-16,0 6 0 0,0-3 0 0,-1 2 0 16,10-5 0-16,-2 6 0 0,8 2 0 15,-8-4 0-15,9 1 0 0,-1 2 0 0,0 4 0 16,9-2 0-16,-1 3 0 0,0 2 0 15,0-5 0-15,1 3-421 0,7 2-220 0,0 4-265 0,0-2-212 16,0-2-78-16,0 2 15 0,0-5 104 16,7 1 194-16,1-3 304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800" units="cm"/>
          <inkml:channel name="Y" type="integer" max="600" units="cm"/>
        </inkml:traceFormat>
        <inkml:channelProperties>
          <inkml:channelProperty channel="X" name="resolution" value="25" units="1/cm"/>
          <inkml:channelProperty channel="Y" name="resolution" value="25" units="1/cm"/>
        </inkml:channelProperties>
      </inkml:inkSource>
      <inkml:timestamp xml:id="ts0" timeString="2021-10-16T08:34:28.671"/>
    </inkml:context>
    <inkml:brush xml:id="br0">
      <inkml:brushProperty name="width" value="0.05292" units="cm"/>
      <inkml:brushProperty name="height" value="0.05292" units="cm"/>
      <inkml:brushProperty name="color" value="#003399"/>
      <inkml:brushProperty name="fitToCurve" value="1"/>
      <inkml:brushProperty name="ignorePressure" value="1"/>
    </inkml:brush>
  </inkml:definitions>
  <inkml:trace contextRef="#ctx0" brushRef="#br0">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10-16T11:43:41.8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778 12937 164 0,'-8'-9'557'0,"8"-3"93"15,-8 3 68-15,0 0 50 0,1-4-177 0,-2 0-182 16,-6 3-101-16,6-2-55 0,-5-2-37 16,-3 2-25-16,10-2-8 0,-9 5-6 0,1-4-12 15,-1 5-18-15,-8-1-15 0,9 4-12 16,-8 1-12-16,7 4-10 0,-8 4-8 16,0 10-3-16,1-2-3 0,-8 11 2 0,7 3 4 15,1 9 2-15,0 0 4 0,0 9 2 16,-1 5 4-16,1 8 3 0,7-1 0 0,1 11 4 15,6 0 6-15,1 2 4 0,8 1 2 16,0 1-2-16,17 0-6 0,-10-6-7 0,17 1-16 16,-1-5-16-16,8-4-15 0,0-4-10 15,9-4-8-15,-2-10-6 0,10 1-3 16,-1-9-13-16,7-5-19 0,1-8 0 16,0 0 0-16,-1-15 0 0,1-3 0 0,8-3 0 15,-8-11 0-15,-1-8 0 0,1-4 0 16,-1-5 0-16,-6-9 0 0,-1 1 0 0,0-5 0 15,-16-4 0-15,0-1 0 0,-7 1 0 16,-1-10 0-16,-8 7 0 0,-6-13 0 0,-18 8 0 16,2-11 0-16,-1 7 0 0,-15-7 0 15,-9 3 0-15,0-3 0 0,-6 0 0 0,-9 1 0 16,-1 5 0-16,3 8 0 0,-3 5 0 16,-6 9 0-16,7 13 0 0,-1 8 0 15,-6 4 0-15,7 14 0 0,0 14-34 0,-1 4-308 16,10 8-152-16,-9 9-250 0,0 9-298 15,8-5-122-15,-1 5-21 0,2-5 54 0,7 2 144 16,-9-7 267-16</inkml:trace>
  <inkml:trace contextRef="#ctx0" brushRef="#br0" timeOffset="19510.3616">24654 11227 410 0,'-9'-4'475'0,"18"-1"2"15,-9-4-46-15,15-3-274 0,-7-2-322 16,7 1-179-16,1 0-88 0,-8-1-21 0,8 2 34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800" units="cm"/>
          <inkml:channel name="Y" type="integer" max="600" units="cm"/>
        </inkml:traceFormat>
        <inkml:channelProperties>
          <inkml:channelProperty channel="X" name="resolution" value="25" units="1/cm"/>
          <inkml:channelProperty channel="Y" name="resolution" value="25" units="1/cm"/>
        </inkml:channelProperties>
      </inkml:inkSource>
      <inkml:timestamp xml:id="ts0" timeString="2021-10-16T08:29:59.974"/>
    </inkml:context>
    <inkml:brush xml:id="br0">
      <inkml:brushProperty name="width" value="0.05292" units="cm"/>
      <inkml:brushProperty name="height" value="0.05292" units="cm"/>
      <inkml:brushProperty name="color" value="#003399"/>
      <inkml:brushProperty name="fitToCurve" value="1"/>
      <inkml:brushProperty name="ignorePressure" value="1"/>
    </inkml:brush>
  </inkml:definitions>
  <inkml:trace contextRef="#ctx0" brushRef="#br0">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800" units="cm"/>
          <inkml:channel name="Y" type="integer" max="600" units="cm"/>
        </inkml:traceFormat>
        <inkml:channelProperties>
          <inkml:channelProperty channel="X" name="resolution" value="25" units="1/cm"/>
          <inkml:channelProperty channel="Y" name="resolution" value="25" units="1/cm"/>
        </inkml:channelProperties>
      </inkml:inkSource>
      <inkml:timestamp xml:id="ts0" timeString="2021-10-16T08:37:04.261"/>
    </inkml:context>
    <inkml:brush xml:id="br0">
      <inkml:brushProperty name="width" value="0.05292" units="cm"/>
      <inkml:brushProperty name="height" value="0.05292" units="cm"/>
      <inkml:brushProperty name="color" value="#003399"/>
      <inkml:brushProperty name="fitToCurve" value="1"/>
      <inkml:brushProperty name="ignorePressure" value="1"/>
    </inkml:brush>
  </inkml:definitions>
  <inkml:trace contextRef="#ctx0" brushRef="#br0">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800" units="cm"/>
          <inkml:channel name="Y" type="integer" max="600" units="cm"/>
        </inkml:traceFormat>
        <inkml:channelProperties>
          <inkml:channelProperty channel="X" name="resolution" value="25" units="1/cm"/>
          <inkml:channelProperty channel="Y" name="resolution" value="25" units="1/cm"/>
        </inkml:channelProperties>
      </inkml:inkSource>
      <inkml:timestamp xml:id="ts0" timeString="2021-10-16T08:38:45.765"/>
    </inkml:context>
    <inkml:brush xml:id="br0">
      <inkml:brushProperty name="width" value="0.05292" units="cm"/>
      <inkml:brushProperty name="height" value="0.05292" units="cm"/>
      <inkml:brushProperty name="color" value="#003399"/>
      <inkml:brushProperty name="fitToCurve" value="1"/>
      <inkml:brushProperty name="ignorePressure" value="1"/>
    </inkml:brush>
  </inkml:definitions>
  <inkml:trace contextRef="#ctx0" brushRef="#br0">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10-16T11:51:23.0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62 6379 316 0,'-7'-28'589'0,"-9"3"90"16,8 4 86-16,1-2 58 0,-9 0-262 16,8 11-126-16,-1-6-54 0,2 9-39 0,0 0-41 15,7 2-21-15,-9 7-22 0,1 0-41 16,8 2-46-16,-7 12-45 0,0 7-40 0,-2 11-33 16,-6 12-20-16,6 4-10 0,-6 10-6 15,-1 4-7-15,1 3-5 0,-1-3-2 0,9-5-3 16,-2 0-2-16,2-8-1 0,-1-10-1 15,0-8 4-15,8-5 0 0,0-13 1 0,0-4 3 16,0-13 0-16,8-14 2 0,0-8-2 16,8-14-1-16,-9-4-1 0,9-8-1 0,-1-6-2 15,1 2-2-15,8-8-1 0,-9 7 2 16,8-3 3-16,1 2 2 0,-8 1 2 16,8 8 3-16,-9 3 2 0,1 5-3 15,-1 6 0-15,-7 9-2 0,7 3 1 0,1 10 5 16,-8 5 8-16,8 8 4 0,-1 3 5 15,1 15 2-15,0 8 2 0,-1 6 1 0,1 7-5 16,-1 5-2-16,1 4-5 0,8 5 0 16,-9 5-3-16,1-1-6 0,0 4-6 0,-1-4-16 15,1 1-41-15,-1-5-93 0,-7-5-149 16,7 0-190-16,-6-8-276 0,-9-1-202 0,0-8-76 16,0 0 31-16,-9 0 115 0,2-9 174 15,-9-1 269-15</inkml:trace>
  <inkml:trace contextRef="#ctx0" brushRef="#br0" timeOffset="161.4216">9351 6757 75 0,'-31'-31'508'0,"15"5"83"15,-7 3 56-15,15 2 62 0,1 4-104 0,7 3-171 16,0 1-88-16,15-1-54 0,8 0-38 16,1 3-51-16,7 2-55 0,8 4-41 15,9 0-42-15,6 1-69 0,1-1-131 0,-1 5-212 16,1 0-271-16,7 0-143 0,-7-5-75 15,8 3 3-15,-9-7 88 0,9 4 195 0</inkml:trace>
  <inkml:trace contextRef="#ctx0" brushRef="#br0" timeOffset="737.2403">10399 6351 329 0,'-8'-8'679'0,"-8"0"125"16,9 2 114-16,-10 3 90 0,10 3-220 0,-8 3-198 15,6 8-123-15,2 5-96 0,-9 7-96 16,8 7-71-16,1 5-44 0,7 6-38 16,-9 3-31-16,9 0-26 0,0-1-19 0,0 6-16 15,0-5-12-15,0-5-9 0,9 0-6 16,-9-7-1-16,7-6-4 0,1-5-2 0,-8-3-3 16,8-4 0-16,-8-6 0 0,0-8 1 15,0-8 3-15,0-6 2 0,0-7 2 0,-8-6 1 16,0-8-1-16,1-5 0 0,-9-3 1 15,8-6-2-15,-8-4-3 0,1 1-1 16,-1-2-2-16,0 1 0 0,9 5 3 0,-1 0 0 16,8 8 3-16,0 1 1 0,8 7 2 15,-1 2 0-15,9 4 0 0,-8 3-2 16,8 6-1-16,0 9-1 0,-1-1 0 0,8 4-1 16,-7 10 1-16,-1 4 0 0,2 5-1 15,6 2 2-15,-15 6 3 0,8 4 0 0,-9 0 2 16,1 6 2-16,0-2 1 0,-8 1-1 15,0-4 1-15,0 3-2 0,0-3-4 0,0-4 0 16,0-2-2-16,0-4-2 0,0-4-3 16,0 6-2-16,0-10-1 0,8 2-3 0,-1-1 10 15,1-1 4-15,0 0 5 0,7-2 4 16,1-1 3-16,8 2 4 0,-8-2-7 16,-1-3-3-16,8 6-1 0,-6 0-2 0,-10 5-2 15,9-2 0-15,-8 11-1 0,-1-5-2 16,-7 3 0-16,-7 5-1 0,-1 5-1 15,-1 0-3-15,-5-4 0 0,-3 3-1 0,-6-4-9 16,-1 1-1-16,9-5-1 0,-8-5 1 16,-1-3-3-16,1-2-21 0,-1-7-49 0,1-1-96 15,6-4-142-15,3-9-191 0,-3 1-329 16,10-1-157-16,7-4-41 0,7 0 51 16,2-1 113-16,6-3 180 0</inkml:trace>
  <inkml:trace contextRef="#ctx0" brushRef="#br0" timeOffset="1072.1504">12087 6607 400 0,'17'-12'758'0,"-10"-8"166"0,2 4 122 15,-9-3 70-15,-9 3-258 0,2-2-232 0,-1 0-169 16,-8 1-147-16,8-1-111 0,-8-5-56 15,1 7-35-15,-1 2-28 0,0 0-17 0,1 2-11 16,-8 3-10-16,-1 9-9 0,1 5-7 16,-1 9-4-16,-7 6 0 0,7 6 4 15,8 15 10-15,-6-2 11 0,13 10 9 16,2 4 9-16,7 0 6 0,0 2-3 0,7 3-5 16,17-5-9-16,-1-4-9 0,1-1-7 15,14-9-7-15,2-3-7 0,15-10-5 0,-8-8-8 16,8-1-10-16,-1-8-21 0,1-4-46 15,-1-1-77-15,1-4-145 0,-8 0-205 0,8 0-334 16,-8-4-250-16,0-1-98 0,-9 5 0 16,10-4 104-16,-1-1 186 0,0-8 328 0</inkml:trace>
  <inkml:trace contextRef="#ctx0" brushRef="#br0" timeOffset="1720.5729">14394 6423 19 0,'0'-14'615'0,"0"0"201"0,0 5 177 16,0-3 119-16,-7 8-3 0,-1-5-257 15,8 4-165-15,-8 5-167 0,8 0-150 0,-8 9-97 16,8 0-58-16,0 12-39 0,0 2-29 15,0 12-21-15,0 6-13 0,8 3-65 16,0 7-48-16,0 7 0 0,-1-1 0 0,9 3 0 16,-1 3 0-16,1-1 0 0,-8-1 0 15,8-3 0-15,0-11 0 0,-9 2 0 0,8-9 0 16,-6-10 0-16,-1-4 0 0,-1-8 0 16,2-5 0-16,-2-8 0 0,-7-10 0 15,0-8 0-15,0-13 0 0,0-5 0 0,-7-4 0 16,-9-9 0-16,-1-4 0 0,2-5 0 15,-1-4 0-15,-7-4 0 0,8-6 0 0,6 5 0 16,2 2 0-16,-1-2 0 0,8 4 0 16,8 5 0-16,8 5 0 0,-1-1 0 0,1 6 0 15,7 3 0-15,1 4 0 0,0 10 0 0,-1 5 0 16,1 3 0-16,7 9 0 0,-8 9 0 16,8 4 0-16,0 10 0 0,-7 7 0 15,0 11 0-15,-1 7 0 0,-8 5 0 0,1 5 0 16,-8 8 0-16,0 3 0 0,-8 7 0 15,-8 4 0-15,-7 8 0 0,-9 0 0 0,1 4 0 16,-1 1 0-16,-7 0 0 0,7-6 0 16,-7-7-252-16,8-9-257 0,7-10-259 15,-8-8-297-15,9-9-124 0,-1-17-26 16,9-5 62-16,7-13 165 0,7-8 276 0</inkml:trace>
  <inkml:trace contextRef="#ctx0" brushRef="#br0" timeOffset="2252.6698">16584 6669 141 0,'0'-36'549'0,"0"1"97"0,0 5 94 15,8 2 92-15,-8 3-115 0,0 7-149 16,7 1-46-16,-7 4-30 0,9 8-40 0,-2 0-49 16,1 10-45-16,-1 4-44 0,9 5-63 15,1 2-50-15,-10 12-38 0,9 7-35 16,-1-1-30-16,1 10-24 0,-8 0-24 0,-1 4-19 15,2 1-14-15,-2-5-9 0,1 4-5 16,0-8-5-16,-8 0-3 0,8-10-3 0,-1 1-3 16,-7-4 0-16,0-10-2 0,8-4 0 15,-16-4 0-15,8-9 3 0,-7-9 2 0,-1-4 0 16,-8-9 4-16,9-8 2 0,-17-11 2 16,8-2-1-16,1-10-1 0,-8 1-2 15,6-10-1-15,1 5 0 0,9-4-2 0,-1 3 1 16,8 6-1-16,0-3 1 0,8 8 4 0,-1 4 1 15,9 2 2-15,1 6 1 0,-3 0 2 16,10 9 3-16,0 3-3 0,-1 10 0 0,8 0-2 16,-7 9-1-16,7 0-3 0,1 12-3 15,-1 0 0-15,-7 10-33 0,7 5-60 16,-8 7-131-16,1 1-196 0,-9 4-282 16,-7 6-298-16,0 2-127 0,-8-3-23 0,0-1 86 15,0 0 174-15,-8 0 271 0</inkml:trace>
  <inkml:trace contextRef="#ctx0" brushRef="#br0" timeOffset="2443.8637">16787 6801 427 0,'-15'-5'742'15,"7"-4"165"-15,0 5 135 0,0-4 88 16,1 3-264-16,14-4-191 0,1-4-145 0,0 4-147 16,15-4-125-16,-7 5-82 0,7-1-62 15,8 0-45-15,0 4-33 0,2 0-21 0,-2 5-22 16,-8 0-51-16,8 0-99 0,0 10-157 15,-7-1-186-15,-8 2-234 0,-1 8-256 16,1 3-97-16,-16-5 21 0,7 10 115 0,-14-1 167 16,7 1 227-16</inkml:trace>
  <inkml:trace contextRef="#ctx0" brushRef="#br0" timeOffset="2612.8151">16935 7100 267 0,'-14'9'608'0,"-3"-1"122"15,10-8 109-15,-2 4 84 0,2-4-150 0,7 0-122 16,-8-4-78-16,8 0-68 0,8 0-65 15,-1-1-61-15,2 1-62 0,6 4-68 0,1-5-57 16,0 1-48-16,7-1-39 0,0 5-35 16,1-4-33-16,7 4-27 0,1-4-49 0,6 4-99 15,-7-5-167-15,9 5-243 0,-9-4-389 16,9 4-200-16,-2-5-73 0,-7-4 34 16,9 5 132-16,-1-4 226 0,8-10 383 0</inkml:trace>
  <inkml:trace contextRef="#ctx0" brushRef="#br0" timeOffset="3110.4687">18953 6480 323 0,'-16'-36'626'0,"1"1"116"16,6 5 117-16,2 2 92 0,0 6-213 15,7 10-122-15,0 0-72 0,0 6-65 0,0 6-72 16,7 13-59-16,0 4-51 0,10 10-50 16,-10 12-42-16,9 5-36 0,-8 2-37 15,8 9-30-15,-1 0-27 0,1 1-25 0,0 2-18 16,-9-3-17-16,9 0-11 0,-8-8-11 15,7-7-7-15,1-5-7 0,-9-9-7 0,10-3-16 16,-10-5-23-16,-7-10-24 0,9-8-20 16,-9-5-10-16,-9-7-5 0,2-6 12 15,-1-8 23-15,-8-9 28 0,0-5 22 16,-7-9 16-16,0-7 7 0,-9-6 3 0,9-4 1 16,0 0-1-16,-1-5 4 0,8 11 5 15,9-6 7-15,7 8 7 0,7 5 5 0,0 0 5 16,17 4-1-16,0 10 0 0,7 0-2 15,1 4-3-15,-1 8-3 0,7 5-3 0,2 4-3 16,-1 14-4-16,0 4 0 0,-8 14-5 16,0 3-3-16,2 9-5 0,-11 9 0 0,-6 5-36 15,0 8-102-15,-1 5-159 0,-15 0-222 16,9 0-322-16,-9-5-178 0,-9 5-58 16,2-9 51-16,-1 5 135 0,-8-10 212 0</inkml:trace>
  <inkml:trace contextRef="#ctx0" brushRef="#br0" timeOffset="3284.4302">19086 6674 46 0,'-24'-9'670'16,"9"4"202"-16,7-4 172 0,-7 5 111 0,6-4-16 15,2 2-291-15,7-2-200 0,0-1-176 16,16-4-158-16,-1 5-101 0,8-3-65 16,8 0-55-16,9 2-48 0,7 4-69 0,0-4-146 15,-1 9-240-15,9-5-270 0,8 5-322 0,-1 5-166 16,2-1-49-16,5-4 85 0,2 5 203 15,-1 4 253-15</inkml:trace>
  <inkml:trace contextRef="#ctx0" brushRef="#br0" timeOffset="3867.9879">21267 6480 234 0,'8'-13'488'0,"-8"-1"68"16,9-3 59-16,-2-1-14 0,-7-5-132 16,7 7-105-16,2-7-39 0,-1 2 3 0,-1-2 14 15,-7 5 29-15,0-3 26 0,0-2 11 16,0 2-11-16,-7 3-31 0,-1-3-42 0,-8 7-49 15,0 1-54-15,1 4-42 0,-1 6-38 16,-8 6-34-16,1 6-28 0,8 13-16 0,-9 4-3 16,8 10 0-16,1 8 10 0,6 5 10 15,2 6 11-15,7 3 1 0,7 4-4 0,2 4-88 16,15 0 0-16,-9-4 0 0,16-1 0 16,1-4 0-16,-1-4 0 0,7-9 0 15,2-4 0-15,-1-10 0 0,0-4 0 0,0-12 0 16,-7-5 0-16,7-9 0 0,-8-5 0 15,1-8 0-15,-1-4 0 0,-8-10 0 0,-8 1 0 16,-6-1 0-16,-2 1 0 0,-7-5 0 16,0 5 0-16,-7-5 0 0,-9 4 0 15,-8 4 0-15,1 3 0 0,-16-4 0 0,7 13 0 16,-7-3 0-16,-8 5 0 0,9 9 0 16,6 0 0-16,-7 4 0 0,16 1 0 15,-8 4 0-15,14-4 0 0,3 4 0 0,5-1 0 16,9-4 0-16,0 5 0 0,16-4 0 15,-1-5 0-15,17 0 0 0,-1-5 0 0,8 0 0 16,8-9 0-16,0 3 0 0,0-3 0 16,8-4 0-16,-1 6 0 0,1-2 0 0,-1 5 0 15,1 6-101-15,0-3-404 0,0 3-457 16,-9 3-238-16,2 0-120 0,-1-5-2 16,0-1 107-16,-9-1 262 0,2-2 446 0</inkml:trace>
  <inkml:trace contextRef="#ctx0" brushRef="#br0" timeOffset="7957.4048">9515 9179 138 0,'0'-17'356'0,"0"3"26"15,0 1 15-15,0 0-79 0,-7-1-106 16,7 1-84-16,-8 5-52 0,8-6-22 0,0 1-14 16,-9 0-4-16,9 0-4 0,-7-1-4 15,7 2 3-15,-7-2 0 0,7-3 0 16,0-1 1-16,-9 1 1 0,9 4 11 0,-8-6 11 16,8 2 15-16,-7-1 17 0,7 6 27 15,-7-6 28-15,-2 5 27 0,1 0 7 0,1 3 19 16,-2-2 16-16,2 3-2 0,-9-5 1 15,1 10-17-15,-1-4-17 0,-8 3-29 0,1 5-26 16,-1 5-22-16,-7 3-33 0,7 10-17 16,-7 8 0-16,8 9 9 0,-8 14-1 15,15 7 8-15,-7 10 11 0,15 9 13 0,-7 9 3 16,15 8 1-16,0 5 5 0,7 4-6 16,9 5 3-16,7-2-7 0,9 2 3 0,-1-5-7 15,7-4-11-15,10-12-6 0,6-11-9 16,1-3-4-16,8-15-14 0,-1-7-6 0,9-10-6 15,0-14-5-15,-2-11-4 0,-6-9-2 16,7-10-3-16,-7-12-1 0,-8-10-2 0,-1-7-2 16,-7-15-1-16,-16-4 0 0,0-8-4 15,2-5-4-15,-26-10-3 0,1 2-2 16,-8-6-2-16,-8 2-6 0,-15-10 2 0,-1 0 2 16,-14-4 0-16,-10-9 3 0,-6 4-2 15,-9 5 2-15,-8 4-3 0,9 8-2 0,-9 6-3 16,9 12-3-16,0 15 1 0,6 3-1 0,1 13-1 15,10 13 1-15,-3 13-1 0,9 15-21 16,0 7-54-16,7 10-101 0,10 11-139 16,6 6-216-16,-1 5-264 0,17 4-118 0,0-5-20 15,17 0 63-15,-1 1 122 0,15 0 207 16</inkml:trace>
  <inkml:trace contextRef="#ctx0" brushRef="#br0" timeOffset="8572.2413">11056 9020 45 0,'-23'-17'425'15,"7"-1"58"-15,-8-3 51 0,-7-1 49 0,0-1-142 16,0 2-124-16,-9 3-57 0,2 1-33 16,-2 3-18-16,2 1-25 0,-10 9-17 0,1 4-11 15,0 0-12-15,-8 8-3 0,8 6-11 0,9 7-7 16,-9 14-6-16,7 5-6 0,2 13 1 16,6 13 8-16,9 9 8 0,7 8 9 15,8 14 7-15,8 4-3 0,0 5-11 0,15 3-19 16,9 1-21-16,16-8-23 0,-9-15-16 15,16-4-14-15,0-7-7 0,0-15-5 0,8-4-4 16,7-13 7-16,-8-9 3 0,10-12 0 16,-2-10 1-16,0-9-2 0,-8-17-2 0,2-5-3 15,-10-17-3-15,1-13-3 0,-7-5-6 16,-2-12-4-16,-14-11-4 0,-1-7-6 16,-15-2-6-16,-8-5-3 0,-8-3 2 0,1 6 1 15,-17-7 1-15,-7 11 4 0,-16-5 1 16,0 8 0-16,-8 10-5 0,-8 9-4 0,9 12-5 15,-8 19-21-15,7 13-37 0,8 17-89 16,0 12-141-16,8 14-217 0,-1 10-283 0,9 3-130 16,15 1-42-16,1-4 48 0,15-2 122 0,0-7 209 15</inkml:trace>
  <inkml:trace contextRef="#ctx0" brushRef="#br0" timeOffset="9145.3404">12862 9025 103 0,'-15'-22'451'16,"-9"0"62"-16,8 5 50 0,-7-1 48 16,-8 5-162-16,-1 4-118 0,-7 0-63 0,0 9-36 15,-8 4-24-15,0 6-30 0,-8 7-30 16,1 10-21-16,-1 3-12 0,-8 10-7 0,8 4-3 15,9 4 3-15,-1 9 13 0,8 0 11 16,15 9 11-16,0 0 5 0,17 4 0 16,14 10 1-16,10 3-7 0,14 5-5 0,8-5-11 15,8 0-16-15,15-2-15 16,0-17-21-16,2-6-21 0,5-14-23 0,9-10-15 0,-7-11-7 16,7-9-2-16,1-14 4 0,-1-14 4 15,0-9 7-15,-7-7 1 0,-9-9 1 0,-8-9-3 16,2-5-6-16,-17-9-7 0,-8-3-7 15,0-9-5-15,-15 2-4 0,-16-2-1 0,0-6 3 16,-16 1 0-16,-7 0 2 0,-16 0-1 16,-16-4-1-16,-7 4-4 0,-9 4 7 0,0 14 4 15,-7 3 3-15,-7 14 5 0,6 13 4 16,9 19 4-16,-1 12-18 0,2 12-38 16,14 11-78-16,8 12-119 0,7 8-150 0,2 6-239 15,14 4-230-15,8-1-94 0,16-3 8 16,0-1 80-16,23-9 129 0,1-4 232 0</inkml:trace>
  <inkml:trace contextRef="#ctx0" brushRef="#br0" timeOffset="9811.9618">14785 8590 266 0,'-7'-26'477'0,"-10"3"65"16,-5 6 49-16,6 8-11 0,-8 5-195 0,1 13-86 15,-8 3-43-15,7 11-37 0,-7 7-16 16,0 10-7-16,-1 9 0 0,1 7-6 0,7 11-5 16,9 16-9-16,7 14-6 0,8 17-12 15,8 18-17-15,23 4-16 0,1 4-20 0,15-4-14 16,7-7-21-16,8-11-22 0,9-12-18 16,0-14-5-16,7-17-3 0,-7-17 2 0,7-11 3 15,0-12 6-15,0-12 7 0,-8-14 0 16,8-14 0-16,-7-16-2 0,-1-11-4 15,0-21-7-15,-14-8-9 0,-2-14-9 0,-7-8-8 16,-8-11-6-16,-16 3-7 0,-6-7 2 16,-17 7-1-16,0-6 2 0,-17 0 3 0,-14 1 1 15,-16-5 1-15,-16-1-4 0,-7 1-6 16,-24 5-6-16,-8 8 10 0,1 13 5 16,-1 14 7-16,9 15 9 0,6 16 10 0,1 17 7 15,8 18-6-15,7 17-4 0,9 14-3 16,8 16-6-16,7 10-6 0,8 13-6 0,16 7-7 15,14-2-26-15,9 3-90 0,16-3-176 0,15-10-369 16,16-4-193-16,8-10-100 0,8-7-32 16,15-9 60-16,0-14 163 0</inkml:trace>
  <inkml:trace contextRef="#ctx0" brushRef="#br0" timeOffset="10442.55">17483 8937 237 0,'-31'-35'495'15,"-8"-4"49"-15,0-1 29 0,-16 1 3 16,0 3-230-16,1 1-118 0,-10 8-42 0,2 4-10 15,0 16 8-15,-1 7 6 0,1 13-3 16,7 13 1-16,0 14-8 0,16 17-6 16,8 17-7-16,8 14 6 0,15 18 5 0,16 17 3 15,23 13-6-15,8 14-16 0,16 0-14 0,23 0-21 16,0-5-25-16,15-14-22 0,2-13-15 16,-1-21-7-16,-8-22-6 0,8-22-3 15,-9-13 1-15,9-19-3 0,0-12-7 0,-9-18-8 16,2-12-6-16,-1-14-5 0,-8-19-5 0,-7-11-4 15,-9-16-2-15,-15 0-2 0,-16-9-4 16,-15 3-3-16,-8-1-2 0,-8-4-2 0,-24 4 0 16,-14-4 4-16,-10 0 0 0,-30-2-2 15,-16 3-1-15,-15-1-4 0,-17 8 7 0,1 9 1 16,1 18 2-16,6 9 2 0,9 16 5 16,7 11 6-16,8 16-10 0,8 19-6 15,8 7-5-15,16 14-2 0,6 14-4 0,10 8 1 16,14 9 5-16,8 8 1 0,24 6 2 15,9-6-39-15,30 5-100 0,8-8-176 0,16-5-332 16,15-9-227-16,8-14-116 0,7-2-24 0,9-11 71 16,16-7 156-16,7-6 323 0</inkml:trace>
  <inkml:trace contextRef="#ctx0" brushRef="#br0" timeOffset="10956.4017">19986 9398 343 0,'-79'-96'598'0,"9"8"79"0,-1 4 59 0,9 14 37 16,-1 13-282-16,8 8-158 0,0 10-94 15,8 13-43-15,9 3-37 0,-9 15-18 0,8 8-2 16,-1 14 11-16,2 7 18 0,6 19-8 16,9 8 2-16,7 14 6 0,0 12-11 0,16 23-14 15,9 13-16-15,-2 9-17 0,24 13-12 16,-7-1-20-16,23 5-19 0,0-9-9 16,8 2-5-16,-1-20-7 0,8-12-15 0,9-13-5 15,0-18 1-15,-2-18-5 0,10-12-6 16,-9-19-2-16,8-13 0 0,1-17-4 0,-1-18-1 15,-7-12 0-15,-9-19 0 0,-8-9-1 16,2-11 2-16,-18-3 2 0,-7-7-3 0,-7 4-3 16,-16-1-6-16,-8-2-3 0,-15-1 0 15,-9-1-1-15,-16 0 3 0,-14 2 1 0,-16-2 0 16,-17 5 0-16,-6 9 3 0,-1 13 3 16,-8 18 2-16,9 17 2 0,-1 13 4 15,8 18 3-15,-1 18-4 0,9 13-5 0,9 13-4 16,5 5 4-16,17 7 2 0,1 6 3 15,23 0 2-15,7-1 3 0,16-4 4 0,23 5-32 16,8 5-115-16,16-7-166 0,24 2-291 16,7 5-279-16,8-12-149 0,8-2-50 0,7-4 69 15,1-5 142-15,8 4 279 0</inkml:trace>
  <inkml:trace contextRef="#ctx0" brushRef="#br0" timeOffset="11487.8094">21674 9517 119 0,'-23'-70'502'0,"-1"4"83"15,-7-5 58-15,-8 10 54 0,0 4-154 0,-1 4-156 16,-7 13-84-16,9 10-66 0,-9 8-17 16,8 18-21-16,-1 13-2 0,9 12-18 15,0 23 7-15,15 18 15 0,1 21-11 0,23 14-10 16,-1 22-27-16,24 17-20 0,16 5-28 15,8 0-29-15,8-1-24 0,7-13-17 0,8-12-7 16,0-11-8-16,0-19-6 0,0-14-4 16,1-19-10-16,-1-16-5 0,0-19-3 0,-7-8 1 15,-1-18-1-15,1-8 1 0,-16-19-2 16,-1-4 4-16,-6-12 1 0,-10-9 1 0,-7-6 2 16,-15-2 2-16,-16-7 4 0,-7 6-5 15,-9-5-3-15,-23-1-3 0,-8-2-7 0,-24-6 9 16,-7 0 3-16,-8-4 2 0,-15 10 4 15,-1 3 3-15,0 13 5 0,8 14-9 0,1 9-5 16,-1 16-3-16,15 11-5 0,9 12 1 16,8 9 3-16,14 12 3 0,1 10 2 15,16 8 0-15,16 15-103 0,7 2-212 16,8 6-367-16,8 9-196 0,7-6-106 0,9 2-51 16,-1-7 76-16,8-2 195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800" units="cm"/>
          <inkml:channel name="Y" type="integer" max="600" units="cm"/>
        </inkml:traceFormat>
        <inkml:channelProperties>
          <inkml:channelProperty channel="X" name="resolution" value="25" units="1/cm"/>
          <inkml:channelProperty channel="Y" name="resolution" value="25" units="1/cm"/>
        </inkml:channelProperties>
      </inkml:inkSource>
      <inkml:timestamp xml:id="ts0" timeString="2021-10-16T08:45:27.184"/>
    </inkml:context>
    <inkml:brush xml:id="br0">
      <inkml:brushProperty name="width" value="0.05292" units="cm"/>
      <inkml:brushProperty name="height" value="0.05292" units="cm"/>
      <inkml:brushProperty name="color" value="#003399"/>
      <inkml:brushProperty name="fitToCurve" value="1"/>
      <inkml:brushProperty name="ignorePressure" value="1"/>
    </inkml:brush>
  </inkml:definitions>
  <inkml:trace contextRef="#ctx0" brushRef="#br0">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819615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231219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352136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877864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100464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0" name="Google Shape;1590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1" name="Google Shape;1591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932872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324331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180798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31065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694155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3" name="Google Shape;1573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74" name="Google Shape;1574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878732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27314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502100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577329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087904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351768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802143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TITLE_1">
    <p:bg>
      <p:bgPr>
        <a:solidFill>
          <a:schemeClr val="accent1"/>
        </a:solidFill>
        <a:effectLst/>
      </p:bgPr>
    </p:bg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3"/>
          <p:cNvGrpSpPr/>
          <p:nvPr/>
        </p:nvGrpSpPr>
        <p:grpSpPr>
          <a:xfrm>
            <a:off x="12236335" y="-1"/>
            <a:ext cx="762488" cy="7835912"/>
            <a:chOff x="6798998" y="-1296139"/>
            <a:chExt cx="476555" cy="4897445"/>
          </a:xfrm>
        </p:grpSpPr>
        <p:sp>
          <p:nvSpPr>
            <p:cNvPr id="164" name="Google Shape;164;p3"/>
            <p:cNvSpPr/>
            <p:nvPr/>
          </p:nvSpPr>
          <p:spPr>
            <a:xfrm>
              <a:off x="6798998" y="2971595"/>
              <a:ext cx="476555" cy="629711"/>
            </a:xfrm>
            <a:custGeom>
              <a:avLst/>
              <a:gdLst/>
              <a:ahLst/>
              <a:cxnLst/>
              <a:rect l="l" t="t" r="r" b="b"/>
              <a:pathLst>
                <a:path w="476555" h="629711" extrusionOk="0">
                  <a:moveTo>
                    <a:pt x="320201" y="161890"/>
                  </a:moveTo>
                  <a:cubicBezTo>
                    <a:pt x="320201" y="126330"/>
                    <a:pt x="347824" y="28984"/>
                    <a:pt x="296008" y="26762"/>
                  </a:cubicBezTo>
                  <a:cubicBezTo>
                    <a:pt x="297722" y="-5496"/>
                    <a:pt x="165198" y="-10957"/>
                    <a:pt x="178406" y="23460"/>
                  </a:cubicBezTo>
                  <a:cubicBezTo>
                    <a:pt x="166277" y="25936"/>
                    <a:pt x="129701" y="19840"/>
                    <a:pt x="140306" y="41430"/>
                  </a:cubicBezTo>
                  <a:cubicBezTo>
                    <a:pt x="138210" y="84864"/>
                    <a:pt x="137448" y="128425"/>
                    <a:pt x="135797" y="171859"/>
                  </a:cubicBezTo>
                  <a:cubicBezTo>
                    <a:pt x="-17047" y="238661"/>
                    <a:pt x="-46892" y="457165"/>
                    <a:pt x="77123" y="566385"/>
                  </a:cubicBezTo>
                  <a:cubicBezTo>
                    <a:pt x="364651" y="804827"/>
                    <a:pt x="669451" y="303241"/>
                    <a:pt x="320201" y="161890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5" name="Google Shape;165;p3"/>
            <p:cNvSpPr/>
            <p:nvPr/>
          </p:nvSpPr>
          <p:spPr>
            <a:xfrm>
              <a:off x="7026850" y="-1296139"/>
              <a:ext cx="17700" cy="42711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66" name="Google Shape;166;p3"/>
          <p:cNvGrpSpPr/>
          <p:nvPr/>
        </p:nvGrpSpPr>
        <p:grpSpPr>
          <a:xfrm>
            <a:off x="13764506" y="-5"/>
            <a:ext cx="649904" cy="2464490"/>
            <a:chOff x="5578966" y="2422197"/>
            <a:chExt cx="406190" cy="1540306"/>
          </a:xfrm>
        </p:grpSpPr>
        <p:sp>
          <p:nvSpPr>
            <p:cNvPr id="167" name="Google Shape;167;p3"/>
            <p:cNvSpPr/>
            <p:nvPr/>
          </p:nvSpPr>
          <p:spPr>
            <a:xfrm>
              <a:off x="5578966" y="2971595"/>
              <a:ext cx="406190" cy="990908"/>
            </a:xfrm>
            <a:custGeom>
              <a:avLst/>
              <a:gdLst/>
              <a:ahLst/>
              <a:cxnLst/>
              <a:rect l="l" t="t" r="r" b="b"/>
              <a:pathLst>
                <a:path w="406190" h="990908" extrusionOk="0">
                  <a:moveTo>
                    <a:pt x="340083" y="447063"/>
                  </a:moveTo>
                  <a:cubicBezTo>
                    <a:pt x="341480" y="444205"/>
                    <a:pt x="372913" y="448269"/>
                    <a:pt x="369865" y="426933"/>
                  </a:cubicBezTo>
                  <a:cubicBezTo>
                    <a:pt x="378628" y="356321"/>
                    <a:pt x="379771" y="266786"/>
                    <a:pt x="314811" y="222019"/>
                  </a:cubicBezTo>
                  <a:cubicBezTo>
                    <a:pt x="316334" y="182014"/>
                    <a:pt x="330368" y="29931"/>
                    <a:pt x="276266" y="35328"/>
                  </a:cubicBezTo>
                  <a:cubicBezTo>
                    <a:pt x="257216" y="-16234"/>
                    <a:pt x="121643" y="-11789"/>
                    <a:pt x="117897" y="51521"/>
                  </a:cubicBezTo>
                  <a:cubicBezTo>
                    <a:pt x="68303" y="56474"/>
                    <a:pt x="94719" y="194840"/>
                    <a:pt x="95608" y="232242"/>
                  </a:cubicBezTo>
                  <a:cubicBezTo>
                    <a:pt x="33823" y="278470"/>
                    <a:pt x="28616" y="363941"/>
                    <a:pt x="30775" y="435442"/>
                  </a:cubicBezTo>
                  <a:cubicBezTo>
                    <a:pt x="31219" y="460842"/>
                    <a:pt x="59794" y="448840"/>
                    <a:pt x="72685" y="450746"/>
                  </a:cubicBezTo>
                  <a:cubicBezTo>
                    <a:pt x="75860" y="483511"/>
                    <a:pt x="77003" y="521611"/>
                    <a:pt x="48999" y="544408"/>
                  </a:cubicBezTo>
                  <a:cubicBezTo>
                    <a:pt x="22774" y="559775"/>
                    <a:pt x="3851" y="611464"/>
                    <a:pt x="46078" y="617497"/>
                  </a:cubicBezTo>
                  <a:cubicBezTo>
                    <a:pt x="2835" y="630197"/>
                    <a:pt x="-17041" y="715159"/>
                    <a:pt x="37824" y="733384"/>
                  </a:cubicBezTo>
                  <a:cubicBezTo>
                    <a:pt x="-17041" y="742719"/>
                    <a:pt x="-9611" y="809584"/>
                    <a:pt x="43284" y="813584"/>
                  </a:cubicBezTo>
                  <a:cubicBezTo>
                    <a:pt x="-1801" y="839747"/>
                    <a:pt x="-6309" y="908200"/>
                    <a:pt x="55095" y="912772"/>
                  </a:cubicBezTo>
                  <a:cubicBezTo>
                    <a:pt x="90782" y="913153"/>
                    <a:pt x="126025" y="903310"/>
                    <a:pt x="161268" y="898421"/>
                  </a:cubicBezTo>
                  <a:cubicBezTo>
                    <a:pt x="139233" y="913788"/>
                    <a:pt x="126279" y="946998"/>
                    <a:pt x="144313" y="970176"/>
                  </a:cubicBezTo>
                  <a:cubicBezTo>
                    <a:pt x="172888" y="1006688"/>
                    <a:pt x="224577" y="986051"/>
                    <a:pt x="260327" y="975319"/>
                  </a:cubicBezTo>
                  <a:cubicBezTo>
                    <a:pt x="299570" y="961285"/>
                    <a:pt x="348021" y="957857"/>
                    <a:pt x="376088" y="923821"/>
                  </a:cubicBezTo>
                  <a:cubicBezTo>
                    <a:pt x="399646" y="896008"/>
                    <a:pt x="387327" y="849653"/>
                    <a:pt x="348656" y="845652"/>
                  </a:cubicBezTo>
                  <a:cubicBezTo>
                    <a:pt x="373288" y="834501"/>
                    <a:pt x="384216" y="805495"/>
                    <a:pt x="373065" y="780857"/>
                  </a:cubicBezTo>
                  <a:cubicBezTo>
                    <a:pt x="364353" y="761610"/>
                    <a:pt x="344268" y="750123"/>
                    <a:pt x="323256" y="752371"/>
                  </a:cubicBezTo>
                  <a:cubicBezTo>
                    <a:pt x="387455" y="748370"/>
                    <a:pt x="429999" y="685505"/>
                    <a:pt x="352656" y="659597"/>
                  </a:cubicBezTo>
                  <a:cubicBezTo>
                    <a:pt x="304650" y="655978"/>
                    <a:pt x="438889" y="670011"/>
                    <a:pt x="398503" y="584096"/>
                  </a:cubicBezTo>
                  <a:cubicBezTo>
                    <a:pt x="365928" y="545170"/>
                    <a:pt x="301412" y="524850"/>
                    <a:pt x="340083" y="447063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8" name="Google Shape;168;p3"/>
            <p:cNvSpPr/>
            <p:nvPr/>
          </p:nvSpPr>
          <p:spPr>
            <a:xfrm>
              <a:off x="5774600" y="2422197"/>
              <a:ext cx="17700" cy="5529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69" name="Google Shape;169;p3"/>
          <p:cNvGrpSpPr/>
          <p:nvPr/>
        </p:nvGrpSpPr>
        <p:grpSpPr>
          <a:xfrm>
            <a:off x="12742179" y="2"/>
            <a:ext cx="746419" cy="4560248"/>
            <a:chOff x="6176324" y="940075"/>
            <a:chExt cx="466512" cy="2850155"/>
          </a:xfrm>
        </p:grpSpPr>
        <p:sp>
          <p:nvSpPr>
            <p:cNvPr id="170" name="Google Shape;170;p3"/>
            <p:cNvSpPr/>
            <p:nvPr/>
          </p:nvSpPr>
          <p:spPr>
            <a:xfrm>
              <a:off x="6176324" y="2971595"/>
              <a:ext cx="466512" cy="818636"/>
            </a:xfrm>
            <a:custGeom>
              <a:avLst/>
              <a:gdLst/>
              <a:ahLst/>
              <a:cxnLst/>
              <a:rect l="l" t="t" r="r" b="b"/>
              <a:pathLst>
                <a:path w="466512" h="818636" extrusionOk="0">
                  <a:moveTo>
                    <a:pt x="332323" y="212841"/>
                  </a:moveTo>
                  <a:cubicBezTo>
                    <a:pt x="341531" y="160708"/>
                    <a:pt x="342674" y="107476"/>
                    <a:pt x="335880" y="54980"/>
                  </a:cubicBezTo>
                  <a:cubicBezTo>
                    <a:pt x="332578" y="42280"/>
                    <a:pt x="316004" y="50599"/>
                    <a:pt x="306479" y="48630"/>
                  </a:cubicBezTo>
                  <a:cubicBezTo>
                    <a:pt x="306923" y="-17537"/>
                    <a:pt x="162779" y="-14870"/>
                    <a:pt x="159984" y="48630"/>
                  </a:cubicBezTo>
                  <a:cubicBezTo>
                    <a:pt x="98580" y="52250"/>
                    <a:pt x="140934" y="172709"/>
                    <a:pt x="140554" y="213159"/>
                  </a:cubicBezTo>
                  <a:cubicBezTo>
                    <a:pt x="105057" y="231383"/>
                    <a:pt x="103723" y="274563"/>
                    <a:pt x="102454" y="310060"/>
                  </a:cubicBezTo>
                  <a:cubicBezTo>
                    <a:pt x="97246" y="356427"/>
                    <a:pt x="82324" y="401182"/>
                    <a:pt x="58766" y="441441"/>
                  </a:cubicBezTo>
                  <a:cubicBezTo>
                    <a:pt x="-124178" y="764783"/>
                    <a:pt x="171287" y="823140"/>
                    <a:pt x="250027" y="818377"/>
                  </a:cubicBezTo>
                  <a:cubicBezTo>
                    <a:pt x="471579" y="804979"/>
                    <a:pt x="517362" y="615177"/>
                    <a:pt x="413476" y="441441"/>
                  </a:cubicBezTo>
                  <a:cubicBezTo>
                    <a:pt x="355628" y="353938"/>
                    <a:pt x="388838" y="243448"/>
                    <a:pt x="332323" y="212841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1" name="Google Shape;171;p3"/>
            <p:cNvSpPr/>
            <p:nvPr/>
          </p:nvSpPr>
          <p:spPr>
            <a:xfrm>
              <a:off x="6400713" y="940075"/>
              <a:ext cx="17700" cy="20349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72" name="Google Shape;172;p3"/>
          <p:cNvGrpSpPr/>
          <p:nvPr/>
        </p:nvGrpSpPr>
        <p:grpSpPr>
          <a:xfrm>
            <a:off x="9899744" y="3"/>
            <a:ext cx="272755" cy="2111406"/>
            <a:chOff x="7576714" y="2009363"/>
            <a:chExt cx="170472" cy="1319629"/>
          </a:xfrm>
        </p:grpSpPr>
        <p:sp>
          <p:nvSpPr>
            <p:cNvPr id="173" name="Google Shape;173;p3"/>
            <p:cNvSpPr/>
            <p:nvPr/>
          </p:nvSpPr>
          <p:spPr>
            <a:xfrm>
              <a:off x="7576714" y="2971595"/>
              <a:ext cx="170472" cy="357397"/>
            </a:xfrm>
            <a:custGeom>
              <a:avLst/>
              <a:gdLst/>
              <a:ahLst/>
              <a:cxnLst/>
              <a:rect l="l" t="t" r="r" b="b"/>
              <a:pathLst>
                <a:path w="170472" h="357397" extrusionOk="0">
                  <a:moveTo>
                    <a:pt x="127257" y="26425"/>
                  </a:moveTo>
                  <a:cubicBezTo>
                    <a:pt x="134369" y="-8309"/>
                    <a:pt x="34039" y="-8500"/>
                    <a:pt x="34611" y="24075"/>
                  </a:cubicBezTo>
                  <a:cubicBezTo>
                    <a:pt x="7052" y="26044"/>
                    <a:pt x="27879" y="109610"/>
                    <a:pt x="21911" y="127835"/>
                  </a:cubicBezTo>
                  <a:cubicBezTo>
                    <a:pt x="-89214" y="468004"/>
                    <a:pt x="264544" y="398789"/>
                    <a:pt x="145736" y="124596"/>
                  </a:cubicBezTo>
                  <a:cubicBezTo>
                    <a:pt x="152086" y="122247"/>
                    <a:pt x="157864" y="17281"/>
                    <a:pt x="127257" y="26425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4" name="Google Shape;174;p3"/>
            <p:cNvSpPr/>
            <p:nvPr/>
          </p:nvSpPr>
          <p:spPr>
            <a:xfrm>
              <a:off x="7652975" y="2009363"/>
              <a:ext cx="17700" cy="9657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75" name="Google Shape;175;p3"/>
          <p:cNvGrpSpPr/>
          <p:nvPr/>
        </p:nvGrpSpPr>
        <p:grpSpPr>
          <a:xfrm>
            <a:off x="10982319" y="-2"/>
            <a:ext cx="461400" cy="5621987"/>
            <a:chOff x="7883572" y="308161"/>
            <a:chExt cx="288375" cy="3513742"/>
          </a:xfrm>
        </p:grpSpPr>
        <p:sp>
          <p:nvSpPr>
            <p:cNvPr id="176" name="Google Shape;176;p3"/>
            <p:cNvSpPr/>
            <p:nvPr/>
          </p:nvSpPr>
          <p:spPr>
            <a:xfrm>
              <a:off x="7883572" y="2971595"/>
              <a:ext cx="288375" cy="850309"/>
            </a:xfrm>
            <a:custGeom>
              <a:avLst/>
              <a:gdLst/>
              <a:ahLst/>
              <a:cxnLst/>
              <a:rect l="l" t="t" r="r" b="b"/>
              <a:pathLst>
                <a:path w="288375" h="850309" extrusionOk="0">
                  <a:moveTo>
                    <a:pt x="226863" y="202395"/>
                  </a:moveTo>
                  <a:cubicBezTo>
                    <a:pt x="222671" y="167343"/>
                    <a:pt x="255946" y="35010"/>
                    <a:pt x="207051" y="37295"/>
                  </a:cubicBezTo>
                  <a:cubicBezTo>
                    <a:pt x="200701" y="-10202"/>
                    <a:pt x="93830" y="-14965"/>
                    <a:pt x="96497" y="38311"/>
                  </a:cubicBezTo>
                  <a:cubicBezTo>
                    <a:pt x="44998" y="23897"/>
                    <a:pt x="95354" y="195792"/>
                    <a:pt x="59222" y="197824"/>
                  </a:cubicBezTo>
                  <a:cubicBezTo>
                    <a:pt x="-24216" y="202459"/>
                    <a:pt x="4930" y="466873"/>
                    <a:pt x="4930" y="713126"/>
                  </a:cubicBezTo>
                  <a:cubicBezTo>
                    <a:pt x="4930" y="781261"/>
                    <a:pt x="39093" y="845714"/>
                    <a:pt x="141201" y="850095"/>
                  </a:cubicBezTo>
                  <a:cubicBezTo>
                    <a:pt x="238420" y="854223"/>
                    <a:pt x="280901" y="798280"/>
                    <a:pt x="281283" y="718016"/>
                  </a:cubicBezTo>
                  <a:cubicBezTo>
                    <a:pt x="282172" y="443314"/>
                    <a:pt x="316208" y="200173"/>
                    <a:pt x="226863" y="202395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7" name="Google Shape;177;p3"/>
            <p:cNvSpPr/>
            <p:nvPr/>
          </p:nvSpPr>
          <p:spPr>
            <a:xfrm>
              <a:off x="8024899" y="308161"/>
              <a:ext cx="17700" cy="26670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sp>
        <p:nvSpPr>
          <p:cNvPr id="178" name="Google Shape;178;p3"/>
          <p:cNvSpPr txBox="1">
            <a:spLocks noGrp="1"/>
          </p:cNvSpPr>
          <p:nvPr>
            <p:ph type="ctrTitle"/>
          </p:nvPr>
        </p:nvSpPr>
        <p:spPr>
          <a:xfrm>
            <a:off x="2537320" y="3285600"/>
            <a:ext cx="7433760" cy="1009440"/>
          </a:xfrm>
          <a:prstGeom prst="rect">
            <a:avLst/>
          </a:prstGeom>
          <a:effectLst>
            <a:outerShdw dist="19050" dir="5400000" algn="bl" rotWithShape="0">
              <a:schemeClr val="dk1">
                <a:alpha val="20000"/>
              </a:schemeClr>
            </a:outerShdw>
          </a:effectLst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768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768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768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768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768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768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768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768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768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179" name="Google Shape;179;p3"/>
          <p:cNvSpPr txBox="1">
            <a:spLocks noGrp="1"/>
          </p:cNvSpPr>
          <p:nvPr>
            <p:ph type="subTitle" idx="1"/>
          </p:nvPr>
        </p:nvSpPr>
        <p:spPr>
          <a:xfrm>
            <a:off x="2537320" y="4328160"/>
            <a:ext cx="7433760" cy="61584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128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800">
                <a:solidFill>
                  <a:schemeClr val="accent4"/>
                </a:solidFill>
              </a:defRPr>
            </a:lvl2pPr>
            <a:lvl3pPr lvl="2" rtl="0">
              <a:spcBef>
                <a:spcPts val="128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800">
                <a:solidFill>
                  <a:schemeClr val="accent4"/>
                </a:solidFill>
              </a:defRPr>
            </a:lvl3pPr>
            <a:lvl4pPr lvl="3" rtl="0">
              <a:spcBef>
                <a:spcPts val="128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800">
                <a:solidFill>
                  <a:schemeClr val="accent4"/>
                </a:solidFill>
              </a:defRPr>
            </a:lvl4pPr>
            <a:lvl5pPr lvl="4" rtl="0">
              <a:spcBef>
                <a:spcPts val="128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800">
                <a:solidFill>
                  <a:schemeClr val="accent4"/>
                </a:solidFill>
              </a:defRPr>
            </a:lvl5pPr>
            <a:lvl6pPr lvl="5" rtl="0">
              <a:spcBef>
                <a:spcPts val="128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800">
                <a:solidFill>
                  <a:schemeClr val="accent4"/>
                </a:solidFill>
              </a:defRPr>
            </a:lvl6pPr>
            <a:lvl7pPr lvl="6" rtl="0">
              <a:spcBef>
                <a:spcPts val="128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800">
                <a:solidFill>
                  <a:schemeClr val="accent4"/>
                </a:solidFill>
              </a:defRPr>
            </a:lvl7pPr>
            <a:lvl8pPr lvl="7" rtl="0">
              <a:spcBef>
                <a:spcPts val="128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800">
                <a:solidFill>
                  <a:schemeClr val="accent4"/>
                </a:solidFill>
              </a:defRPr>
            </a:lvl8pPr>
            <a:lvl9pPr lvl="8" rtl="0">
              <a:spcBef>
                <a:spcPts val="1280"/>
              </a:spcBef>
              <a:spcAft>
                <a:spcPts val="1280"/>
              </a:spcAft>
              <a:buClr>
                <a:schemeClr val="accent4"/>
              </a:buClr>
              <a:buSzPts val="3000"/>
              <a:buNone/>
              <a:defRPr sz="48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3"/>
          <p:cNvSpPr/>
          <p:nvPr/>
        </p:nvSpPr>
        <p:spPr>
          <a:xfrm>
            <a:off x="-366630" y="2775360"/>
            <a:ext cx="2678880" cy="2678880"/>
          </a:xfrm>
          <a:prstGeom prst="chord">
            <a:avLst>
              <a:gd name="adj1" fmla="val 13399399"/>
              <a:gd name="adj2" fmla="val 8184747"/>
            </a:avLst>
          </a:prstGeom>
          <a:solidFill>
            <a:srgbClr val="FFFFFF">
              <a:alpha val="13410"/>
            </a:srgbClr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sp>
        <p:nvSpPr>
          <p:cNvPr id="181" name="Google Shape;181;p3"/>
          <p:cNvSpPr/>
          <p:nvPr/>
        </p:nvSpPr>
        <p:spPr>
          <a:xfrm>
            <a:off x="-46562" y="3095429"/>
            <a:ext cx="2039040" cy="2039040"/>
          </a:xfrm>
          <a:prstGeom prst="chord">
            <a:avLst>
              <a:gd name="adj1" fmla="val 11949430"/>
              <a:gd name="adj2" fmla="val 9637875"/>
            </a:avLst>
          </a:prstGeom>
          <a:solidFill>
            <a:srgbClr val="FFFFFF">
              <a:alpha val="13410"/>
            </a:srgbClr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grpSp>
        <p:nvGrpSpPr>
          <p:cNvPr id="182" name="Google Shape;182;p3"/>
          <p:cNvGrpSpPr/>
          <p:nvPr/>
        </p:nvGrpSpPr>
        <p:grpSpPr>
          <a:xfrm>
            <a:off x="10794258" y="1190783"/>
            <a:ext cx="288646" cy="304088"/>
            <a:chOff x="3770248" y="2527300"/>
            <a:chExt cx="180404" cy="190055"/>
          </a:xfrm>
        </p:grpSpPr>
        <p:sp>
          <p:nvSpPr>
            <p:cNvPr id="183" name="Google Shape;183;p3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rgbClr val="FFE59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4" name="Google Shape;184;p3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rgbClr val="FFE59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5" name="Google Shape;185;p3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rgbClr val="FFE59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6" name="Google Shape;186;p3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rgbClr val="FFE59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87" name="Google Shape;187;p3"/>
          <p:cNvGrpSpPr/>
          <p:nvPr/>
        </p:nvGrpSpPr>
        <p:grpSpPr>
          <a:xfrm>
            <a:off x="1649345" y="4999952"/>
            <a:ext cx="343141" cy="392966"/>
            <a:chOff x="3462796" y="2555878"/>
            <a:chExt cx="157798" cy="180711"/>
          </a:xfrm>
        </p:grpSpPr>
        <p:sp>
          <p:nvSpPr>
            <p:cNvPr id="188" name="Google Shape;188;p3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9" name="Google Shape;189;p3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0" name="Google Shape;190;p3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1" name="Google Shape;191;p3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2" name="Google Shape;192;p3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3" name="Google Shape;193;p3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94" name="Google Shape;194;p3"/>
          <p:cNvGrpSpPr/>
          <p:nvPr/>
        </p:nvGrpSpPr>
        <p:grpSpPr>
          <a:xfrm>
            <a:off x="13979873" y="4490381"/>
            <a:ext cx="392299" cy="413286"/>
            <a:chOff x="3770248" y="2527300"/>
            <a:chExt cx="180404" cy="190055"/>
          </a:xfrm>
        </p:grpSpPr>
        <p:sp>
          <p:nvSpPr>
            <p:cNvPr id="195" name="Google Shape;195;p3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6" name="Google Shape;196;p3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7" name="Google Shape;197;p3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8" name="Google Shape;198;p3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99" name="Google Shape;199;p3"/>
          <p:cNvGrpSpPr/>
          <p:nvPr/>
        </p:nvGrpSpPr>
        <p:grpSpPr>
          <a:xfrm rot="5400000">
            <a:off x="13795995" y="7304899"/>
            <a:ext cx="343117" cy="392909"/>
            <a:chOff x="3462796" y="2555878"/>
            <a:chExt cx="157798" cy="180711"/>
          </a:xfrm>
        </p:grpSpPr>
        <p:sp>
          <p:nvSpPr>
            <p:cNvPr id="200" name="Google Shape;200;p3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1" name="Google Shape;201;p3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2" name="Google Shape;202;p3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3" name="Google Shape;203;p3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4" name="Google Shape;204;p3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5" name="Google Shape;205;p3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06" name="Google Shape;206;p3"/>
          <p:cNvGrpSpPr/>
          <p:nvPr/>
        </p:nvGrpSpPr>
        <p:grpSpPr>
          <a:xfrm>
            <a:off x="261197" y="2695223"/>
            <a:ext cx="288646" cy="304088"/>
            <a:chOff x="3770248" y="2527300"/>
            <a:chExt cx="180404" cy="190055"/>
          </a:xfrm>
        </p:grpSpPr>
        <p:sp>
          <p:nvSpPr>
            <p:cNvPr id="207" name="Google Shape;207;p3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8" name="Google Shape;208;p3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9" name="Google Shape;209;p3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0" name="Google Shape;210;p3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11" name="Google Shape;211;p3"/>
          <p:cNvGrpSpPr/>
          <p:nvPr/>
        </p:nvGrpSpPr>
        <p:grpSpPr>
          <a:xfrm rot="-2700000">
            <a:off x="12343528" y="1190798"/>
            <a:ext cx="288643" cy="304085"/>
            <a:chOff x="3770248" y="2527300"/>
            <a:chExt cx="180404" cy="190055"/>
          </a:xfrm>
        </p:grpSpPr>
        <p:sp>
          <p:nvSpPr>
            <p:cNvPr id="212" name="Google Shape;212;p3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3" name="Google Shape;213;p3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4" name="Google Shape;214;p3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5" name="Google Shape;215;p3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16" name="Google Shape;216;p3"/>
          <p:cNvGrpSpPr/>
          <p:nvPr/>
        </p:nvGrpSpPr>
        <p:grpSpPr>
          <a:xfrm>
            <a:off x="10642819" y="-11"/>
            <a:ext cx="1674720" cy="2830992"/>
            <a:chOff x="2484475" y="1329455"/>
            <a:chExt cx="1046700" cy="1769370"/>
          </a:xfrm>
        </p:grpSpPr>
        <p:sp>
          <p:nvSpPr>
            <p:cNvPr id="217" name="Google Shape;217;p3"/>
            <p:cNvSpPr/>
            <p:nvPr/>
          </p:nvSpPr>
          <p:spPr>
            <a:xfrm>
              <a:off x="2484475" y="2052125"/>
              <a:ext cx="1046700" cy="1046700"/>
            </a:xfrm>
            <a:prstGeom prst="ellipse">
              <a:avLst/>
            </a:prstGeom>
            <a:solidFill>
              <a:srgbClr val="FFFFFF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218" name="Google Shape;218;p3"/>
            <p:cNvSpPr/>
            <p:nvPr/>
          </p:nvSpPr>
          <p:spPr>
            <a:xfrm>
              <a:off x="2643144" y="2210793"/>
              <a:ext cx="729300" cy="729300"/>
            </a:xfrm>
            <a:prstGeom prst="ellipse">
              <a:avLst/>
            </a:prstGeom>
            <a:solidFill>
              <a:srgbClr val="FFFFFF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grpSp>
          <p:nvGrpSpPr>
            <p:cNvPr id="219" name="Google Shape;219;p3"/>
            <p:cNvGrpSpPr/>
            <p:nvPr/>
          </p:nvGrpSpPr>
          <p:grpSpPr>
            <a:xfrm>
              <a:off x="2769703" y="1329455"/>
              <a:ext cx="510180" cy="1483501"/>
              <a:chOff x="1818382" y="2433081"/>
              <a:chExt cx="466728" cy="1357150"/>
            </a:xfrm>
          </p:grpSpPr>
          <p:grpSp>
            <p:nvGrpSpPr>
              <p:cNvPr id="220" name="Google Shape;220;p3"/>
              <p:cNvGrpSpPr/>
              <p:nvPr/>
            </p:nvGrpSpPr>
            <p:grpSpPr>
              <a:xfrm>
                <a:off x="1818382" y="2971595"/>
                <a:ext cx="466728" cy="818636"/>
                <a:chOff x="1818382" y="2942618"/>
                <a:chExt cx="466728" cy="818636"/>
              </a:xfrm>
            </p:grpSpPr>
            <p:sp>
              <p:nvSpPr>
                <p:cNvPr id="221" name="Google Shape;221;p3"/>
                <p:cNvSpPr/>
                <p:nvPr/>
              </p:nvSpPr>
              <p:spPr>
                <a:xfrm>
                  <a:off x="1951772" y="2948396"/>
                  <a:ext cx="202080" cy="2081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080" h="208143" extrusionOk="0">
                      <a:moveTo>
                        <a:pt x="15038" y="208143"/>
                      </a:moveTo>
                      <a:cubicBezTo>
                        <a:pt x="13132" y="168837"/>
                        <a:pt x="-13030" y="86033"/>
                        <a:pt x="8370" y="57521"/>
                      </a:cubicBezTo>
                      <a:cubicBezTo>
                        <a:pt x="12625" y="47552"/>
                        <a:pt x="30278" y="53140"/>
                        <a:pt x="32881" y="42726"/>
                      </a:cubicBezTo>
                      <a:cubicBezTo>
                        <a:pt x="35485" y="-11186"/>
                        <a:pt x="164834" y="-17218"/>
                        <a:pt x="166739" y="42726"/>
                      </a:cubicBezTo>
                      <a:cubicBezTo>
                        <a:pt x="166739" y="51679"/>
                        <a:pt x="176899" y="48123"/>
                        <a:pt x="182106" y="47679"/>
                      </a:cubicBezTo>
                      <a:cubicBezTo>
                        <a:pt x="221285" y="61458"/>
                        <a:pt x="190869" y="163884"/>
                        <a:pt x="190171" y="205921"/>
                      </a:cubicBezTo>
                      <a:cubicBezTo>
                        <a:pt x="129528" y="203254"/>
                        <a:pt x="70029" y="200523"/>
                        <a:pt x="15038" y="208143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22" name="Google Shape;222;p3"/>
                <p:cNvSpPr/>
                <p:nvPr/>
              </p:nvSpPr>
              <p:spPr>
                <a:xfrm>
                  <a:off x="1833104" y="3156294"/>
                  <a:ext cx="444195" cy="5928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195" h="592827" extrusionOk="0">
                      <a:moveTo>
                        <a:pt x="211556" y="592827"/>
                      </a:moveTo>
                      <a:cubicBezTo>
                        <a:pt x="2006" y="586922"/>
                        <a:pt x="-51715" y="421377"/>
                        <a:pt x="49695" y="230877"/>
                      </a:cubicBezTo>
                      <a:cubicBezTo>
                        <a:pt x="155993" y="12945"/>
                        <a:pt x="800" y="-5978"/>
                        <a:pt x="315315" y="1198"/>
                      </a:cubicBezTo>
                      <a:cubicBezTo>
                        <a:pt x="366115" y="53077"/>
                        <a:pt x="345160" y="156709"/>
                        <a:pt x="388277" y="228972"/>
                      </a:cubicBezTo>
                      <a:cubicBezTo>
                        <a:pt x="514134" y="439856"/>
                        <a:pt x="415645" y="578159"/>
                        <a:pt x="211556" y="592827"/>
                      </a:cubicBezTo>
                      <a:close/>
                    </a:path>
                  </a:pathLst>
                </a:custGeom>
                <a:solidFill>
                  <a:srgbClr val="FFE599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23" name="Google Shape;223;p3"/>
                <p:cNvSpPr/>
                <p:nvPr/>
              </p:nvSpPr>
              <p:spPr>
                <a:xfrm>
                  <a:off x="1818382" y="2942618"/>
                  <a:ext cx="466728" cy="8186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6728" h="818636" extrusionOk="0">
                      <a:moveTo>
                        <a:pt x="413730" y="440997"/>
                      </a:moveTo>
                      <a:cubicBezTo>
                        <a:pt x="355564" y="353938"/>
                        <a:pt x="388838" y="243448"/>
                        <a:pt x="332323" y="212841"/>
                      </a:cubicBezTo>
                      <a:cubicBezTo>
                        <a:pt x="341474" y="160701"/>
                        <a:pt x="342668" y="107476"/>
                        <a:pt x="335879" y="54980"/>
                      </a:cubicBezTo>
                      <a:cubicBezTo>
                        <a:pt x="332577" y="42280"/>
                        <a:pt x="316004" y="50599"/>
                        <a:pt x="306479" y="48630"/>
                      </a:cubicBezTo>
                      <a:cubicBezTo>
                        <a:pt x="306860" y="-17537"/>
                        <a:pt x="162715" y="-14870"/>
                        <a:pt x="159921" y="48630"/>
                      </a:cubicBezTo>
                      <a:cubicBezTo>
                        <a:pt x="98580" y="52250"/>
                        <a:pt x="141252" y="172709"/>
                        <a:pt x="140553" y="213159"/>
                      </a:cubicBezTo>
                      <a:cubicBezTo>
                        <a:pt x="105057" y="231383"/>
                        <a:pt x="103723" y="274563"/>
                        <a:pt x="102453" y="310060"/>
                      </a:cubicBezTo>
                      <a:cubicBezTo>
                        <a:pt x="97234" y="356427"/>
                        <a:pt x="82349" y="401182"/>
                        <a:pt x="58765" y="441441"/>
                      </a:cubicBezTo>
                      <a:cubicBezTo>
                        <a:pt x="-124178" y="764783"/>
                        <a:pt x="171288" y="823140"/>
                        <a:pt x="250027" y="818377"/>
                      </a:cubicBezTo>
                      <a:cubicBezTo>
                        <a:pt x="471833" y="804535"/>
                        <a:pt x="517553" y="614542"/>
                        <a:pt x="413730" y="440997"/>
                      </a:cubicBezTo>
                      <a:close/>
                      <a:moveTo>
                        <a:pt x="322417" y="107431"/>
                      </a:moveTo>
                      <a:cubicBezTo>
                        <a:pt x="322862" y="119369"/>
                        <a:pt x="322862" y="131371"/>
                        <a:pt x="322417" y="143309"/>
                      </a:cubicBezTo>
                      <a:cubicBezTo>
                        <a:pt x="265788" y="153837"/>
                        <a:pt x="209934" y="168156"/>
                        <a:pt x="155222" y="186171"/>
                      </a:cubicBezTo>
                      <a:cubicBezTo>
                        <a:pt x="153825" y="175757"/>
                        <a:pt x="152555" y="165343"/>
                        <a:pt x="151348" y="154866"/>
                      </a:cubicBezTo>
                      <a:cubicBezTo>
                        <a:pt x="209191" y="142185"/>
                        <a:pt x="266302" y="126348"/>
                        <a:pt x="322417" y="107431"/>
                      </a:cubicBezTo>
                      <a:close/>
                      <a:moveTo>
                        <a:pt x="270538" y="514911"/>
                      </a:moveTo>
                      <a:cubicBezTo>
                        <a:pt x="290921" y="432742"/>
                        <a:pt x="171033" y="476811"/>
                        <a:pt x="221770" y="547423"/>
                      </a:cubicBezTo>
                      <a:cubicBezTo>
                        <a:pt x="201005" y="569394"/>
                        <a:pt x="150777" y="562726"/>
                        <a:pt x="161064" y="525135"/>
                      </a:cubicBezTo>
                      <a:cubicBezTo>
                        <a:pt x="172367" y="494210"/>
                        <a:pt x="197449" y="470143"/>
                        <a:pt x="209133" y="439028"/>
                      </a:cubicBezTo>
                      <a:cubicBezTo>
                        <a:pt x="238966" y="372588"/>
                        <a:pt x="245906" y="298128"/>
                        <a:pt x="228882" y="227319"/>
                      </a:cubicBezTo>
                      <a:cubicBezTo>
                        <a:pt x="235124" y="229339"/>
                        <a:pt x="241887" y="229040"/>
                        <a:pt x="247932" y="226494"/>
                      </a:cubicBezTo>
                      <a:cubicBezTo>
                        <a:pt x="236185" y="314949"/>
                        <a:pt x="272697" y="400547"/>
                        <a:pt x="308511" y="479605"/>
                      </a:cubicBezTo>
                      <a:cubicBezTo>
                        <a:pt x="345150" y="534913"/>
                        <a:pt x="303494" y="594603"/>
                        <a:pt x="246471" y="547804"/>
                      </a:cubicBezTo>
                      <a:cubicBezTo>
                        <a:pt x="256295" y="538253"/>
                        <a:pt x="264340" y="527027"/>
                        <a:pt x="270220" y="514657"/>
                      </a:cubicBezTo>
                      <a:close/>
                      <a:moveTo>
                        <a:pt x="235803" y="534596"/>
                      </a:moveTo>
                      <a:cubicBezTo>
                        <a:pt x="220436" y="518467"/>
                        <a:pt x="229072" y="474017"/>
                        <a:pt x="255235" y="493956"/>
                      </a:cubicBezTo>
                      <a:cubicBezTo>
                        <a:pt x="261394" y="509196"/>
                        <a:pt x="244439" y="523039"/>
                        <a:pt x="235486" y="534342"/>
                      </a:cubicBezTo>
                      <a:close/>
                      <a:moveTo>
                        <a:pt x="157317" y="205602"/>
                      </a:moveTo>
                      <a:cubicBezTo>
                        <a:pt x="157317" y="204904"/>
                        <a:pt x="157317" y="204205"/>
                        <a:pt x="157317" y="203507"/>
                      </a:cubicBezTo>
                      <a:cubicBezTo>
                        <a:pt x="210956" y="185962"/>
                        <a:pt x="265655" y="171839"/>
                        <a:pt x="321084" y="161216"/>
                      </a:cubicBezTo>
                      <a:cubicBezTo>
                        <a:pt x="320004" y="176138"/>
                        <a:pt x="318353" y="190997"/>
                        <a:pt x="315941" y="205666"/>
                      </a:cubicBezTo>
                      <a:cubicBezTo>
                        <a:pt x="298795" y="200713"/>
                        <a:pt x="178971" y="199443"/>
                        <a:pt x="157317" y="205602"/>
                      </a:cubicBezTo>
                      <a:close/>
                      <a:moveTo>
                        <a:pt x="318925" y="66537"/>
                      </a:moveTo>
                      <a:cubicBezTo>
                        <a:pt x="319750" y="74157"/>
                        <a:pt x="320449" y="81714"/>
                        <a:pt x="320957" y="89334"/>
                      </a:cubicBezTo>
                      <a:cubicBezTo>
                        <a:pt x="264493" y="108111"/>
                        <a:pt x="207095" y="123967"/>
                        <a:pt x="148999" y="136832"/>
                      </a:cubicBezTo>
                      <a:cubicBezTo>
                        <a:pt x="148173" y="129402"/>
                        <a:pt x="147602" y="121909"/>
                        <a:pt x="147094" y="114480"/>
                      </a:cubicBezTo>
                      <a:cubicBezTo>
                        <a:pt x="199367" y="108301"/>
                        <a:pt x="249945" y="92020"/>
                        <a:pt x="296001" y="66537"/>
                      </a:cubicBezTo>
                      <a:close/>
                      <a:moveTo>
                        <a:pt x="177002" y="47805"/>
                      </a:moveTo>
                      <a:cubicBezTo>
                        <a:pt x="177828" y="8498"/>
                        <a:pt x="287810" y="8625"/>
                        <a:pt x="288699" y="48313"/>
                      </a:cubicBezTo>
                      <a:cubicBezTo>
                        <a:pt x="251424" y="48313"/>
                        <a:pt x="214213" y="48694"/>
                        <a:pt x="176939" y="48313"/>
                      </a:cubicBezTo>
                      <a:cubicBezTo>
                        <a:pt x="177193" y="48059"/>
                        <a:pt x="177257" y="47932"/>
                        <a:pt x="177257" y="47805"/>
                      </a:cubicBezTo>
                      <a:close/>
                      <a:moveTo>
                        <a:pt x="146713" y="71871"/>
                      </a:moveTo>
                      <a:cubicBezTo>
                        <a:pt x="177002" y="57520"/>
                        <a:pt x="222532" y="70411"/>
                        <a:pt x="256949" y="66537"/>
                      </a:cubicBezTo>
                      <a:cubicBezTo>
                        <a:pt x="221592" y="81917"/>
                        <a:pt x="184178" y="92039"/>
                        <a:pt x="145888" y="96573"/>
                      </a:cubicBezTo>
                      <a:cubicBezTo>
                        <a:pt x="146141" y="88381"/>
                        <a:pt x="143792" y="79555"/>
                        <a:pt x="146967" y="71871"/>
                      </a:cubicBezTo>
                      <a:close/>
                      <a:moveTo>
                        <a:pt x="350675" y="770371"/>
                      </a:moveTo>
                      <a:cubicBezTo>
                        <a:pt x="158270" y="868796"/>
                        <a:pt x="-63536" y="698362"/>
                        <a:pt x="54193" y="490971"/>
                      </a:cubicBezTo>
                      <a:cubicBezTo>
                        <a:pt x="77371" y="438901"/>
                        <a:pt x="106010" y="388355"/>
                        <a:pt x="116804" y="331713"/>
                      </a:cubicBezTo>
                      <a:cubicBezTo>
                        <a:pt x="121885" y="263641"/>
                        <a:pt x="121122" y="204713"/>
                        <a:pt x="210721" y="223255"/>
                      </a:cubicBezTo>
                      <a:cubicBezTo>
                        <a:pt x="226723" y="301360"/>
                        <a:pt x="222278" y="385688"/>
                        <a:pt x="180939" y="456554"/>
                      </a:cubicBezTo>
                      <a:cubicBezTo>
                        <a:pt x="165001" y="485129"/>
                        <a:pt x="126457" y="522975"/>
                        <a:pt x="147030" y="558154"/>
                      </a:cubicBezTo>
                      <a:cubicBezTo>
                        <a:pt x="165636" y="587936"/>
                        <a:pt x="208752" y="581459"/>
                        <a:pt x="231739" y="560377"/>
                      </a:cubicBezTo>
                      <a:cubicBezTo>
                        <a:pt x="277777" y="613590"/>
                        <a:pt x="364772" y="561710"/>
                        <a:pt x="334482" y="495924"/>
                      </a:cubicBezTo>
                      <a:cubicBezTo>
                        <a:pt x="299240" y="409120"/>
                        <a:pt x="249964" y="319521"/>
                        <a:pt x="265267" y="222874"/>
                      </a:cubicBezTo>
                      <a:cubicBezTo>
                        <a:pt x="351310" y="205475"/>
                        <a:pt x="350675" y="267324"/>
                        <a:pt x="355438" y="332031"/>
                      </a:cubicBezTo>
                      <a:cubicBezTo>
                        <a:pt x="394553" y="482907"/>
                        <a:pt x="549557" y="659881"/>
                        <a:pt x="350929" y="77011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224" name="Google Shape;224;p3"/>
              <p:cNvSpPr/>
              <p:nvPr/>
            </p:nvSpPr>
            <p:spPr>
              <a:xfrm>
                <a:off x="2046046" y="2433081"/>
                <a:ext cx="17700" cy="5448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sp>
          <p:nvSpPr>
            <p:cNvPr id="225" name="Google Shape;225;p3"/>
            <p:cNvSpPr/>
            <p:nvPr/>
          </p:nvSpPr>
          <p:spPr>
            <a:xfrm>
              <a:off x="2848289" y="2564652"/>
              <a:ext cx="130735" cy="158472"/>
            </a:xfrm>
            <a:custGeom>
              <a:avLst/>
              <a:gdLst/>
              <a:ahLst/>
              <a:cxnLst/>
              <a:rect l="l" t="t" r="r" b="b"/>
              <a:pathLst>
                <a:path w="4784" h="5799" extrusionOk="0">
                  <a:moveTo>
                    <a:pt x="0" y="0"/>
                  </a:moveTo>
                  <a:cubicBezTo>
                    <a:pt x="0" y="2506"/>
                    <a:pt x="2375" y="5110"/>
                    <a:pt x="4784" y="5799"/>
                  </a:cubicBezTo>
                </a:path>
              </a:pathLst>
            </a:custGeom>
            <a:noFill/>
            <a:ln w="38100" cap="rnd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26" name="Google Shape;226;p3"/>
          <p:cNvGrpSpPr/>
          <p:nvPr/>
        </p:nvGrpSpPr>
        <p:grpSpPr>
          <a:xfrm>
            <a:off x="13243309" y="-2"/>
            <a:ext cx="1448466" cy="4489098"/>
            <a:chOff x="3961868" y="-891976"/>
            <a:chExt cx="905291" cy="2805686"/>
          </a:xfrm>
        </p:grpSpPr>
        <p:grpSp>
          <p:nvGrpSpPr>
            <p:cNvPr id="227" name="Google Shape;227;p3"/>
            <p:cNvGrpSpPr/>
            <p:nvPr/>
          </p:nvGrpSpPr>
          <p:grpSpPr>
            <a:xfrm>
              <a:off x="3961868" y="1008419"/>
              <a:ext cx="905291" cy="905291"/>
              <a:chOff x="764100" y="3623300"/>
              <a:chExt cx="1046700" cy="1046700"/>
            </a:xfrm>
          </p:grpSpPr>
          <p:sp>
            <p:nvSpPr>
              <p:cNvPr id="228" name="Google Shape;228;p3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229" name="Google Shape;229;p3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230" name="Google Shape;230;p3"/>
            <p:cNvGrpSpPr/>
            <p:nvPr/>
          </p:nvGrpSpPr>
          <p:grpSpPr>
            <a:xfrm>
              <a:off x="4155315" y="-891976"/>
              <a:ext cx="522826" cy="2613070"/>
              <a:chOff x="2447534" y="1219291"/>
              <a:chExt cx="478297" cy="2390513"/>
            </a:xfrm>
          </p:grpSpPr>
          <p:grpSp>
            <p:nvGrpSpPr>
              <p:cNvPr id="231" name="Google Shape;231;p3"/>
              <p:cNvGrpSpPr/>
              <p:nvPr/>
            </p:nvGrpSpPr>
            <p:grpSpPr>
              <a:xfrm>
                <a:off x="2447534" y="1219291"/>
                <a:ext cx="478297" cy="2390513"/>
                <a:chOff x="2447534" y="1219291"/>
                <a:chExt cx="478297" cy="2390513"/>
              </a:xfrm>
            </p:grpSpPr>
            <p:grpSp>
              <p:nvGrpSpPr>
                <p:cNvPr id="232" name="Google Shape;232;p3"/>
                <p:cNvGrpSpPr/>
                <p:nvPr/>
              </p:nvGrpSpPr>
              <p:grpSpPr>
                <a:xfrm>
                  <a:off x="2447534" y="2971595"/>
                  <a:ext cx="478297" cy="638209"/>
                  <a:chOff x="2447534" y="3081786"/>
                  <a:chExt cx="478297" cy="638209"/>
                </a:xfrm>
              </p:grpSpPr>
              <p:sp>
                <p:nvSpPr>
                  <p:cNvPr id="233" name="Google Shape;233;p3"/>
                  <p:cNvSpPr/>
                  <p:nvPr/>
                </p:nvSpPr>
                <p:spPr>
                  <a:xfrm>
                    <a:off x="2591014" y="3097533"/>
                    <a:ext cx="179593" cy="16841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9593" h="168416" extrusionOk="0">
                        <a:moveTo>
                          <a:pt x="0" y="168417"/>
                        </a:moveTo>
                        <a:cubicBezTo>
                          <a:pt x="0" y="125745"/>
                          <a:pt x="5779" y="81168"/>
                          <a:pt x="2349" y="39004"/>
                        </a:cubicBezTo>
                        <a:cubicBezTo>
                          <a:pt x="8128" y="33924"/>
                          <a:pt x="29020" y="36527"/>
                          <a:pt x="37148" y="34622"/>
                        </a:cubicBezTo>
                        <a:cubicBezTo>
                          <a:pt x="48577" y="31575"/>
                          <a:pt x="35052" y="16652"/>
                          <a:pt x="41148" y="11254"/>
                        </a:cubicBezTo>
                        <a:cubicBezTo>
                          <a:pt x="60198" y="-10653"/>
                          <a:pt x="146685" y="1412"/>
                          <a:pt x="147320" y="30304"/>
                        </a:cubicBezTo>
                        <a:cubicBezTo>
                          <a:pt x="146577" y="33733"/>
                          <a:pt x="148761" y="37112"/>
                          <a:pt x="152184" y="37855"/>
                        </a:cubicBezTo>
                        <a:cubicBezTo>
                          <a:pt x="152527" y="37925"/>
                          <a:pt x="152876" y="37969"/>
                          <a:pt x="153226" y="37988"/>
                        </a:cubicBezTo>
                        <a:cubicBezTo>
                          <a:pt x="199009" y="46307"/>
                          <a:pt x="171196" y="124983"/>
                          <a:pt x="171514" y="162194"/>
                        </a:cubicBezTo>
                        <a:cubicBezTo>
                          <a:pt x="116268" y="155717"/>
                          <a:pt x="51435" y="152225"/>
                          <a:pt x="0" y="168417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34" name="Google Shape;234;p3"/>
                  <p:cNvSpPr/>
                  <p:nvPr/>
                </p:nvSpPr>
                <p:spPr>
                  <a:xfrm>
                    <a:off x="2458233" y="3250561"/>
                    <a:ext cx="453667" cy="46204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53667" h="462047" extrusionOk="0">
                        <a:moveTo>
                          <a:pt x="221935" y="462048"/>
                        </a:moveTo>
                        <a:cubicBezTo>
                          <a:pt x="-59306" y="460714"/>
                          <a:pt x="-82865" y="22373"/>
                          <a:pt x="206568" y="847"/>
                        </a:cubicBezTo>
                        <a:cubicBezTo>
                          <a:pt x="522671" y="-22712"/>
                          <a:pt x="543753" y="452904"/>
                          <a:pt x="221935" y="462048"/>
                        </a:cubicBezTo>
                        <a:close/>
                      </a:path>
                    </a:pathLst>
                  </a:custGeom>
                  <a:solidFill>
                    <a:srgbClr val="D9D2E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35" name="Google Shape;235;p3"/>
                  <p:cNvSpPr/>
                  <p:nvPr/>
                </p:nvSpPr>
                <p:spPr>
                  <a:xfrm>
                    <a:off x="2447534" y="3081786"/>
                    <a:ext cx="478297" cy="63820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78297" h="638209" extrusionOk="0">
                        <a:moveTo>
                          <a:pt x="474760" y="358979"/>
                        </a:moveTo>
                        <a:cubicBezTo>
                          <a:pt x="461679" y="274778"/>
                          <a:pt x="399195" y="202960"/>
                          <a:pt x="320201" y="173178"/>
                        </a:cubicBezTo>
                        <a:cubicBezTo>
                          <a:pt x="320201" y="137618"/>
                          <a:pt x="347824" y="40273"/>
                          <a:pt x="296008" y="38050"/>
                        </a:cubicBezTo>
                        <a:cubicBezTo>
                          <a:pt x="297722" y="5792"/>
                          <a:pt x="256955" y="7316"/>
                          <a:pt x="234286" y="3379"/>
                        </a:cubicBezTo>
                        <a:cubicBezTo>
                          <a:pt x="210981" y="-4749"/>
                          <a:pt x="165198" y="331"/>
                          <a:pt x="178406" y="34748"/>
                        </a:cubicBezTo>
                        <a:cubicBezTo>
                          <a:pt x="166277" y="37224"/>
                          <a:pt x="129765" y="31129"/>
                          <a:pt x="140306" y="52718"/>
                        </a:cubicBezTo>
                        <a:cubicBezTo>
                          <a:pt x="138210" y="96153"/>
                          <a:pt x="137448" y="139713"/>
                          <a:pt x="135797" y="183148"/>
                        </a:cubicBezTo>
                        <a:cubicBezTo>
                          <a:pt x="-17047" y="249949"/>
                          <a:pt x="-46892" y="468453"/>
                          <a:pt x="77123" y="577673"/>
                        </a:cubicBezTo>
                        <a:cubicBezTo>
                          <a:pt x="240636" y="727914"/>
                          <a:pt x="512416" y="577165"/>
                          <a:pt x="474760" y="358979"/>
                        </a:cubicBezTo>
                        <a:close/>
                        <a:moveTo>
                          <a:pt x="304771" y="167971"/>
                        </a:moveTo>
                        <a:cubicBezTo>
                          <a:pt x="286165" y="163081"/>
                          <a:pt x="266226" y="157748"/>
                          <a:pt x="246922" y="159144"/>
                        </a:cubicBezTo>
                        <a:cubicBezTo>
                          <a:pt x="215172" y="156033"/>
                          <a:pt x="182914" y="164288"/>
                          <a:pt x="153514" y="175273"/>
                        </a:cubicBezTo>
                        <a:cubicBezTo>
                          <a:pt x="153514" y="170829"/>
                          <a:pt x="153514" y="166320"/>
                          <a:pt x="153958" y="161875"/>
                        </a:cubicBezTo>
                        <a:cubicBezTo>
                          <a:pt x="206600" y="153398"/>
                          <a:pt x="258035" y="138666"/>
                          <a:pt x="307184" y="117997"/>
                        </a:cubicBezTo>
                        <a:cubicBezTo>
                          <a:pt x="306422" y="134634"/>
                          <a:pt x="305342" y="151334"/>
                          <a:pt x="304771" y="167971"/>
                        </a:cubicBezTo>
                        <a:close/>
                        <a:moveTo>
                          <a:pt x="292515" y="378092"/>
                        </a:moveTo>
                        <a:cubicBezTo>
                          <a:pt x="301278" y="393079"/>
                          <a:pt x="305215" y="416700"/>
                          <a:pt x="297087" y="432131"/>
                        </a:cubicBezTo>
                        <a:cubicBezTo>
                          <a:pt x="286356" y="434925"/>
                          <a:pt x="294928" y="387363"/>
                          <a:pt x="292515" y="378092"/>
                        </a:cubicBezTo>
                        <a:close/>
                        <a:moveTo>
                          <a:pt x="233524" y="360440"/>
                        </a:moveTo>
                        <a:cubicBezTo>
                          <a:pt x="220881" y="353181"/>
                          <a:pt x="206085" y="350622"/>
                          <a:pt x="191741" y="353200"/>
                        </a:cubicBezTo>
                        <a:cubicBezTo>
                          <a:pt x="193900" y="295606"/>
                          <a:pt x="196313" y="237948"/>
                          <a:pt x="198599" y="180354"/>
                        </a:cubicBezTo>
                        <a:cubicBezTo>
                          <a:pt x="213394" y="176480"/>
                          <a:pt x="265528" y="177750"/>
                          <a:pt x="276005" y="180354"/>
                        </a:cubicBezTo>
                        <a:cubicBezTo>
                          <a:pt x="275707" y="235389"/>
                          <a:pt x="275415" y="290418"/>
                          <a:pt x="275116" y="345454"/>
                        </a:cubicBezTo>
                        <a:cubicBezTo>
                          <a:pt x="259679" y="343733"/>
                          <a:pt x="244312" y="349263"/>
                          <a:pt x="233524" y="360440"/>
                        </a:cubicBezTo>
                        <a:close/>
                        <a:moveTo>
                          <a:pt x="244636" y="403619"/>
                        </a:moveTo>
                        <a:cubicBezTo>
                          <a:pt x="254860" y="460769"/>
                          <a:pt x="203615" y="463119"/>
                          <a:pt x="235365" y="386855"/>
                        </a:cubicBezTo>
                        <a:cubicBezTo>
                          <a:pt x="239537" y="391777"/>
                          <a:pt x="242687" y="397473"/>
                          <a:pt x="244636" y="403619"/>
                        </a:cubicBezTo>
                        <a:close/>
                        <a:moveTo>
                          <a:pt x="203234" y="18174"/>
                        </a:moveTo>
                        <a:cubicBezTo>
                          <a:pt x="226920" y="23191"/>
                          <a:pt x="260384" y="18174"/>
                          <a:pt x="278228" y="35383"/>
                        </a:cubicBezTo>
                        <a:cubicBezTo>
                          <a:pt x="250357" y="33268"/>
                          <a:pt x="222392" y="32805"/>
                          <a:pt x="194471" y="33986"/>
                        </a:cubicBezTo>
                        <a:cubicBezTo>
                          <a:pt x="198916" y="25413"/>
                          <a:pt x="186407" y="19063"/>
                          <a:pt x="203234" y="18174"/>
                        </a:cubicBezTo>
                        <a:close/>
                        <a:moveTo>
                          <a:pt x="157451" y="54369"/>
                        </a:moveTo>
                        <a:cubicBezTo>
                          <a:pt x="205711" y="53036"/>
                          <a:pt x="261591" y="43511"/>
                          <a:pt x="306358" y="62688"/>
                        </a:cubicBezTo>
                        <a:lnTo>
                          <a:pt x="156308" y="90501"/>
                        </a:lnTo>
                        <a:close/>
                        <a:moveTo>
                          <a:pt x="308136" y="80468"/>
                        </a:moveTo>
                        <a:cubicBezTo>
                          <a:pt x="308701" y="80385"/>
                          <a:pt x="309254" y="80239"/>
                          <a:pt x="309787" y="80023"/>
                        </a:cubicBezTo>
                        <a:cubicBezTo>
                          <a:pt x="309279" y="87135"/>
                          <a:pt x="308263" y="92723"/>
                          <a:pt x="308136" y="99073"/>
                        </a:cubicBezTo>
                        <a:cubicBezTo>
                          <a:pt x="258975" y="120276"/>
                          <a:pt x="207381" y="135338"/>
                          <a:pt x="154530" y="143904"/>
                        </a:cubicBezTo>
                        <a:lnTo>
                          <a:pt x="155673" y="109043"/>
                        </a:lnTo>
                        <a:close/>
                        <a:moveTo>
                          <a:pt x="378685" y="571513"/>
                        </a:moveTo>
                        <a:cubicBezTo>
                          <a:pt x="88871" y="776746"/>
                          <a:pt x="-158652" y="297384"/>
                          <a:pt x="181009" y="184735"/>
                        </a:cubicBezTo>
                        <a:cubicBezTo>
                          <a:pt x="178787" y="242774"/>
                          <a:pt x="176183" y="300749"/>
                          <a:pt x="174151" y="358788"/>
                        </a:cubicBezTo>
                        <a:cubicBezTo>
                          <a:pt x="71345" y="420066"/>
                          <a:pt x="191741" y="557798"/>
                          <a:pt x="191360" y="371488"/>
                        </a:cubicBezTo>
                        <a:cubicBezTo>
                          <a:pt x="201799" y="369437"/>
                          <a:pt x="212626" y="371031"/>
                          <a:pt x="222030" y="375997"/>
                        </a:cubicBezTo>
                        <a:cubicBezTo>
                          <a:pt x="159673" y="513474"/>
                          <a:pt x="315756" y="467310"/>
                          <a:pt x="246795" y="371107"/>
                        </a:cubicBezTo>
                        <a:cubicBezTo>
                          <a:pt x="254364" y="364078"/>
                          <a:pt x="265052" y="361500"/>
                          <a:pt x="274989" y="364313"/>
                        </a:cubicBezTo>
                        <a:cubicBezTo>
                          <a:pt x="279561" y="390666"/>
                          <a:pt x="263115" y="429528"/>
                          <a:pt x="284324" y="449276"/>
                        </a:cubicBezTo>
                        <a:cubicBezTo>
                          <a:pt x="335124" y="459118"/>
                          <a:pt x="324964" y="368631"/>
                          <a:pt x="292642" y="351804"/>
                        </a:cubicBezTo>
                        <a:lnTo>
                          <a:pt x="293531" y="184481"/>
                        </a:lnTo>
                        <a:cubicBezTo>
                          <a:pt x="465172" y="225438"/>
                          <a:pt x="517686" y="462167"/>
                          <a:pt x="378685" y="571513"/>
                        </a:cubicBezTo>
                        <a:close/>
                        <a:moveTo>
                          <a:pt x="173453" y="378537"/>
                        </a:moveTo>
                        <a:cubicBezTo>
                          <a:pt x="170786" y="400508"/>
                          <a:pt x="176882" y="430226"/>
                          <a:pt x="158848" y="446926"/>
                        </a:cubicBezTo>
                        <a:cubicBezTo>
                          <a:pt x="145830" y="424638"/>
                          <a:pt x="150085" y="391681"/>
                          <a:pt x="173453" y="378283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236" name="Google Shape;236;p3"/>
                <p:cNvSpPr/>
                <p:nvPr/>
              </p:nvSpPr>
              <p:spPr>
                <a:xfrm>
                  <a:off x="2675610" y="1219291"/>
                  <a:ext cx="17700" cy="17586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237" name="Google Shape;237;p3"/>
              <p:cNvSpPr/>
              <p:nvPr/>
            </p:nvSpPr>
            <p:spPr>
              <a:xfrm>
                <a:off x="2546350" y="3472450"/>
                <a:ext cx="97850" cy="61625"/>
              </a:xfrm>
              <a:custGeom>
                <a:avLst/>
                <a:gdLst/>
                <a:ahLst/>
                <a:cxnLst/>
                <a:rect l="l" t="t" r="r" b="b"/>
                <a:pathLst>
                  <a:path w="3914" h="2465" extrusionOk="0">
                    <a:moveTo>
                      <a:pt x="0" y="0"/>
                    </a:moveTo>
                    <a:cubicBezTo>
                      <a:pt x="946" y="1217"/>
                      <a:pt x="2412" y="2117"/>
                      <a:pt x="3914" y="2465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8" name="Google Shape;238;p3"/>
              <p:cNvSpPr/>
              <p:nvPr/>
            </p:nvSpPr>
            <p:spPr>
              <a:xfrm>
                <a:off x="2515525" y="3392700"/>
                <a:ext cx="90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363" h="798" extrusionOk="0">
                    <a:moveTo>
                      <a:pt x="0" y="0"/>
                    </a:moveTo>
                    <a:cubicBezTo>
                      <a:pt x="182" y="399"/>
                      <a:pt x="182" y="399"/>
                      <a:pt x="363" y="798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239" name="Google Shape;239;p3"/>
          <p:cNvGrpSpPr/>
          <p:nvPr/>
        </p:nvGrpSpPr>
        <p:grpSpPr>
          <a:xfrm>
            <a:off x="12362151" y="4"/>
            <a:ext cx="836523" cy="3123627"/>
            <a:chOff x="5194218" y="-536312"/>
            <a:chExt cx="522827" cy="1952267"/>
          </a:xfrm>
        </p:grpSpPr>
        <p:grpSp>
          <p:nvGrpSpPr>
            <p:cNvPr id="240" name="Google Shape;240;p3"/>
            <p:cNvGrpSpPr/>
            <p:nvPr/>
          </p:nvGrpSpPr>
          <p:grpSpPr>
            <a:xfrm>
              <a:off x="5194218" y="893129"/>
              <a:ext cx="522827" cy="522827"/>
              <a:chOff x="764100" y="3623300"/>
              <a:chExt cx="1046700" cy="1046700"/>
            </a:xfrm>
          </p:grpSpPr>
          <p:sp>
            <p:nvSpPr>
              <p:cNvPr id="241" name="Google Shape;241;p3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242" name="Google Shape;242;p3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243" name="Google Shape;243;p3"/>
            <p:cNvGrpSpPr/>
            <p:nvPr/>
          </p:nvGrpSpPr>
          <p:grpSpPr>
            <a:xfrm>
              <a:off x="5371921" y="-536312"/>
              <a:ext cx="182209" cy="1814066"/>
              <a:chOff x="3305183" y="1663032"/>
              <a:chExt cx="166690" cy="1659561"/>
            </a:xfrm>
          </p:grpSpPr>
          <p:grpSp>
            <p:nvGrpSpPr>
              <p:cNvPr id="244" name="Google Shape;244;p3"/>
              <p:cNvGrpSpPr/>
              <p:nvPr/>
            </p:nvGrpSpPr>
            <p:grpSpPr>
              <a:xfrm>
                <a:off x="3305183" y="1663032"/>
                <a:ext cx="166690" cy="1659561"/>
                <a:chOff x="3305183" y="1663032"/>
                <a:chExt cx="166690" cy="1659561"/>
              </a:xfrm>
            </p:grpSpPr>
            <p:grpSp>
              <p:nvGrpSpPr>
                <p:cNvPr id="245" name="Google Shape;245;p3"/>
                <p:cNvGrpSpPr/>
                <p:nvPr/>
              </p:nvGrpSpPr>
              <p:grpSpPr>
                <a:xfrm>
                  <a:off x="3305183" y="2971595"/>
                  <a:ext cx="166690" cy="350998"/>
                  <a:chOff x="3305183" y="3146560"/>
                  <a:chExt cx="166690" cy="350998"/>
                </a:xfrm>
              </p:grpSpPr>
              <p:sp>
                <p:nvSpPr>
                  <p:cNvPr id="246" name="Google Shape;246;p3"/>
                  <p:cNvSpPr/>
                  <p:nvPr/>
                </p:nvSpPr>
                <p:spPr>
                  <a:xfrm>
                    <a:off x="3324821" y="3152836"/>
                    <a:ext cx="119489" cy="1171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9489" h="117177" extrusionOk="0">
                        <a:moveTo>
                          <a:pt x="5460" y="117177"/>
                        </a:moveTo>
                        <a:cubicBezTo>
                          <a:pt x="4508" y="91777"/>
                          <a:pt x="-9653" y="30373"/>
                          <a:pt x="11810" y="23896"/>
                        </a:cubicBezTo>
                        <a:cubicBezTo>
                          <a:pt x="18160" y="22118"/>
                          <a:pt x="14668" y="14561"/>
                          <a:pt x="19494" y="10688"/>
                        </a:cubicBezTo>
                        <a:cubicBezTo>
                          <a:pt x="31241" y="-2901"/>
                          <a:pt x="96456" y="-6838"/>
                          <a:pt x="96456" y="18879"/>
                        </a:cubicBezTo>
                        <a:cubicBezTo>
                          <a:pt x="95751" y="22315"/>
                          <a:pt x="97967" y="25668"/>
                          <a:pt x="101409" y="26373"/>
                        </a:cubicBezTo>
                        <a:cubicBezTo>
                          <a:pt x="101866" y="26467"/>
                          <a:pt x="102336" y="26506"/>
                          <a:pt x="102806" y="26499"/>
                        </a:cubicBezTo>
                        <a:cubicBezTo>
                          <a:pt x="133731" y="28849"/>
                          <a:pt x="111569" y="90507"/>
                          <a:pt x="114744" y="11393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47" name="Google Shape;247;p3"/>
                  <p:cNvSpPr/>
                  <p:nvPr/>
                </p:nvSpPr>
                <p:spPr>
                  <a:xfrm>
                    <a:off x="3312763" y="3270014"/>
                    <a:ext cx="150661" cy="2211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0661" h="221107" extrusionOk="0">
                        <a:moveTo>
                          <a:pt x="72636" y="221107"/>
                        </a:moveTo>
                        <a:cubicBezTo>
                          <a:pt x="-3564" y="204978"/>
                          <a:pt x="-15057" y="136779"/>
                          <a:pt x="16184" y="2477"/>
                        </a:cubicBezTo>
                        <a:cubicBezTo>
                          <a:pt x="54284" y="1207"/>
                          <a:pt x="87558" y="1270"/>
                          <a:pt x="125595" y="0"/>
                        </a:cubicBezTo>
                        <a:cubicBezTo>
                          <a:pt x="164330" y="92202"/>
                          <a:pt x="166299" y="206629"/>
                          <a:pt x="72636" y="221107"/>
                        </a:cubicBezTo>
                        <a:close/>
                      </a:path>
                    </a:pathLst>
                  </a:custGeom>
                  <a:solidFill>
                    <a:srgbClr val="F9CB9C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48" name="Google Shape;248;p3"/>
                  <p:cNvSpPr/>
                  <p:nvPr/>
                </p:nvSpPr>
                <p:spPr>
                  <a:xfrm>
                    <a:off x="3305183" y="3146560"/>
                    <a:ext cx="166690" cy="3509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6690" h="350998" extrusionOk="0">
                        <a:moveTo>
                          <a:pt x="140987" y="124596"/>
                        </a:moveTo>
                        <a:cubicBezTo>
                          <a:pt x="147337" y="122247"/>
                          <a:pt x="143336" y="59572"/>
                          <a:pt x="144542" y="54238"/>
                        </a:cubicBezTo>
                        <a:cubicBezTo>
                          <a:pt x="146828" y="39252"/>
                          <a:pt x="140097" y="24647"/>
                          <a:pt x="122571" y="26425"/>
                        </a:cubicBezTo>
                        <a:cubicBezTo>
                          <a:pt x="129683" y="-8309"/>
                          <a:pt x="29417" y="-8500"/>
                          <a:pt x="29925" y="24075"/>
                        </a:cubicBezTo>
                        <a:cubicBezTo>
                          <a:pt x="15891" y="25536"/>
                          <a:pt x="12399" y="39633"/>
                          <a:pt x="13478" y="51635"/>
                        </a:cubicBezTo>
                        <a:cubicBezTo>
                          <a:pt x="16145" y="75955"/>
                          <a:pt x="8335" y="105292"/>
                          <a:pt x="17034" y="127263"/>
                        </a:cubicBezTo>
                        <a:cubicBezTo>
                          <a:pt x="17034" y="127263"/>
                          <a:pt x="17034" y="127644"/>
                          <a:pt x="17034" y="127835"/>
                        </a:cubicBezTo>
                        <a:cubicBezTo>
                          <a:pt x="-77835" y="451748"/>
                          <a:pt x="259922" y="398789"/>
                          <a:pt x="140987" y="124596"/>
                        </a:cubicBezTo>
                        <a:close/>
                        <a:moveTo>
                          <a:pt x="126254" y="42427"/>
                        </a:moveTo>
                        <a:cubicBezTo>
                          <a:pt x="126699" y="51254"/>
                          <a:pt x="126699" y="64842"/>
                          <a:pt x="126889" y="74177"/>
                        </a:cubicBezTo>
                        <a:lnTo>
                          <a:pt x="31258" y="101736"/>
                        </a:lnTo>
                        <a:cubicBezTo>
                          <a:pt x="31258" y="96719"/>
                          <a:pt x="31258" y="91640"/>
                          <a:pt x="31258" y="86560"/>
                        </a:cubicBezTo>
                        <a:cubicBezTo>
                          <a:pt x="57865" y="73415"/>
                          <a:pt x="88408" y="58556"/>
                          <a:pt x="112348" y="40903"/>
                        </a:cubicBezTo>
                        <a:cubicBezTo>
                          <a:pt x="116793" y="41665"/>
                          <a:pt x="123778" y="38490"/>
                          <a:pt x="126254" y="42427"/>
                        </a:cubicBezTo>
                        <a:close/>
                        <a:moveTo>
                          <a:pt x="89044" y="212671"/>
                        </a:moveTo>
                        <a:cubicBezTo>
                          <a:pt x="81112" y="208784"/>
                          <a:pt x="71771" y="209070"/>
                          <a:pt x="64088" y="213433"/>
                        </a:cubicBezTo>
                        <a:cubicBezTo>
                          <a:pt x="67943" y="186762"/>
                          <a:pt x="70883" y="159947"/>
                          <a:pt x="72914" y="132978"/>
                        </a:cubicBezTo>
                        <a:lnTo>
                          <a:pt x="83964" y="132978"/>
                        </a:lnTo>
                        <a:cubicBezTo>
                          <a:pt x="83049" y="159642"/>
                          <a:pt x="84751" y="186337"/>
                          <a:pt x="89044" y="212671"/>
                        </a:cubicBezTo>
                        <a:close/>
                        <a:moveTo>
                          <a:pt x="50944" y="114118"/>
                        </a:moveTo>
                        <a:lnTo>
                          <a:pt x="127144" y="92148"/>
                        </a:lnTo>
                        <a:lnTo>
                          <a:pt x="127144" y="113420"/>
                        </a:lnTo>
                        <a:cubicBezTo>
                          <a:pt x="101299" y="114880"/>
                          <a:pt x="75899" y="115135"/>
                          <a:pt x="50626" y="114118"/>
                        </a:cubicBezTo>
                        <a:close/>
                        <a:moveTo>
                          <a:pt x="90695" y="39950"/>
                        </a:moveTo>
                        <a:cubicBezTo>
                          <a:pt x="74692" y="48269"/>
                          <a:pt x="47832" y="59826"/>
                          <a:pt x="31385" y="67255"/>
                        </a:cubicBezTo>
                        <a:cubicBezTo>
                          <a:pt x="31385" y="58937"/>
                          <a:pt x="31766" y="47634"/>
                          <a:pt x="31385" y="39379"/>
                        </a:cubicBezTo>
                        <a:cubicBezTo>
                          <a:pt x="33036" y="39379"/>
                          <a:pt x="75835" y="39442"/>
                          <a:pt x="90377" y="39950"/>
                        </a:cubicBezTo>
                        <a:close/>
                        <a:moveTo>
                          <a:pt x="45736" y="22361"/>
                        </a:moveTo>
                        <a:cubicBezTo>
                          <a:pt x="60214" y="644"/>
                          <a:pt x="112920" y="11122"/>
                          <a:pt x="111395" y="26616"/>
                        </a:cubicBezTo>
                        <a:cubicBezTo>
                          <a:pt x="92028" y="25854"/>
                          <a:pt x="63834" y="27314"/>
                          <a:pt x="44466" y="26616"/>
                        </a:cubicBezTo>
                        <a:cubicBezTo>
                          <a:pt x="44339" y="26171"/>
                          <a:pt x="45165" y="22742"/>
                          <a:pt x="45419" y="22361"/>
                        </a:cubicBezTo>
                        <a:close/>
                        <a:moveTo>
                          <a:pt x="125556" y="309127"/>
                        </a:moveTo>
                        <a:cubicBezTo>
                          <a:pt x="22686" y="406028"/>
                          <a:pt x="-873" y="195335"/>
                          <a:pt x="33798" y="131708"/>
                        </a:cubicBezTo>
                        <a:cubicBezTo>
                          <a:pt x="41101" y="132153"/>
                          <a:pt x="48467" y="132470"/>
                          <a:pt x="55833" y="132661"/>
                        </a:cubicBezTo>
                        <a:cubicBezTo>
                          <a:pt x="60913" y="148536"/>
                          <a:pt x="25734" y="268678"/>
                          <a:pt x="58500" y="243023"/>
                        </a:cubicBezTo>
                        <a:cubicBezTo>
                          <a:pt x="62310" y="237436"/>
                          <a:pt x="67708" y="228101"/>
                          <a:pt x="75454" y="228037"/>
                        </a:cubicBezTo>
                        <a:cubicBezTo>
                          <a:pt x="84979" y="228037"/>
                          <a:pt x="91076" y="238960"/>
                          <a:pt x="95394" y="245881"/>
                        </a:cubicBezTo>
                        <a:cubicBezTo>
                          <a:pt x="128985" y="268931"/>
                          <a:pt x="92536" y="150631"/>
                          <a:pt x="101744" y="132661"/>
                        </a:cubicBezTo>
                        <a:cubicBezTo>
                          <a:pt x="109173" y="132661"/>
                          <a:pt x="116602" y="132089"/>
                          <a:pt x="124032" y="131644"/>
                        </a:cubicBezTo>
                        <a:cubicBezTo>
                          <a:pt x="155591" y="183968"/>
                          <a:pt x="160671" y="257311"/>
                          <a:pt x="125239" y="30912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249" name="Google Shape;249;p3"/>
                <p:cNvSpPr/>
                <p:nvPr/>
              </p:nvSpPr>
              <p:spPr>
                <a:xfrm>
                  <a:off x="3375902" y="1663032"/>
                  <a:ext cx="17700" cy="13149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250" name="Google Shape;250;p3"/>
              <p:cNvSpPr/>
              <p:nvPr/>
            </p:nvSpPr>
            <p:spPr>
              <a:xfrm>
                <a:off x="3352825" y="3244100"/>
                <a:ext cx="2720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1088" h="1160" extrusionOk="0">
                    <a:moveTo>
                      <a:pt x="0" y="0"/>
                    </a:moveTo>
                    <a:cubicBezTo>
                      <a:pt x="294" y="441"/>
                      <a:pt x="670" y="834"/>
                      <a:pt x="1088" y="116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251" name="Google Shape;251;p3"/>
          <p:cNvGrpSpPr/>
          <p:nvPr/>
        </p:nvGrpSpPr>
        <p:grpSpPr>
          <a:xfrm>
            <a:off x="12714078" y="-10"/>
            <a:ext cx="1376955" cy="7597658"/>
            <a:chOff x="7824797" y="-1724181"/>
            <a:chExt cx="860597" cy="4748536"/>
          </a:xfrm>
        </p:grpSpPr>
        <p:grpSp>
          <p:nvGrpSpPr>
            <p:cNvPr id="252" name="Google Shape;252;p3"/>
            <p:cNvGrpSpPr/>
            <p:nvPr/>
          </p:nvGrpSpPr>
          <p:grpSpPr>
            <a:xfrm>
              <a:off x="7824797" y="1891931"/>
              <a:ext cx="860597" cy="1132425"/>
              <a:chOff x="764100" y="3623300"/>
              <a:chExt cx="1046700" cy="1046700"/>
            </a:xfrm>
          </p:grpSpPr>
          <p:sp>
            <p:nvSpPr>
              <p:cNvPr id="253" name="Google Shape;253;p3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254" name="Google Shape;254;p3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255" name="Google Shape;255;p3"/>
            <p:cNvGrpSpPr/>
            <p:nvPr/>
          </p:nvGrpSpPr>
          <p:grpSpPr>
            <a:xfrm>
              <a:off x="8100547" y="-1724181"/>
              <a:ext cx="300376" cy="4529867"/>
              <a:chOff x="3792712" y="-322375"/>
              <a:chExt cx="274793" cy="4144055"/>
            </a:xfrm>
          </p:grpSpPr>
          <p:grpSp>
            <p:nvGrpSpPr>
              <p:cNvPr id="256" name="Google Shape;256;p3"/>
              <p:cNvGrpSpPr/>
              <p:nvPr/>
            </p:nvGrpSpPr>
            <p:grpSpPr>
              <a:xfrm>
                <a:off x="3792712" y="-322375"/>
                <a:ext cx="274793" cy="4144055"/>
                <a:chOff x="3792712" y="-322375"/>
                <a:chExt cx="274793" cy="4144055"/>
              </a:xfrm>
            </p:grpSpPr>
            <p:grpSp>
              <p:nvGrpSpPr>
                <p:cNvPr id="257" name="Google Shape;257;p3"/>
                <p:cNvGrpSpPr/>
                <p:nvPr/>
              </p:nvGrpSpPr>
              <p:grpSpPr>
                <a:xfrm>
                  <a:off x="3792712" y="2971595"/>
                  <a:ext cx="274793" cy="850085"/>
                  <a:chOff x="3792712" y="2879468"/>
                  <a:chExt cx="274793" cy="850085"/>
                </a:xfrm>
              </p:grpSpPr>
              <p:sp>
                <p:nvSpPr>
                  <p:cNvPr id="258" name="Google Shape;258;p3"/>
                  <p:cNvSpPr/>
                  <p:nvPr/>
                </p:nvSpPr>
                <p:spPr>
                  <a:xfrm>
                    <a:off x="3798083" y="3085793"/>
                    <a:ext cx="261578" cy="63735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61578" h="637356" extrusionOk="0">
                        <a:moveTo>
                          <a:pt x="126686" y="637357"/>
                        </a:moveTo>
                        <a:cubicBezTo>
                          <a:pt x="-60449" y="630435"/>
                          <a:pt x="18736" y="394850"/>
                          <a:pt x="6417" y="267723"/>
                        </a:cubicBezTo>
                        <a:cubicBezTo>
                          <a:pt x="12322" y="197048"/>
                          <a:pt x="-10665" y="53665"/>
                          <a:pt x="31817" y="8008"/>
                        </a:cubicBezTo>
                        <a:cubicBezTo>
                          <a:pt x="291595" y="-16566"/>
                          <a:pt x="262449" y="-1263"/>
                          <a:pt x="258829" y="299283"/>
                        </a:cubicBezTo>
                        <a:cubicBezTo>
                          <a:pt x="256988" y="426728"/>
                          <a:pt x="295024" y="626816"/>
                          <a:pt x="126686" y="637357"/>
                        </a:cubicBezTo>
                        <a:close/>
                      </a:path>
                    </a:pathLst>
                  </a:custGeom>
                  <a:solidFill>
                    <a:srgbClr val="CFE2F3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59" name="Google Shape;259;p3"/>
                  <p:cNvSpPr/>
                  <p:nvPr/>
                </p:nvSpPr>
                <p:spPr>
                  <a:xfrm>
                    <a:off x="3849902" y="2886279"/>
                    <a:ext cx="160096" cy="1972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0096" h="197298" extrusionOk="0">
                        <a:moveTo>
                          <a:pt x="0" y="197298"/>
                        </a:moveTo>
                        <a:cubicBezTo>
                          <a:pt x="14795" y="163453"/>
                          <a:pt x="-19495" y="39120"/>
                          <a:pt x="29908" y="37913"/>
                        </a:cubicBezTo>
                        <a:cubicBezTo>
                          <a:pt x="41275" y="35754"/>
                          <a:pt x="33401" y="17911"/>
                          <a:pt x="43053" y="12513"/>
                        </a:cubicBezTo>
                        <a:cubicBezTo>
                          <a:pt x="64008" y="-9902"/>
                          <a:pt x="129984" y="-1393"/>
                          <a:pt x="134239" y="31563"/>
                        </a:cubicBezTo>
                        <a:cubicBezTo>
                          <a:pt x="135826" y="40517"/>
                          <a:pt x="147891" y="34484"/>
                          <a:pt x="151955" y="41406"/>
                        </a:cubicBezTo>
                        <a:cubicBezTo>
                          <a:pt x="171640" y="64583"/>
                          <a:pt x="149479" y="158246"/>
                          <a:pt x="149161" y="196663"/>
                        </a:cubicBezTo>
                        <a:cubicBezTo>
                          <a:pt x="98234" y="196155"/>
                          <a:pt x="49847" y="189170"/>
                          <a:pt x="0" y="197298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60" name="Google Shape;260;p3"/>
                  <p:cNvSpPr/>
                  <p:nvPr/>
                </p:nvSpPr>
                <p:spPr>
                  <a:xfrm>
                    <a:off x="3792712" y="2879468"/>
                    <a:ext cx="274793" cy="850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4793" h="850085" extrusionOk="0">
                        <a:moveTo>
                          <a:pt x="19916" y="786532"/>
                        </a:moveTo>
                        <a:cubicBezTo>
                          <a:pt x="39854" y="827489"/>
                          <a:pt x="67541" y="848572"/>
                          <a:pt x="131866" y="850032"/>
                        </a:cubicBezTo>
                        <a:cubicBezTo>
                          <a:pt x="255818" y="852953"/>
                          <a:pt x="279440" y="735732"/>
                          <a:pt x="271947" y="651213"/>
                        </a:cubicBezTo>
                        <a:cubicBezTo>
                          <a:pt x="272963" y="537612"/>
                          <a:pt x="275312" y="423947"/>
                          <a:pt x="274678" y="310345"/>
                        </a:cubicBezTo>
                        <a:cubicBezTo>
                          <a:pt x="276202" y="268245"/>
                          <a:pt x="263057" y="215095"/>
                          <a:pt x="217528" y="202395"/>
                        </a:cubicBezTo>
                        <a:cubicBezTo>
                          <a:pt x="213336" y="167343"/>
                          <a:pt x="246610" y="35073"/>
                          <a:pt x="197716" y="37295"/>
                        </a:cubicBezTo>
                        <a:cubicBezTo>
                          <a:pt x="191366" y="-10202"/>
                          <a:pt x="84495" y="-14965"/>
                          <a:pt x="87098" y="38311"/>
                        </a:cubicBezTo>
                        <a:cubicBezTo>
                          <a:pt x="75478" y="36978"/>
                          <a:pt x="60047" y="37041"/>
                          <a:pt x="58778" y="55583"/>
                        </a:cubicBezTo>
                        <a:cubicBezTo>
                          <a:pt x="55603" y="103081"/>
                          <a:pt x="55285" y="150833"/>
                          <a:pt x="49887" y="197760"/>
                        </a:cubicBezTo>
                        <a:cubicBezTo>
                          <a:pt x="-19010" y="224303"/>
                          <a:pt x="12613" y="404262"/>
                          <a:pt x="5437" y="474048"/>
                        </a:cubicBezTo>
                        <a:cubicBezTo>
                          <a:pt x="10264" y="577299"/>
                          <a:pt x="-17549" y="687980"/>
                          <a:pt x="19916" y="786532"/>
                        </a:cubicBezTo>
                        <a:close/>
                        <a:moveTo>
                          <a:pt x="102466" y="38248"/>
                        </a:moveTo>
                        <a:cubicBezTo>
                          <a:pt x="106148" y="7895"/>
                          <a:pt x="173585" y="17166"/>
                          <a:pt x="178983" y="37105"/>
                        </a:cubicBezTo>
                        <a:cubicBezTo>
                          <a:pt x="154281" y="37549"/>
                          <a:pt x="103101" y="39962"/>
                          <a:pt x="102592" y="38311"/>
                        </a:cubicBezTo>
                        <a:close/>
                        <a:moveTo>
                          <a:pt x="76177" y="56663"/>
                        </a:moveTo>
                        <a:lnTo>
                          <a:pt x="174983" y="55393"/>
                        </a:lnTo>
                        <a:cubicBezTo>
                          <a:pt x="190222" y="53361"/>
                          <a:pt x="211304" y="53298"/>
                          <a:pt x="206733" y="75459"/>
                        </a:cubicBezTo>
                        <a:lnTo>
                          <a:pt x="75287" y="111400"/>
                        </a:lnTo>
                        <a:cubicBezTo>
                          <a:pt x="75967" y="93194"/>
                          <a:pt x="76303" y="74970"/>
                          <a:pt x="76303" y="56726"/>
                        </a:cubicBezTo>
                        <a:close/>
                        <a:moveTo>
                          <a:pt x="73700" y="129879"/>
                        </a:moveTo>
                        <a:lnTo>
                          <a:pt x="205399" y="94382"/>
                        </a:lnTo>
                        <a:lnTo>
                          <a:pt x="203684" y="134069"/>
                        </a:lnTo>
                        <a:lnTo>
                          <a:pt x="71478" y="159469"/>
                        </a:lnTo>
                        <a:cubicBezTo>
                          <a:pt x="72430" y="149563"/>
                          <a:pt x="73192" y="139785"/>
                          <a:pt x="73827" y="129942"/>
                        </a:cubicBezTo>
                        <a:close/>
                        <a:moveTo>
                          <a:pt x="69191" y="177885"/>
                        </a:moveTo>
                        <a:lnTo>
                          <a:pt x="202541" y="152104"/>
                        </a:lnTo>
                        <a:cubicBezTo>
                          <a:pt x="201906" y="166391"/>
                          <a:pt x="201335" y="180615"/>
                          <a:pt x="200700" y="194839"/>
                        </a:cubicBezTo>
                        <a:lnTo>
                          <a:pt x="67350" y="193379"/>
                        </a:lnTo>
                        <a:cubicBezTo>
                          <a:pt x="68239" y="188298"/>
                          <a:pt x="68937" y="183282"/>
                          <a:pt x="69318" y="177948"/>
                        </a:cubicBezTo>
                        <a:close/>
                        <a:moveTo>
                          <a:pt x="19217" y="648102"/>
                        </a:moveTo>
                        <a:cubicBezTo>
                          <a:pt x="23154" y="519832"/>
                          <a:pt x="21947" y="391117"/>
                          <a:pt x="28171" y="263101"/>
                        </a:cubicBezTo>
                        <a:cubicBezTo>
                          <a:pt x="34965" y="198204"/>
                          <a:pt x="74589" y="211222"/>
                          <a:pt x="121960" y="210968"/>
                        </a:cubicBezTo>
                        <a:cubicBezTo>
                          <a:pt x="123103" y="217851"/>
                          <a:pt x="123674" y="224817"/>
                          <a:pt x="123674" y="231796"/>
                        </a:cubicBezTo>
                        <a:cubicBezTo>
                          <a:pt x="72874" y="256370"/>
                          <a:pt x="60174" y="344889"/>
                          <a:pt x="124246" y="360891"/>
                        </a:cubicBezTo>
                        <a:lnTo>
                          <a:pt x="124627" y="429281"/>
                        </a:lnTo>
                        <a:cubicBezTo>
                          <a:pt x="46966" y="432710"/>
                          <a:pt x="45951" y="548915"/>
                          <a:pt x="125135" y="549486"/>
                        </a:cubicBezTo>
                        <a:lnTo>
                          <a:pt x="125516" y="627083"/>
                        </a:lnTo>
                        <a:cubicBezTo>
                          <a:pt x="40" y="680677"/>
                          <a:pt x="157647" y="791422"/>
                          <a:pt x="143550" y="638069"/>
                        </a:cubicBezTo>
                        <a:cubicBezTo>
                          <a:pt x="209971" y="620416"/>
                          <a:pt x="220385" y="540533"/>
                          <a:pt x="142661" y="533675"/>
                        </a:cubicBezTo>
                        <a:lnTo>
                          <a:pt x="142280" y="444204"/>
                        </a:lnTo>
                        <a:cubicBezTo>
                          <a:pt x="216321" y="434298"/>
                          <a:pt x="216130" y="356764"/>
                          <a:pt x="141772" y="346604"/>
                        </a:cubicBezTo>
                        <a:cubicBezTo>
                          <a:pt x="141772" y="311425"/>
                          <a:pt x="141772" y="215413"/>
                          <a:pt x="140566" y="212429"/>
                        </a:cubicBezTo>
                        <a:cubicBezTo>
                          <a:pt x="140566" y="212429"/>
                          <a:pt x="194096" y="213762"/>
                          <a:pt x="198541" y="213381"/>
                        </a:cubicBezTo>
                        <a:cubicBezTo>
                          <a:pt x="218543" y="211666"/>
                          <a:pt x="234291" y="230589"/>
                          <a:pt x="243943" y="246845"/>
                        </a:cubicBezTo>
                        <a:cubicBezTo>
                          <a:pt x="271376" y="315997"/>
                          <a:pt x="250865" y="395880"/>
                          <a:pt x="255754" y="469095"/>
                        </a:cubicBezTo>
                        <a:cubicBezTo>
                          <a:pt x="240832" y="580093"/>
                          <a:pt x="308015" y="834538"/>
                          <a:pt x="136819" y="834855"/>
                        </a:cubicBezTo>
                        <a:cubicBezTo>
                          <a:pt x="35727" y="844063"/>
                          <a:pt x="10073" y="729382"/>
                          <a:pt x="19344" y="648166"/>
                        </a:cubicBezTo>
                        <a:close/>
                        <a:moveTo>
                          <a:pt x="125008" y="678137"/>
                        </a:moveTo>
                        <a:cubicBezTo>
                          <a:pt x="115928" y="731541"/>
                          <a:pt x="62968" y="668041"/>
                          <a:pt x="125643" y="645435"/>
                        </a:cubicBezTo>
                        <a:cubicBezTo>
                          <a:pt x="126272" y="656357"/>
                          <a:pt x="126100" y="667304"/>
                          <a:pt x="125135" y="678201"/>
                        </a:cubicBezTo>
                        <a:close/>
                        <a:moveTo>
                          <a:pt x="125008" y="531198"/>
                        </a:moveTo>
                        <a:cubicBezTo>
                          <a:pt x="69953" y="529293"/>
                          <a:pt x="68620" y="448966"/>
                          <a:pt x="124627" y="447315"/>
                        </a:cubicBezTo>
                        <a:close/>
                        <a:moveTo>
                          <a:pt x="124119" y="340698"/>
                        </a:moveTo>
                        <a:cubicBezTo>
                          <a:pt x="85193" y="326284"/>
                          <a:pt x="93004" y="270848"/>
                          <a:pt x="123674" y="251798"/>
                        </a:cubicBezTo>
                        <a:cubicBezTo>
                          <a:pt x="123973" y="281643"/>
                          <a:pt x="124183" y="311380"/>
                          <a:pt x="124309" y="341016"/>
                        </a:cubicBezTo>
                        <a:close/>
                        <a:moveTo>
                          <a:pt x="141835" y="365591"/>
                        </a:moveTo>
                        <a:cubicBezTo>
                          <a:pt x="190730" y="374798"/>
                          <a:pt x="194159" y="419057"/>
                          <a:pt x="141835" y="426106"/>
                        </a:cubicBezTo>
                        <a:close/>
                        <a:moveTo>
                          <a:pt x="142724" y="551899"/>
                        </a:moveTo>
                        <a:cubicBezTo>
                          <a:pt x="195493" y="559138"/>
                          <a:pt x="188127" y="605684"/>
                          <a:pt x="143296" y="619781"/>
                        </a:cubicBezTo>
                        <a:cubicBezTo>
                          <a:pt x="143042" y="601429"/>
                          <a:pt x="142978" y="571204"/>
                          <a:pt x="142915" y="55221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261" name="Google Shape;261;p3"/>
                <p:cNvSpPr/>
                <p:nvPr/>
              </p:nvSpPr>
              <p:spPr>
                <a:xfrm>
                  <a:off x="3923169" y="-322375"/>
                  <a:ext cx="17700" cy="33003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262" name="Google Shape;262;p3"/>
              <p:cNvSpPr/>
              <p:nvPr/>
            </p:nvSpPr>
            <p:spPr>
              <a:xfrm>
                <a:off x="3834925" y="3637375"/>
                <a:ext cx="76100" cy="135925"/>
              </a:xfrm>
              <a:custGeom>
                <a:avLst/>
                <a:gdLst/>
                <a:ahLst/>
                <a:cxnLst/>
                <a:rect l="l" t="t" r="r" b="b"/>
                <a:pathLst>
                  <a:path w="3044" h="5437" extrusionOk="0">
                    <a:moveTo>
                      <a:pt x="0" y="0"/>
                    </a:moveTo>
                    <a:cubicBezTo>
                      <a:pt x="372" y="2043"/>
                      <a:pt x="1116" y="4666"/>
                      <a:pt x="3044" y="5437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3" name="Google Shape;263;p3"/>
              <p:cNvSpPr/>
              <p:nvPr/>
            </p:nvSpPr>
            <p:spPr>
              <a:xfrm>
                <a:off x="3834925" y="3552200"/>
                <a:ext cx="182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73" h="870" extrusionOk="0">
                    <a:moveTo>
                      <a:pt x="0" y="0"/>
                    </a:moveTo>
                    <a:cubicBezTo>
                      <a:pt x="37" y="435"/>
                      <a:pt x="37" y="435"/>
                      <a:pt x="73" y="87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264" name="Google Shape;264;p3"/>
          <p:cNvGrpSpPr/>
          <p:nvPr/>
        </p:nvGrpSpPr>
        <p:grpSpPr>
          <a:xfrm>
            <a:off x="11296642" y="11"/>
            <a:ext cx="1674720" cy="6638573"/>
            <a:chOff x="1192601" y="-1724180"/>
            <a:chExt cx="1046700" cy="4149108"/>
          </a:xfrm>
        </p:grpSpPr>
        <p:grpSp>
          <p:nvGrpSpPr>
            <p:cNvPr id="265" name="Google Shape;265;p3"/>
            <p:cNvGrpSpPr/>
            <p:nvPr/>
          </p:nvGrpSpPr>
          <p:grpSpPr>
            <a:xfrm>
              <a:off x="1192601" y="1378228"/>
              <a:ext cx="1046700" cy="1046700"/>
              <a:chOff x="764100" y="3623300"/>
              <a:chExt cx="1046700" cy="1046700"/>
            </a:xfrm>
          </p:grpSpPr>
          <p:sp>
            <p:nvSpPr>
              <p:cNvPr id="266" name="Google Shape;266;p3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267" name="Google Shape;267;p3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268" name="Google Shape;268;p3"/>
            <p:cNvGrpSpPr/>
            <p:nvPr/>
          </p:nvGrpSpPr>
          <p:grpSpPr>
            <a:xfrm>
              <a:off x="1417979" y="-1724180"/>
              <a:ext cx="580390" cy="3855366"/>
              <a:chOff x="522260" y="372820"/>
              <a:chExt cx="530958" cy="3527002"/>
            </a:xfrm>
          </p:grpSpPr>
          <p:grpSp>
            <p:nvGrpSpPr>
              <p:cNvPr id="269" name="Google Shape;269;p3"/>
              <p:cNvGrpSpPr/>
              <p:nvPr/>
            </p:nvGrpSpPr>
            <p:grpSpPr>
              <a:xfrm>
                <a:off x="522260" y="372820"/>
                <a:ext cx="530958" cy="3527002"/>
                <a:chOff x="522260" y="372820"/>
                <a:chExt cx="530958" cy="3527002"/>
              </a:xfrm>
            </p:grpSpPr>
            <p:grpSp>
              <p:nvGrpSpPr>
                <p:cNvPr id="270" name="Google Shape;270;p3"/>
                <p:cNvGrpSpPr/>
                <p:nvPr/>
              </p:nvGrpSpPr>
              <p:grpSpPr>
                <a:xfrm>
                  <a:off x="522260" y="2971595"/>
                  <a:ext cx="530958" cy="928227"/>
                  <a:chOff x="522260" y="2971595"/>
                  <a:chExt cx="530958" cy="928227"/>
                </a:xfrm>
              </p:grpSpPr>
              <p:sp>
                <p:nvSpPr>
                  <p:cNvPr id="271" name="Google Shape;271;p3"/>
                  <p:cNvSpPr/>
                  <p:nvPr/>
                </p:nvSpPr>
                <p:spPr>
                  <a:xfrm>
                    <a:off x="531045" y="3193814"/>
                    <a:ext cx="510950" cy="5001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10950" h="500199" extrusionOk="0">
                        <a:moveTo>
                          <a:pt x="230344" y="500189"/>
                        </a:moveTo>
                        <a:cubicBezTo>
                          <a:pt x="153916" y="500507"/>
                          <a:pt x="77640" y="493446"/>
                          <a:pt x="2570" y="479108"/>
                        </a:cubicBezTo>
                        <a:cubicBezTo>
                          <a:pt x="-4606" y="452501"/>
                          <a:pt x="4348" y="418084"/>
                          <a:pt x="15841" y="404622"/>
                        </a:cubicBezTo>
                        <a:cubicBezTo>
                          <a:pt x="93" y="296672"/>
                          <a:pt x="174591" y="153479"/>
                          <a:pt x="126458" y="68770"/>
                        </a:cubicBezTo>
                        <a:cubicBezTo>
                          <a:pt x="128236" y="16510"/>
                          <a:pt x="219295" y="6350"/>
                          <a:pt x="261142" y="0"/>
                        </a:cubicBezTo>
                        <a:cubicBezTo>
                          <a:pt x="310926" y="4953"/>
                          <a:pt x="383443" y="12002"/>
                          <a:pt x="388777" y="70612"/>
                        </a:cubicBezTo>
                        <a:cubicBezTo>
                          <a:pt x="365980" y="191262"/>
                          <a:pt x="524603" y="342392"/>
                          <a:pt x="509998" y="472630"/>
                        </a:cubicBezTo>
                        <a:cubicBezTo>
                          <a:pt x="417936" y="491147"/>
                          <a:pt x="324248" y="500380"/>
                          <a:pt x="230344" y="500189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72" name="Google Shape;272;p3"/>
                  <p:cNvSpPr/>
                  <p:nvPr/>
                </p:nvSpPr>
                <p:spPr>
                  <a:xfrm>
                    <a:off x="551585" y="3672350"/>
                    <a:ext cx="488949" cy="2146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88949" h="214629" extrusionOk="0">
                        <a:moveTo>
                          <a:pt x="243395" y="214630"/>
                        </a:moveTo>
                        <a:cubicBezTo>
                          <a:pt x="147256" y="214630"/>
                          <a:pt x="26352" y="160401"/>
                          <a:pt x="0" y="8001"/>
                        </a:cubicBezTo>
                        <a:cubicBezTo>
                          <a:pt x="165925" y="39751"/>
                          <a:pt x="327279" y="29528"/>
                          <a:pt x="488950" y="0"/>
                        </a:cubicBezTo>
                        <a:cubicBezTo>
                          <a:pt x="471043" y="147384"/>
                          <a:pt x="350266" y="214630"/>
                          <a:pt x="243395" y="214630"/>
                        </a:cubicBezTo>
                        <a:close/>
                      </a:path>
                    </a:pathLst>
                  </a:custGeom>
                  <a:solidFill>
                    <a:srgbClr val="C8F3F7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73" name="Google Shape;273;p3"/>
                  <p:cNvSpPr/>
                  <p:nvPr/>
                </p:nvSpPr>
                <p:spPr>
                  <a:xfrm>
                    <a:off x="685838" y="2977833"/>
                    <a:ext cx="219884" cy="23464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9884" h="234649" extrusionOk="0">
                        <a:moveTo>
                          <a:pt x="2590" y="234649"/>
                        </a:moveTo>
                        <a:cubicBezTo>
                          <a:pt x="7987" y="210011"/>
                          <a:pt x="-12142" y="33672"/>
                          <a:pt x="12877" y="45419"/>
                        </a:cubicBezTo>
                        <a:cubicBezTo>
                          <a:pt x="33197" y="50182"/>
                          <a:pt x="23545" y="24210"/>
                          <a:pt x="35038" y="16590"/>
                        </a:cubicBezTo>
                        <a:cubicBezTo>
                          <a:pt x="50913" y="906"/>
                          <a:pt x="85394" y="1604"/>
                          <a:pt x="109714" y="1922"/>
                        </a:cubicBezTo>
                        <a:cubicBezTo>
                          <a:pt x="145528" y="-936"/>
                          <a:pt x="189026" y="-6841"/>
                          <a:pt x="188835" y="38879"/>
                        </a:cubicBezTo>
                        <a:cubicBezTo>
                          <a:pt x="250875" y="39895"/>
                          <a:pt x="199503" y="186770"/>
                          <a:pt x="206869" y="233824"/>
                        </a:cubicBezTo>
                        <a:cubicBezTo>
                          <a:pt x="139369" y="212361"/>
                          <a:pt x="71932" y="215091"/>
                          <a:pt x="2590" y="23464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74" name="Google Shape;274;p3"/>
                  <p:cNvSpPr/>
                  <p:nvPr/>
                </p:nvSpPr>
                <p:spPr>
                  <a:xfrm>
                    <a:off x="522260" y="2971595"/>
                    <a:ext cx="530958" cy="9282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30958" h="928227" extrusionOk="0">
                        <a:moveTo>
                          <a:pt x="516306" y="619347"/>
                        </a:moveTo>
                        <a:cubicBezTo>
                          <a:pt x="501638" y="504285"/>
                          <a:pt x="397942" y="417798"/>
                          <a:pt x="399530" y="298926"/>
                        </a:cubicBezTo>
                        <a:cubicBezTo>
                          <a:pt x="413182" y="300514"/>
                          <a:pt x="390830" y="254159"/>
                          <a:pt x="381178" y="244380"/>
                        </a:cubicBezTo>
                        <a:cubicBezTo>
                          <a:pt x="383210" y="187992"/>
                          <a:pt x="385369" y="132175"/>
                          <a:pt x="387528" y="75787"/>
                        </a:cubicBezTo>
                        <a:cubicBezTo>
                          <a:pt x="392481" y="54070"/>
                          <a:pt x="381559" y="34449"/>
                          <a:pt x="356731" y="40227"/>
                        </a:cubicBezTo>
                        <a:cubicBezTo>
                          <a:pt x="358255" y="-10573"/>
                          <a:pt x="307645" y="730"/>
                          <a:pt x="273609" y="1810"/>
                        </a:cubicBezTo>
                        <a:cubicBezTo>
                          <a:pt x="240780" y="1429"/>
                          <a:pt x="184074" y="-222"/>
                          <a:pt x="184328" y="45244"/>
                        </a:cubicBezTo>
                        <a:cubicBezTo>
                          <a:pt x="174803" y="45815"/>
                          <a:pt x="158928" y="42640"/>
                          <a:pt x="158928" y="56547"/>
                        </a:cubicBezTo>
                        <a:cubicBezTo>
                          <a:pt x="158928" y="118777"/>
                          <a:pt x="158039" y="180435"/>
                          <a:pt x="158357" y="242475"/>
                        </a:cubicBezTo>
                        <a:cubicBezTo>
                          <a:pt x="144260" y="248825"/>
                          <a:pt x="112383" y="292767"/>
                          <a:pt x="140577" y="307753"/>
                        </a:cubicBezTo>
                        <a:cubicBezTo>
                          <a:pt x="150102" y="385159"/>
                          <a:pt x="15736" y="506508"/>
                          <a:pt x="18784" y="626967"/>
                        </a:cubicBezTo>
                        <a:cubicBezTo>
                          <a:pt x="-3124" y="640493"/>
                          <a:pt x="-8013" y="706215"/>
                          <a:pt x="15672" y="712756"/>
                        </a:cubicBezTo>
                        <a:cubicBezTo>
                          <a:pt x="65075" y="1013238"/>
                          <a:pt x="505638" y="992854"/>
                          <a:pt x="526720" y="692753"/>
                        </a:cubicBezTo>
                        <a:cubicBezTo>
                          <a:pt x="534785" y="671862"/>
                          <a:pt x="531356" y="631984"/>
                          <a:pt x="516306" y="619347"/>
                        </a:cubicBezTo>
                        <a:close/>
                        <a:moveTo>
                          <a:pt x="498399" y="620300"/>
                        </a:moveTo>
                        <a:cubicBezTo>
                          <a:pt x="475749" y="621824"/>
                          <a:pt x="453079" y="623176"/>
                          <a:pt x="430391" y="624364"/>
                        </a:cubicBezTo>
                        <a:cubicBezTo>
                          <a:pt x="405708" y="518319"/>
                          <a:pt x="384842" y="411531"/>
                          <a:pt x="367780" y="304006"/>
                        </a:cubicBezTo>
                        <a:cubicBezTo>
                          <a:pt x="372606" y="303308"/>
                          <a:pt x="377432" y="302673"/>
                          <a:pt x="382194" y="301911"/>
                        </a:cubicBezTo>
                        <a:cubicBezTo>
                          <a:pt x="378511" y="420973"/>
                          <a:pt x="481889" y="506762"/>
                          <a:pt x="498399" y="620300"/>
                        </a:cubicBezTo>
                        <a:close/>
                        <a:moveTo>
                          <a:pt x="278689" y="312579"/>
                        </a:moveTo>
                        <a:cubicBezTo>
                          <a:pt x="287389" y="312198"/>
                          <a:pt x="296025" y="311690"/>
                          <a:pt x="304661" y="311118"/>
                        </a:cubicBezTo>
                        <a:cubicBezTo>
                          <a:pt x="318040" y="416738"/>
                          <a:pt x="331477" y="522383"/>
                          <a:pt x="344983" y="628047"/>
                        </a:cubicBezTo>
                        <a:cubicBezTo>
                          <a:pt x="322568" y="628809"/>
                          <a:pt x="300216" y="629507"/>
                          <a:pt x="277800" y="629952"/>
                        </a:cubicBezTo>
                        <a:cubicBezTo>
                          <a:pt x="271844" y="524237"/>
                          <a:pt x="272136" y="418262"/>
                          <a:pt x="278689" y="312579"/>
                        </a:cubicBezTo>
                        <a:close/>
                        <a:moveTo>
                          <a:pt x="322504" y="309531"/>
                        </a:moveTo>
                        <a:cubicBezTo>
                          <a:pt x="331775" y="308642"/>
                          <a:pt x="341046" y="307626"/>
                          <a:pt x="350317" y="306483"/>
                        </a:cubicBezTo>
                        <a:cubicBezTo>
                          <a:pt x="367253" y="413417"/>
                          <a:pt x="387928" y="519633"/>
                          <a:pt x="412357" y="625126"/>
                        </a:cubicBezTo>
                        <a:cubicBezTo>
                          <a:pt x="395910" y="625951"/>
                          <a:pt x="379400" y="626713"/>
                          <a:pt x="362954" y="627348"/>
                        </a:cubicBezTo>
                        <a:cubicBezTo>
                          <a:pt x="349111" y="521430"/>
                          <a:pt x="335541" y="415493"/>
                          <a:pt x="322250" y="309531"/>
                        </a:cubicBezTo>
                        <a:close/>
                        <a:moveTo>
                          <a:pt x="365684" y="58452"/>
                        </a:moveTo>
                        <a:cubicBezTo>
                          <a:pt x="375273" y="59277"/>
                          <a:pt x="368542" y="74581"/>
                          <a:pt x="369939" y="81248"/>
                        </a:cubicBezTo>
                        <a:lnTo>
                          <a:pt x="175946" y="137382"/>
                        </a:lnTo>
                        <a:cubicBezTo>
                          <a:pt x="175946" y="127984"/>
                          <a:pt x="175946" y="118332"/>
                          <a:pt x="175946" y="109125"/>
                        </a:cubicBezTo>
                        <a:cubicBezTo>
                          <a:pt x="212713" y="94837"/>
                          <a:pt x="258496" y="85947"/>
                          <a:pt x="287643" y="60547"/>
                        </a:cubicBezTo>
                        <a:cubicBezTo>
                          <a:pt x="313360" y="60611"/>
                          <a:pt x="339649" y="57309"/>
                          <a:pt x="365430" y="58452"/>
                        </a:cubicBezTo>
                        <a:close/>
                        <a:moveTo>
                          <a:pt x="175438" y="205454"/>
                        </a:moveTo>
                        <a:lnTo>
                          <a:pt x="366827" y="159671"/>
                        </a:lnTo>
                        <a:lnTo>
                          <a:pt x="364224" y="230791"/>
                        </a:lnTo>
                        <a:cubicBezTo>
                          <a:pt x="308090" y="199041"/>
                          <a:pt x="233033" y="208248"/>
                          <a:pt x="175311" y="231616"/>
                        </a:cubicBezTo>
                        <a:close/>
                        <a:moveTo>
                          <a:pt x="175438" y="187230"/>
                        </a:moveTo>
                        <a:cubicBezTo>
                          <a:pt x="175438" y="176688"/>
                          <a:pt x="175438" y="166084"/>
                          <a:pt x="175438" y="155480"/>
                        </a:cubicBezTo>
                        <a:lnTo>
                          <a:pt x="368796" y="99536"/>
                        </a:lnTo>
                        <a:lnTo>
                          <a:pt x="367272" y="141256"/>
                        </a:lnTo>
                        <a:close/>
                        <a:moveTo>
                          <a:pt x="229032" y="21622"/>
                        </a:moveTo>
                        <a:cubicBezTo>
                          <a:pt x="256401" y="25305"/>
                          <a:pt x="342570" y="-222"/>
                          <a:pt x="338760" y="40672"/>
                        </a:cubicBezTo>
                        <a:lnTo>
                          <a:pt x="201600" y="44418"/>
                        </a:lnTo>
                        <a:cubicBezTo>
                          <a:pt x="197155" y="28861"/>
                          <a:pt x="217793" y="22765"/>
                          <a:pt x="229096" y="21749"/>
                        </a:cubicBezTo>
                        <a:close/>
                        <a:moveTo>
                          <a:pt x="263830" y="59150"/>
                        </a:moveTo>
                        <a:cubicBezTo>
                          <a:pt x="235046" y="71260"/>
                          <a:pt x="205645" y="81858"/>
                          <a:pt x="175756" y="90900"/>
                        </a:cubicBezTo>
                        <a:lnTo>
                          <a:pt x="175756" y="63722"/>
                        </a:lnTo>
                        <a:cubicBezTo>
                          <a:pt x="201664" y="62897"/>
                          <a:pt x="238113" y="59976"/>
                          <a:pt x="263894" y="59404"/>
                        </a:cubicBezTo>
                        <a:close/>
                        <a:moveTo>
                          <a:pt x="260973" y="230600"/>
                        </a:moveTo>
                        <a:cubicBezTo>
                          <a:pt x="306439" y="226028"/>
                          <a:pt x="366891" y="233838"/>
                          <a:pt x="384036" y="283432"/>
                        </a:cubicBezTo>
                        <a:cubicBezTo>
                          <a:pt x="303873" y="296939"/>
                          <a:pt x="222193" y="298945"/>
                          <a:pt x="141466" y="289401"/>
                        </a:cubicBezTo>
                        <a:cubicBezTo>
                          <a:pt x="157404" y="243554"/>
                          <a:pt x="218110" y="233521"/>
                          <a:pt x="261036" y="230854"/>
                        </a:cubicBezTo>
                        <a:close/>
                        <a:moveTo>
                          <a:pt x="259639" y="630269"/>
                        </a:moveTo>
                        <a:cubicBezTo>
                          <a:pt x="238005" y="630606"/>
                          <a:pt x="216313" y="630796"/>
                          <a:pt x="194552" y="630841"/>
                        </a:cubicBezTo>
                        <a:cubicBezTo>
                          <a:pt x="210300" y="525005"/>
                          <a:pt x="226003" y="419176"/>
                          <a:pt x="241669" y="313341"/>
                        </a:cubicBezTo>
                        <a:cubicBezTo>
                          <a:pt x="248019" y="313341"/>
                          <a:pt x="254369" y="313341"/>
                          <a:pt x="260719" y="313341"/>
                        </a:cubicBezTo>
                        <a:cubicBezTo>
                          <a:pt x="254172" y="418871"/>
                          <a:pt x="253810" y="524694"/>
                          <a:pt x="259639" y="630269"/>
                        </a:cubicBezTo>
                        <a:close/>
                        <a:moveTo>
                          <a:pt x="177089" y="630904"/>
                        </a:moveTo>
                        <a:cubicBezTo>
                          <a:pt x="155309" y="630904"/>
                          <a:pt x="133528" y="630904"/>
                          <a:pt x="111748" y="630333"/>
                        </a:cubicBezTo>
                        <a:cubicBezTo>
                          <a:pt x="143498" y="524478"/>
                          <a:pt x="175248" y="418751"/>
                          <a:pt x="206490" y="312833"/>
                        </a:cubicBezTo>
                        <a:lnTo>
                          <a:pt x="224206" y="313277"/>
                        </a:lnTo>
                        <a:cubicBezTo>
                          <a:pt x="208630" y="419195"/>
                          <a:pt x="192920" y="525069"/>
                          <a:pt x="177089" y="630904"/>
                        </a:cubicBezTo>
                        <a:close/>
                        <a:moveTo>
                          <a:pt x="76759" y="501047"/>
                        </a:moveTo>
                        <a:cubicBezTo>
                          <a:pt x="112129" y="441801"/>
                          <a:pt x="157849" y="381857"/>
                          <a:pt x="157468" y="309721"/>
                        </a:cubicBezTo>
                        <a:cubicBezTo>
                          <a:pt x="168009" y="310737"/>
                          <a:pt x="178550" y="311499"/>
                          <a:pt x="189218" y="312071"/>
                        </a:cubicBezTo>
                        <a:cubicBezTo>
                          <a:pt x="157550" y="417906"/>
                          <a:pt x="125908" y="523887"/>
                          <a:pt x="94285" y="630015"/>
                        </a:cubicBezTo>
                        <a:cubicBezTo>
                          <a:pt x="74854" y="629571"/>
                          <a:pt x="55423" y="629126"/>
                          <a:pt x="35992" y="628491"/>
                        </a:cubicBezTo>
                        <a:cubicBezTo>
                          <a:pt x="33960" y="582454"/>
                          <a:pt x="54026" y="539591"/>
                          <a:pt x="76886" y="500920"/>
                        </a:cubicBezTo>
                        <a:close/>
                        <a:moveTo>
                          <a:pt x="356858" y="897604"/>
                        </a:moveTo>
                        <a:cubicBezTo>
                          <a:pt x="221222" y="951325"/>
                          <a:pt x="58725" y="859504"/>
                          <a:pt x="34024" y="716248"/>
                        </a:cubicBezTo>
                        <a:cubicBezTo>
                          <a:pt x="191294" y="742912"/>
                          <a:pt x="352178" y="739813"/>
                          <a:pt x="508305" y="707104"/>
                        </a:cubicBezTo>
                        <a:lnTo>
                          <a:pt x="509194" y="707549"/>
                        </a:lnTo>
                        <a:cubicBezTo>
                          <a:pt x="496145" y="793623"/>
                          <a:pt x="438030" y="866134"/>
                          <a:pt x="356858" y="897604"/>
                        </a:cubicBezTo>
                        <a:close/>
                        <a:moveTo>
                          <a:pt x="512560" y="681704"/>
                        </a:moveTo>
                        <a:cubicBezTo>
                          <a:pt x="511855" y="684092"/>
                          <a:pt x="510985" y="686422"/>
                          <a:pt x="509956" y="688689"/>
                        </a:cubicBezTo>
                        <a:cubicBezTo>
                          <a:pt x="348952" y="722706"/>
                          <a:pt x="182842" y="724865"/>
                          <a:pt x="21006" y="695039"/>
                        </a:cubicBezTo>
                        <a:cubicBezTo>
                          <a:pt x="14332" y="679355"/>
                          <a:pt x="14961" y="661511"/>
                          <a:pt x="22721" y="646335"/>
                        </a:cubicBezTo>
                        <a:cubicBezTo>
                          <a:pt x="183897" y="651967"/>
                          <a:pt x="345263" y="649148"/>
                          <a:pt x="506146" y="637889"/>
                        </a:cubicBezTo>
                        <a:cubicBezTo>
                          <a:pt x="514351" y="650945"/>
                          <a:pt x="516681" y="666845"/>
                          <a:pt x="512560" y="681704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275" name="Google Shape;275;p3"/>
                <p:cNvSpPr/>
                <p:nvPr/>
              </p:nvSpPr>
              <p:spPr>
                <a:xfrm>
                  <a:off x="786939" y="372820"/>
                  <a:ext cx="17700" cy="26052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276" name="Google Shape;276;p3"/>
              <p:cNvSpPr/>
              <p:nvPr/>
            </p:nvSpPr>
            <p:spPr>
              <a:xfrm>
                <a:off x="636125" y="3766050"/>
                <a:ext cx="121425" cy="74300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2972" extrusionOk="0">
                    <a:moveTo>
                      <a:pt x="0" y="0"/>
                    </a:moveTo>
                    <a:cubicBezTo>
                      <a:pt x="1186" y="1482"/>
                      <a:pt x="3080" y="2306"/>
                      <a:pt x="4857" y="2972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277" name="Google Shape;277;p3"/>
          <p:cNvGrpSpPr/>
          <p:nvPr/>
        </p:nvGrpSpPr>
        <p:grpSpPr>
          <a:xfrm>
            <a:off x="9617494" y="4"/>
            <a:ext cx="1674720" cy="4469403"/>
            <a:chOff x="6010934" y="1"/>
            <a:chExt cx="1046700" cy="2793377"/>
          </a:xfrm>
        </p:grpSpPr>
        <p:grpSp>
          <p:nvGrpSpPr>
            <p:cNvPr id="278" name="Google Shape;278;p3"/>
            <p:cNvGrpSpPr/>
            <p:nvPr/>
          </p:nvGrpSpPr>
          <p:grpSpPr>
            <a:xfrm>
              <a:off x="6010934" y="1746678"/>
              <a:ext cx="1046700" cy="1046700"/>
              <a:chOff x="764100" y="3623300"/>
              <a:chExt cx="1046700" cy="1046700"/>
            </a:xfrm>
          </p:grpSpPr>
          <p:sp>
            <p:nvSpPr>
              <p:cNvPr id="279" name="Google Shape;279;p3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280" name="Google Shape;280;p3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281" name="Google Shape;281;p3"/>
            <p:cNvGrpSpPr/>
            <p:nvPr/>
          </p:nvGrpSpPr>
          <p:grpSpPr>
            <a:xfrm>
              <a:off x="6308747" y="1"/>
              <a:ext cx="441786" cy="2571886"/>
              <a:chOff x="1121941" y="1609666"/>
              <a:chExt cx="404159" cy="2352837"/>
            </a:xfrm>
          </p:grpSpPr>
          <p:grpSp>
            <p:nvGrpSpPr>
              <p:cNvPr id="282" name="Google Shape;282;p3"/>
              <p:cNvGrpSpPr/>
              <p:nvPr/>
            </p:nvGrpSpPr>
            <p:grpSpPr>
              <a:xfrm>
                <a:off x="1121941" y="1609666"/>
                <a:ext cx="404159" cy="2352837"/>
                <a:chOff x="1121941" y="1609666"/>
                <a:chExt cx="404159" cy="2352837"/>
              </a:xfrm>
            </p:grpSpPr>
            <p:grpSp>
              <p:nvGrpSpPr>
                <p:cNvPr id="283" name="Google Shape;283;p3"/>
                <p:cNvGrpSpPr/>
                <p:nvPr/>
              </p:nvGrpSpPr>
              <p:grpSpPr>
                <a:xfrm>
                  <a:off x="1121941" y="2971595"/>
                  <a:ext cx="404159" cy="990908"/>
                  <a:chOff x="1121941" y="2969319"/>
                  <a:chExt cx="404159" cy="990908"/>
                </a:xfrm>
              </p:grpSpPr>
              <p:sp>
                <p:nvSpPr>
                  <p:cNvPr id="284" name="Google Shape;284;p3"/>
                  <p:cNvSpPr/>
                  <p:nvPr/>
                </p:nvSpPr>
                <p:spPr>
                  <a:xfrm>
                    <a:off x="1210876" y="2975878"/>
                    <a:ext cx="215728" cy="22282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5728" h="222824" extrusionOk="0">
                        <a:moveTo>
                          <a:pt x="14190" y="222824"/>
                        </a:moveTo>
                        <a:cubicBezTo>
                          <a:pt x="13301" y="174692"/>
                          <a:pt x="-21687" y="79251"/>
                          <a:pt x="21620" y="60582"/>
                        </a:cubicBezTo>
                        <a:cubicBezTo>
                          <a:pt x="36987" y="27244"/>
                          <a:pt x="55021" y="2797"/>
                          <a:pt x="105440" y="321"/>
                        </a:cubicBezTo>
                        <a:cubicBezTo>
                          <a:pt x="154017" y="-2156"/>
                          <a:pt x="177385" y="9655"/>
                          <a:pt x="182021" y="37976"/>
                        </a:cubicBezTo>
                        <a:cubicBezTo>
                          <a:pt x="233265" y="47692"/>
                          <a:pt x="210405" y="171326"/>
                          <a:pt x="211993" y="215776"/>
                        </a:cubicBezTo>
                        <a:cubicBezTo>
                          <a:pt x="143159" y="198060"/>
                          <a:pt x="79024" y="196790"/>
                          <a:pt x="14190" y="222824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85" name="Google Shape;285;p3"/>
                  <p:cNvSpPr/>
                  <p:nvPr/>
                </p:nvSpPr>
                <p:spPr>
                  <a:xfrm>
                    <a:off x="1160257" y="3179981"/>
                    <a:ext cx="324636" cy="22947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24636" h="229478" extrusionOk="0">
                        <a:moveTo>
                          <a:pt x="1626" y="229478"/>
                        </a:moveTo>
                        <a:cubicBezTo>
                          <a:pt x="-8216" y="108447"/>
                          <a:pt x="24042" y="-8456"/>
                          <a:pt x="169393" y="878"/>
                        </a:cubicBezTo>
                        <a:cubicBezTo>
                          <a:pt x="307379" y="-10678"/>
                          <a:pt x="337541" y="93334"/>
                          <a:pt x="320206" y="222176"/>
                        </a:cubicBezTo>
                        <a:cubicBezTo>
                          <a:pt x="210923" y="232019"/>
                          <a:pt x="109767" y="228018"/>
                          <a:pt x="1626" y="229478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86" name="Google Shape;286;p3"/>
                  <p:cNvSpPr/>
                  <p:nvPr/>
                </p:nvSpPr>
                <p:spPr>
                  <a:xfrm>
                    <a:off x="1128931" y="3411844"/>
                    <a:ext cx="389306" cy="54060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89306" h="540604" extrusionOk="0">
                        <a:moveTo>
                          <a:pt x="192718" y="540604"/>
                        </a:moveTo>
                        <a:cubicBezTo>
                          <a:pt x="42795" y="527142"/>
                          <a:pt x="232596" y="425161"/>
                          <a:pt x="116836" y="455260"/>
                        </a:cubicBezTo>
                        <a:cubicBezTo>
                          <a:pt x="83054" y="460150"/>
                          <a:pt x="19744" y="479835"/>
                          <a:pt x="7679" y="435512"/>
                        </a:cubicBezTo>
                        <a:cubicBezTo>
                          <a:pt x="-6227" y="397920"/>
                          <a:pt x="57844" y="371440"/>
                          <a:pt x="34857" y="364582"/>
                        </a:cubicBezTo>
                        <a:cubicBezTo>
                          <a:pt x="15807" y="363122"/>
                          <a:pt x="3107" y="353533"/>
                          <a:pt x="1393" y="338801"/>
                        </a:cubicBezTo>
                        <a:cubicBezTo>
                          <a:pt x="-3560" y="319434"/>
                          <a:pt x="17585" y="304638"/>
                          <a:pt x="35175" y="291748"/>
                        </a:cubicBezTo>
                        <a:cubicBezTo>
                          <a:pt x="33651" y="285398"/>
                          <a:pt x="30158" y="276762"/>
                          <a:pt x="28380" y="270412"/>
                        </a:cubicBezTo>
                        <a:cubicBezTo>
                          <a:pt x="-19689" y="256061"/>
                          <a:pt x="-258" y="192307"/>
                          <a:pt x="38985" y="180877"/>
                        </a:cubicBezTo>
                        <a:cubicBezTo>
                          <a:pt x="42490" y="180629"/>
                          <a:pt x="45138" y="177588"/>
                          <a:pt x="44890" y="174082"/>
                        </a:cubicBezTo>
                        <a:cubicBezTo>
                          <a:pt x="44643" y="170577"/>
                          <a:pt x="41601" y="167929"/>
                          <a:pt x="38096" y="168177"/>
                        </a:cubicBezTo>
                        <a:cubicBezTo>
                          <a:pt x="3044" y="163224"/>
                          <a:pt x="21776" y="119663"/>
                          <a:pt x="43303" y="106836"/>
                        </a:cubicBezTo>
                        <a:cubicBezTo>
                          <a:pt x="74418" y="82706"/>
                          <a:pt x="71370" y="31969"/>
                          <a:pt x="69020" y="5680"/>
                        </a:cubicBezTo>
                        <a:cubicBezTo>
                          <a:pt x="85911" y="5045"/>
                          <a:pt x="131758" y="4664"/>
                          <a:pt x="151570" y="4601"/>
                        </a:cubicBezTo>
                        <a:cubicBezTo>
                          <a:pt x="174303" y="59274"/>
                          <a:pt x="87499" y="134903"/>
                          <a:pt x="126170" y="158652"/>
                        </a:cubicBezTo>
                        <a:cubicBezTo>
                          <a:pt x="332545" y="108296"/>
                          <a:pt x="234120" y="166526"/>
                          <a:pt x="237422" y="1362"/>
                        </a:cubicBezTo>
                        <a:cubicBezTo>
                          <a:pt x="249741" y="-2130"/>
                          <a:pt x="299271" y="2378"/>
                          <a:pt x="325624" y="854"/>
                        </a:cubicBezTo>
                        <a:cubicBezTo>
                          <a:pt x="266823" y="105439"/>
                          <a:pt x="408174" y="108804"/>
                          <a:pt x="387155" y="185449"/>
                        </a:cubicBezTo>
                        <a:cubicBezTo>
                          <a:pt x="375090" y="210849"/>
                          <a:pt x="334958" y="200752"/>
                          <a:pt x="326830" y="215802"/>
                        </a:cubicBezTo>
                        <a:cubicBezTo>
                          <a:pt x="326830" y="221707"/>
                          <a:pt x="332101" y="222152"/>
                          <a:pt x="337054" y="222152"/>
                        </a:cubicBezTo>
                        <a:cubicBezTo>
                          <a:pt x="407539" y="236439"/>
                          <a:pt x="379472" y="299177"/>
                          <a:pt x="313876" y="302733"/>
                        </a:cubicBezTo>
                        <a:cubicBezTo>
                          <a:pt x="286508" y="321783"/>
                          <a:pt x="354897" y="305337"/>
                          <a:pt x="360866" y="348326"/>
                        </a:cubicBezTo>
                        <a:cubicBezTo>
                          <a:pt x="367661" y="376711"/>
                          <a:pt x="350135" y="382108"/>
                          <a:pt x="333307" y="403444"/>
                        </a:cubicBezTo>
                        <a:cubicBezTo>
                          <a:pt x="365565" y="417414"/>
                          <a:pt x="387663" y="440084"/>
                          <a:pt x="362200" y="476469"/>
                        </a:cubicBezTo>
                        <a:cubicBezTo>
                          <a:pt x="318321" y="516411"/>
                          <a:pt x="249868" y="528857"/>
                          <a:pt x="192718" y="540604"/>
                        </a:cubicBezTo>
                        <a:close/>
                      </a:path>
                    </a:pathLst>
                  </a:custGeom>
                  <a:solidFill>
                    <a:srgbClr val="CFE5BD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87" name="Google Shape;287;p3"/>
                  <p:cNvSpPr/>
                  <p:nvPr/>
                </p:nvSpPr>
                <p:spPr>
                  <a:xfrm>
                    <a:off x="1121941" y="2969319"/>
                    <a:ext cx="404159" cy="9909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04159" h="990908" extrusionOk="0">
                        <a:moveTo>
                          <a:pt x="396558" y="583905"/>
                        </a:moveTo>
                        <a:cubicBezTo>
                          <a:pt x="363665" y="545170"/>
                          <a:pt x="299149" y="524850"/>
                          <a:pt x="338075" y="447063"/>
                        </a:cubicBezTo>
                        <a:cubicBezTo>
                          <a:pt x="339535" y="444205"/>
                          <a:pt x="370904" y="448269"/>
                          <a:pt x="367920" y="426933"/>
                        </a:cubicBezTo>
                        <a:cubicBezTo>
                          <a:pt x="376619" y="356321"/>
                          <a:pt x="377762" y="266786"/>
                          <a:pt x="312865" y="222019"/>
                        </a:cubicBezTo>
                        <a:cubicBezTo>
                          <a:pt x="314326" y="182014"/>
                          <a:pt x="328359" y="29931"/>
                          <a:pt x="274257" y="35328"/>
                        </a:cubicBezTo>
                        <a:cubicBezTo>
                          <a:pt x="255207" y="-16234"/>
                          <a:pt x="119635" y="-11789"/>
                          <a:pt x="115888" y="51521"/>
                        </a:cubicBezTo>
                        <a:cubicBezTo>
                          <a:pt x="66358" y="56474"/>
                          <a:pt x="92711" y="194840"/>
                          <a:pt x="93600" y="232242"/>
                        </a:cubicBezTo>
                        <a:cubicBezTo>
                          <a:pt x="31814" y="278470"/>
                          <a:pt x="26607" y="363941"/>
                          <a:pt x="28766" y="435442"/>
                        </a:cubicBezTo>
                        <a:cubicBezTo>
                          <a:pt x="29211" y="460842"/>
                          <a:pt x="57849" y="448840"/>
                          <a:pt x="70740" y="450746"/>
                        </a:cubicBezTo>
                        <a:cubicBezTo>
                          <a:pt x="73851" y="483511"/>
                          <a:pt x="74994" y="521611"/>
                          <a:pt x="46991" y="544408"/>
                        </a:cubicBezTo>
                        <a:cubicBezTo>
                          <a:pt x="20829" y="559775"/>
                          <a:pt x="1906" y="611464"/>
                          <a:pt x="44133" y="617497"/>
                        </a:cubicBezTo>
                        <a:cubicBezTo>
                          <a:pt x="890" y="630197"/>
                          <a:pt x="-22097" y="700682"/>
                          <a:pt x="29973" y="716557"/>
                        </a:cubicBezTo>
                        <a:cubicBezTo>
                          <a:pt x="31179" y="718461"/>
                          <a:pt x="32132" y="730336"/>
                          <a:pt x="35878" y="733384"/>
                        </a:cubicBezTo>
                        <a:cubicBezTo>
                          <a:pt x="-9588" y="750021"/>
                          <a:pt x="-11620" y="809584"/>
                          <a:pt x="41276" y="813584"/>
                        </a:cubicBezTo>
                        <a:cubicBezTo>
                          <a:pt x="-3746" y="839747"/>
                          <a:pt x="-8318" y="908200"/>
                          <a:pt x="53150" y="912772"/>
                        </a:cubicBezTo>
                        <a:cubicBezTo>
                          <a:pt x="88837" y="913153"/>
                          <a:pt x="124016" y="903310"/>
                          <a:pt x="159259" y="898421"/>
                        </a:cubicBezTo>
                        <a:cubicBezTo>
                          <a:pt x="137224" y="913788"/>
                          <a:pt x="124270" y="946998"/>
                          <a:pt x="142368" y="970176"/>
                        </a:cubicBezTo>
                        <a:cubicBezTo>
                          <a:pt x="170879" y="1006688"/>
                          <a:pt x="222568" y="986051"/>
                          <a:pt x="258319" y="975319"/>
                        </a:cubicBezTo>
                        <a:cubicBezTo>
                          <a:pt x="297562" y="961285"/>
                          <a:pt x="346012" y="957857"/>
                          <a:pt x="374079" y="923821"/>
                        </a:cubicBezTo>
                        <a:cubicBezTo>
                          <a:pt x="397638" y="896008"/>
                          <a:pt x="385382" y="849653"/>
                          <a:pt x="346647" y="845652"/>
                        </a:cubicBezTo>
                        <a:cubicBezTo>
                          <a:pt x="371279" y="834501"/>
                          <a:pt x="382207" y="805495"/>
                          <a:pt x="371057" y="780857"/>
                        </a:cubicBezTo>
                        <a:cubicBezTo>
                          <a:pt x="362344" y="761610"/>
                          <a:pt x="342259" y="750123"/>
                          <a:pt x="321247" y="752371"/>
                        </a:cubicBezTo>
                        <a:cubicBezTo>
                          <a:pt x="385382" y="748434"/>
                          <a:pt x="427991" y="685505"/>
                          <a:pt x="350584" y="659597"/>
                        </a:cubicBezTo>
                        <a:cubicBezTo>
                          <a:pt x="302515" y="655787"/>
                          <a:pt x="436690" y="669821"/>
                          <a:pt x="396558" y="583905"/>
                        </a:cubicBezTo>
                        <a:close/>
                        <a:moveTo>
                          <a:pt x="291339" y="83525"/>
                        </a:moveTo>
                        <a:cubicBezTo>
                          <a:pt x="291847" y="98828"/>
                          <a:pt x="292418" y="114132"/>
                          <a:pt x="292926" y="129435"/>
                        </a:cubicBezTo>
                        <a:lnTo>
                          <a:pt x="105792" y="175981"/>
                        </a:lnTo>
                        <a:cubicBezTo>
                          <a:pt x="105030" y="163916"/>
                          <a:pt x="104776" y="151851"/>
                          <a:pt x="104776" y="139786"/>
                        </a:cubicBezTo>
                        <a:cubicBezTo>
                          <a:pt x="166307" y="129753"/>
                          <a:pt x="229172" y="100162"/>
                          <a:pt x="291085" y="83525"/>
                        </a:cubicBezTo>
                        <a:close/>
                        <a:moveTo>
                          <a:pt x="293561" y="147533"/>
                        </a:moveTo>
                        <a:lnTo>
                          <a:pt x="295847" y="212049"/>
                        </a:lnTo>
                        <a:cubicBezTo>
                          <a:pt x="235459" y="188897"/>
                          <a:pt x="168117" y="192212"/>
                          <a:pt x="110300" y="221193"/>
                        </a:cubicBezTo>
                        <a:cubicBezTo>
                          <a:pt x="109094" y="212113"/>
                          <a:pt x="108141" y="202969"/>
                          <a:pt x="107379" y="193824"/>
                        </a:cubicBezTo>
                        <a:close/>
                        <a:moveTo>
                          <a:pt x="194057" y="16152"/>
                        </a:moveTo>
                        <a:cubicBezTo>
                          <a:pt x="213869" y="14056"/>
                          <a:pt x="248984" y="13548"/>
                          <a:pt x="256096" y="36979"/>
                        </a:cubicBezTo>
                        <a:cubicBezTo>
                          <a:pt x="215139" y="41107"/>
                          <a:pt x="174181" y="45615"/>
                          <a:pt x="133224" y="49679"/>
                        </a:cubicBezTo>
                        <a:cubicBezTo>
                          <a:pt x="136208" y="21613"/>
                          <a:pt x="171768" y="18438"/>
                          <a:pt x="193803" y="16152"/>
                        </a:cubicBezTo>
                        <a:close/>
                        <a:moveTo>
                          <a:pt x="111507" y="70444"/>
                        </a:moveTo>
                        <a:cubicBezTo>
                          <a:pt x="137605" y="72095"/>
                          <a:pt x="295276" y="37170"/>
                          <a:pt x="290323" y="65554"/>
                        </a:cubicBezTo>
                        <a:cubicBezTo>
                          <a:pt x="228918" y="86446"/>
                          <a:pt x="165355" y="103083"/>
                          <a:pt x="105093" y="126197"/>
                        </a:cubicBezTo>
                        <a:cubicBezTo>
                          <a:pt x="106681" y="108417"/>
                          <a:pt x="102680" y="86065"/>
                          <a:pt x="111189" y="70444"/>
                        </a:cubicBezTo>
                        <a:close/>
                        <a:moveTo>
                          <a:pt x="46419" y="432902"/>
                        </a:moveTo>
                        <a:cubicBezTo>
                          <a:pt x="42609" y="356067"/>
                          <a:pt x="52769" y="256499"/>
                          <a:pt x="137034" y="227416"/>
                        </a:cubicBezTo>
                        <a:cubicBezTo>
                          <a:pt x="293561" y="176616"/>
                          <a:pt x="379921" y="271866"/>
                          <a:pt x="350521" y="426870"/>
                        </a:cubicBezTo>
                        <a:close/>
                        <a:moveTo>
                          <a:pt x="262319" y="567204"/>
                        </a:moveTo>
                        <a:lnTo>
                          <a:pt x="131636" y="595081"/>
                        </a:lnTo>
                        <a:cubicBezTo>
                          <a:pt x="113348" y="568538"/>
                          <a:pt x="184595" y="524850"/>
                          <a:pt x="164974" y="448459"/>
                        </a:cubicBezTo>
                        <a:lnTo>
                          <a:pt x="238443" y="446999"/>
                        </a:lnTo>
                        <a:cubicBezTo>
                          <a:pt x="232189" y="488604"/>
                          <a:pt x="240558" y="531086"/>
                          <a:pt x="262129" y="567204"/>
                        </a:cubicBezTo>
                        <a:close/>
                        <a:moveTo>
                          <a:pt x="36069" y="586890"/>
                        </a:moveTo>
                        <a:cubicBezTo>
                          <a:pt x="68771" y="527644"/>
                          <a:pt x="97854" y="542440"/>
                          <a:pt x="88456" y="450238"/>
                        </a:cubicBezTo>
                        <a:lnTo>
                          <a:pt x="147194" y="449031"/>
                        </a:lnTo>
                        <a:cubicBezTo>
                          <a:pt x="167514" y="524469"/>
                          <a:pt x="99442" y="554759"/>
                          <a:pt x="112269" y="599272"/>
                        </a:cubicBezTo>
                        <a:cubicBezTo>
                          <a:pt x="91758" y="603272"/>
                          <a:pt x="37466" y="620926"/>
                          <a:pt x="35878" y="586890"/>
                        </a:cubicBezTo>
                        <a:close/>
                        <a:moveTo>
                          <a:pt x="354521" y="867496"/>
                        </a:moveTo>
                        <a:cubicBezTo>
                          <a:pt x="402781" y="909914"/>
                          <a:pt x="318771" y="944458"/>
                          <a:pt x="283211" y="949347"/>
                        </a:cubicBezTo>
                        <a:cubicBezTo>
                          <a:pt x="248095" y="957158"/>
                          <a:pt x="212154" y="978875"/>
                          <a:pt x="175642" y="970239"/>
                        </a:cubicBezTo>
                        <a:cubicBezTo>
                          <a:pt x="158497" y="964588"/>
                          <a:pt x="146178" y="949094"/>
                          <a:pt x="153544" y="930805"/>
                        </a:cubicBezTo>
                        <a:cubicBezTo>
                          <a:pt x="160021" y="906612"/>
                          <a:pt x="304483" y="850160"/>
                          <a:pt x="354331" y="867496"/>
                        </a:cubicBezTo>
                        <a:close/>
                        <a:moveTo>
                          <a:pt x="354204" y="786153"/>
                        </a:moveTo>
                        <a:cubicBezTo>
                          <a:pt x="394399" y="853463"/>
                          <a:pt x="147765" y="877339"/>
                          <a:pt x="105157" y="889086"/>
                        </a:cubicBezTo>
                        <a:cubicBezTo>
                          <a:pt x="51372" y="908136"/>
                          <a:pt x="-12699" y="873592"/>
                          <a:pt x="53912" y="821966"/>
                        </a:cubicBezTo>
                        <a:cubicBezTo>
                          <a:pt x="113793" y="817648"/>
                          <a:pt x="325502" y="741766"/>
                          <a:pt x="354013" y="786153"/>
                        </a:cubicBezTo>
                        <a:close/>
                        <a:moveTo>
                          <a:pt x="293053" y="674392"/>
                        </a:moveTo>
                        <a:cubicBezTo>
                          <a:pt x="319977" y="665884"/>
                          <a:pt x="378143" y="666963"/>
                          <a:pt x="373000" y="710841"/>
                        </a:cubicBezTo>
                        <a:cubicBezTo>
                          <a:pt x="350838" y="738020"/>
                          <a:pt x="307214" y="742210"/>
                          <a:pt x="275972" y="753831"/>
                        </a:cubicBezTo>
                        <a:cubicBezTo>
                          <a:pt x="232030" y="758022"/>
                          <a:pt x="61977" y="815490"/>
                          <a:pt x="26988" y="789454"/>
                        </a:cubicBezTo>
                        <a:cubicBezTo>
                          <a:pt x="-10032" y="761896"/>
                          <a:pt x="65088" y="743608"/>
                          <a:pt x="53912" y="723859"/>
                        </a:cubicBezTo>
                        <a:cubicBezTo>
                          <a:pt x="132462" y="707666"/>
                          <a:pt x="214059" y="690648"/>
                          <a:pt x="292863" y="674392"/>
                        </a:cubicBezTo>
                        <a:close/>
                        <a:moveTo>
                          <a:pt x="354648" y="639531"/>
                        </a:moveTo>
                        <a:cubicBezTo>
                          <a:pt x="294323" y="652993"/>
                          <a:pt x="239840" y="662772"/>
                          <a:pt x="179515" y="676044"/>
                        </a:cubicBezTo>
                        <a:lnTo>
                          <a:pt x="47308" y="704555"/>
                        </a:lnTo>
                        <a:cubicBezTo>
                          <a:pt x="37021" y="705889"/>
                          <a:pt x="23750" y="694522"/>
                          <a:pt x="19241" y="685505"/>
                        </a:cubicBezTo>
                        <a:cubicBezTo>
                          <a:pt x="-15620" y="609813"/>
                          <a:pt x="264224" y="596160"/>
                          <a:pt x="316294" y="573745"/>
                        </a:cubicBezTo>
                        <a:cubicBezTo>
                          <a:pt x="326899" y="571459"/>
                          <a:pt x="326835" y="553298"/>
                          <a:pt x="314961" y="555838"/>
                        </a:cubicBezTo>
                        <a:lnTo>
                          <a:pt x="281687" y="563331"/>
                        </a:lnTo>
                        <a:cubicBezTo>
                          <a:pt x="258871" y="529206"/>
                          <a:pt x="249695" y="487760"/>
                          <a:pt x="255969" y="447190"/>
                        </a:cubicBezTo>
                        <a:lnTo>
                          <a:pt x="321946" y="445856"/>
                        </a:lnTo>
                        <a:cubicBezTo>
                          <a:pt x="294831" y="486433"/>
                          <a:pt x="311722" y="544154"/>
                          <a:pt x="352870" y="568347"/>
                        </a:cubicBezTo>
                        <a:cubicBezTo>
                          <a:pt x="382398" y="583334"/>
                          <a:pt x="401575" y="632483"/>
                          <a:pt x="354458" y="63953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288" name="Google Shape;288;p3"/>
                <p:cNvSpPr/>
                <p:nvPr/>
              </p:nvSpPr>
              <p:spPr>
                <a:xfrm>
                  <a:off x="1308648" y="1609666"/>
                  <a:ext cx="17700" cy="13683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289" name="Google Shape;289;p3"/>
              <p:cNvSpPr/>
              <p:nvPr/>
            </p:nvSpPr>
            <p:spPr>
              <a:xfrm>
                <a:off x="1183450" y="3621050"/>
                <a:ext cx="70700" cy="18125"/>
              </a:xfrm>
              <a:custGeom>
                <a:avLst/>
                <a:gdLst/>
                <a:ahLst/>
                <a:cxnLst/>
                <a:rect l="l" t="t" r="r" b="b"/>
                <a:pathLst>
                  <a:path w="2828" h="725" extrusionOk="0">
                    <a:moveTo>
                      <a:pt x="0" y="725"/>
                    </a:moveTo>
                    <a:cubicBezTo>
                      <a:pt x="930" y="439"/>
                      <a:pt x="1889" y="256"/>
                      <a:pt x="2828" y="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0" name="Google Shape;290;p3"/>
              <p:cNvSpPr/>
              <p:nvPr/>
            </p:nvSpPr>
            <p:spPr>
              <a:xfrm>
                <a:off x="1188900" y="3717125"/>
                <a:ext cx="76125" cy="18100"/>
              </a:xfrm>
              <a:custGeom>
                <a:avLst/>
                <a:gdLst/>
                <a:ahLst/>
                <a:cxnLst/>
                <a:rect l="l" t="t" r="r" b="b"/>
                <a:pathLst>
                  <a:path w="3045" h="724" extrusionOk="0">
                    <a:moveTo>
                      <a:pt x="0" y="724"/>
                    </a:moveTo>
                    <a:cubicBezTo>
                      <a:pt x="995" y="410"/>
                      <a:pt x="2019" y="187"/>
                      <a:pt x="3045" y="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1" name="Google Shape;291;p3"/>
              <p:cNvSpPr/>
              <p:nvPr/>
            </p:nvSpPr>
            <p:spPr>
              <a:xfrm>
                <a:off x="1185275" y="3820425"/>
                <a:ext cx="39875" cy="9050"/>
              </a:xfrm>
              <a:custGeom>
                <a:avLst/>
                <a:gdLst/>
                <a:ahLst/>
                <a:cxnLst/>
                <a:rect l="l" t="t" r="r" b="b"/>
                <a:pathLst>
                  <a:path w="1595" h="362" extrusionOk="0">
                    <a:moveTo>
                      <a:pt x="0" y="362"/>
                    </a:moveTo>
                    <a:cubicBezTo>
                      <a:pt x="526" y="219"/>
                      <a:pt x="1059" y="97"/>
                      <a:pt x="1595" y="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2" name="Google Shape;292;p3"/>
              <p:cNvSpPr/>
              <p:nvPr/>
            </p:nvSpPr>
            <p:spPr>
              <a:xfrm>
                <a:off x="1301250" y="3911025"/>
                <a:ext cx="18125" cy="7250"/>
              </a:xfrm>
              <a:custGeom>
                <a:avLst/>
                <a:gdLst/>
                <a:ahLst/>
                <a:cxnLst/>
                <a:rect l="l" t="t" r="r" b="b"/>
                <a:pathLst>
                  <a:path w="725" h="290" extrusionOk="0">
                    <a:moveTo>
                      <a:pt x="0" y="290"/>
                    </a:moveTo>
                    <a:cubicBezTo>
                      <a:pt x="363" y="145"/>
                      <a:pt x="363" y="145"/>
                      <a:pt x="725" y="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293" name="Google Shape;293;p3"/>
          <p:cNvGrpSpPr/>
          <p:nvPr/>
        </p:nvGrpSpPr>
        <p:grpSpPr>
          <a:xfrm>
            <a:off x="11431995" y="6096266"/>
            <a:ext cx="252477" cy="289138"/>
            <a:chOff x="3462796" y="2555878"/>
            <a:chExt cx="157798" cy="180711"/>
          </a:xfrm>
        </p:grpSpPr>
        <p:sp>
          <p:nvSpPr>
            <p:cNvPr id="294" name="Google Shape;294;p3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5" name="Google Shape;295;p3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6" name="Google Shape;296;p3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7" name="Google Shape;297;p3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8" name="Google Shape;298;p3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9" name="Google Shape;299;p3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_AND_TWO_COLUMNS">
    <p:spTree>
      <p:nvGrpSpPr>
        <p:cNvPr id="1" name="Shape 5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" name="Google Shape;562;p6"/>
          <p:cNvSpPr txBox="1">
            <a:spLocks noGrp="1"/>
          </p:cNvSpPr>
          <p:nvPr>
            <p:ph type="title"/>
          </p:nvPr>
        </p:nvSpPr>
        <p:spPr>
          <a:xfrm>
            <a:off x="1124640" y="1217480"/>
            <a:ext cx="9056160" cy="7540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563" name="Google Shape;563;p6"/>
          <p:cNvSpPr txBox="1">
            <a:spLocks noGrp="1"/>
          </p:cNvSpPr>
          <p:nvPr>
            <p:ph type="body" idx="1"/>
          </p:nvPr>
        </p:nvSpPr>
        <p:spPr>
          <a:xfrm>
            <a:off x="1124640" y="2288240"/>
            <a:ext cx="4231200" cy="484176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731520" lvl="0" indent="-568960" rtl="0">
              <a:spcBef>
                <a:spcPts val="0"/>
              </a:spcBef>
              <a:spcAft>
                <a:spcPts val="0"/>
              </a:spcAft>
              <a:buSzPts val="2000"/>
              <a:buChar char="⊹"/>
              <a:defRPr sz="3200"/>
            </a:lvl1pPr>
            <a:lvl2pPr marL="1463040" lvl="1" indent="-568960" rtl="0">
              <a:spcBef>
                <a:spcPts val="1280"/>
              </a:spcBef>
              <a:spcAft>
                <a:spcPts val="0"/>
              </a:spcAft>
              <a:buSzPts val="2000"/>
              <a:buChar char="×"/>
              <a:defRPr sz="3200"/>
            </a:lvl2pPr>
            <a:lvl3pPr marL="2194560" lvl="2" indent="-568960" rtl="0">
              <a:spcBef>
                <a:spcPts val="1280"/>
              </a:spcBef>
              <a:spcAft>
                <a:spcPts val="0"/>
              </a:spcAft>
              <a:buSzPts val="2000"/>
              <a:buChar char="⬩"/>
              <a:defRPr sz="3200"/>
            </a:lvl3pPr>
            <a:lvl4pPr marL="2926080" lvl="3" indent="-568960" rtl="0">
              <a:spcBef>
                <a:spcPts val="1280"/>
              </a:spcBef>
              <a:spcAft>
                <a:spcPts val="0"/>
              </a:spcAft>
              <a:buSzPts val="2000"/>
              <a:buChar char="●"/>
              <a:defRPr sz="3200"/>
            </a:lvl4pPr>
            <a:lvl5pPr marL="3657600" lvl="4" indent="-568960" rtl="0">
              <a:spcBef>
                <a:spcPts val="1280"/>
              </a:spcBef>
              <a:spcAft>
                <a:spcPts val="0"/>
              </a:spcAft>
              <a:buSzPts val="2000"/>
              <a:buChar char="○"/>
              <a:defRPr sz="3200"/>
            </a:lvl5pPr>
            <a:lvl6pPr marL="4389120" lvl="5" indent="-568960" rtl="0">
              <a:spcBef>
                <a:spcPts val="1280"/>
              </a:spcBef>
              <a:spcAft>
                <a:spcPts val="0"/>
              </a:spcAft>
              <a:buSzPts val="2000"/>
              <a:buChar char="■"/>
              <a:defRPr sz="3200"/>
            </a:lvl6pPr>
            <a:lvl7pPr marL="5120640" lvl="6" indent="-568960" rtl="0">
              <a:spcBef>
                <a:spcPts val="1280"/>
              </a:spcBef>
              <a:spcAft>
                <a:spcPts val="0"/>
              </a:spcAft>
              <a:buSzPts val="2000"/>
              <a:buChar char="●"/>
              <a:defRPr sz="3200"/>
            </a:lvl7pPr>
            <a:lvl8pPr marL="5852160" lvl="7" indent="-568960" rtl="0">
              <a:spcBef>
                <a:spcPts val="1280"/>
              </a:spcBef>
              <a:spcAft>
                <a:spcPts val="0"/>
              </a:spcAft>
              <a:buSzPts val="2000"/>
              <a:buChar char="○"/>
              <a:defRPr sz="3200"/>
            </a:lvl8pPr>
            <a:lvl9pPr marL="6583680" lvl="8" indent="-568960" rtl="0">
              <a:spcBef>
                <a:spcPts val="1280"/>
              </a:spcBef>
              <a:spcAft>
                <a:spcPts val="1280"/>
              </a:spcAft>
              <a:buSzPts val="2000"/>
              <a:buChar char="■"/>
              <a:defRPr sz="3200"/>
            </a:lvl9pPr>
          </a:lstStyle>
          <a:p>
            <a:endParaRPr/>
          </a:p>
        </p:txBody>
      </p:sp>
      <p:sp>
        <p:nvSpPr>
          <p:cNvPr id="564" name="Google Shape;564;p6"/>
          <p:cNvSpPr txBox="1">
            <a:spLocks noGrp="1"/>
          </p:cNvSpPr>
          <p:nvPr>
            <p:ph type="body" idx="2"/>
          </p:nvPr>
        </p:nvSpPr>
        <p:spPr>
          <a:xfrm>
            <a:off x="5949517" y="2288240"/>
            <a:ext cx="4231200" cy="484176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731520" lvl="0" indent="-568960" rtl="0">
              <a:spcBef>
                <a:spcPts val="0"/>
              </a:spcBef>
              <a:spcAft>
                <a:spcPts val="0"/>
              </a:spcAft>
              <a:buSzPts val="2000"/>
              <a:buChar char="⊹"/>
              <a:defRPr sz="3200"/>
            </a:lvl1pPr>
            <a:lvl2pPr marL="1463040" lvl="1" indent="-568960" rtl="0">
              <a:spcBef>
                <a:spcPts val="1280"/>
              </a:spcBef>
              <a:spcAft>
                <a:spcPts val="0"/>
              </a:spcAft>
              <a:buSzPts val="2000"/>
              <a:buChar char="×"/>
              <a:defRPr sz="3200"/>
            </a:lvl2pPr>
            <a:lvl3pPr marL="2194560" lvl="2" indent="-568960" rtl="0">
              <a:spcBef>
                <a:spcPts val="1280"/>
              </a:spcBef>
              <a:spcAft>
                <a:spcPts val="0"/>
              </a:spcAft>
              <a:buSzPts val="2000"/>
              <a:buChar char="⬩"/>
              <a:defRPr sz="3200"/>
            </a:lvl3pPr>
            <a:lvl4pPr marL="2926080" lvl="3" indent="-568960" rtl="0">
              <a:spcBef>
                <a:spcPts val="1280"/>
              </a:spcBef>
              <a:spcAft>
                <a:spcPts val="0"/>
              </a:spcAft>
              <a:buSzPts val="2000"/>
              <a:buChar char="●"/>
              <a:defRPr sz="3200"/>
            </a:lvl4pPr>
            <a:lvl5pPr marL="3657600" lvl="4" indent="-568960" rtl="0">
              <a:spcBef>
                <a:spcPts val="1280"/>
              </a:spcBef>
              <a:spcAft>
                <a:spcPts val="0"/>
              </a:spcAft>
              <a:buSzPts val="2000"/>
              <a:buChar char="○"/>
              <a:defRPr sz="3200"/>
            </a:lvl5pPr>
            <a:lvl6pPr marL="4389120" lvl="5" indent="-568960" rtl="0">
              <a:spcBef>
                <a:spcPts val="1280"/>
              </a:spcBef>
              <a:spcAft>
                <a:spcPts val="0"/>
              </a:spcAft>
              <a:buSzPts val="2000"/>
              <a:buChar char="■"/>
              <a:defRPr sz="3200"/>
            </a:lvl6pPr>
            <a:lvl7pPr marL="5120640" lvl="6" indent="-568960" rtl="0">
              <a:spcBef>
                <a:spcPts val="1280"/>
              </a:spcBef>
              <a:spcAft>
                <a:spcPts val="0"/>
              </a:spcAft>
              <a:buSzPts val="2000"/>
              <a:buChar char="●"/>
              <a:defRPr sz="3200"/>
            </a:lvl7pPr>
            <a:lvl8pPr marL="5852160" lvl="7" indent="-568960" rtl="0">
              <a:spcBef>
                <a:spcPts val="1280"/>
              </a:spcBef>
              <a:spcAft>
                <a:spcPts val="0"/>
              </a:spcAft>
              <a:buSzPts val="2000"/>
              <a:buChar char="○"/>
              <a:defRPr sz="3200"/>
            </a:lvl8pPr>
            <a:lvl9pPr marL="6583680" lvl="8" indent="-568960" rtl="0">
              <a:spcBef>
                <a:spcPts val="1280"/>
              </a:spcBef>
              <a:spcAft>
                <a:spcPts val="1280"/>
              </a:spcAft>
              <a:buSzPts val="2000"/>
              <a:buChar char="■"/>
              <a:defRPr sz="3200"/>
            </a:lvl9pPr>
          </a:lstStyle>
          <a:p>
            <a:endParaRPr/>
          </a:p>
        </p:txBody>
      </p:sp>
      <p:sp>
        <p:nvSpPr>
          <p:cNvPr id="565" name="Google Shape;565;p6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grpSp>
        <p:nvGrpSpPr>
          <p:cNvPr id="566" name="Google Shape;566;p6"/>
          <p:cNvGrpSpPr/>
          <p:nvPr/>
        </p:nvGrpSpPr>
        <p:grpSpPr>
          <a:xfrm>
            <a:off x="446094" y="1318150"/>
            <a:ext cx="461402" cy="528427"/>
            <a:chOff x="3462796" y="2555878"/>
            <a:chExt cx="157798" cy="180711"/>
          </a:xfrm>
        </p:grpSpPr>
        <p:sp>
          <p:nvSpPr>
            <p:cNvPr id="567" name="Google Shape;567;p6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68" name="Google Shape;568;p6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69" name="Google Shape;569;p6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70" name="Google Shape;570;p6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71" name="Google Shape;571;p6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72" name="Google Shape;572;p6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73" name="Google Shape;573;p6"/>
          <p:cNvGrpSpPr/>
          <p:nvPr/>
        </p:nvGrpSpPr>
        <p:grpSpPr>
          <a:xfrm>
            <a:off x="9915090" y="-47"/>
            <a:ext cx="4776808" cy="7376746"/>
            <a:chOff x="6196930" y="-29"/>
            <a:chExt cx="2985505" cy="4610466"/>
          </a:xfrm>
        </p:grpSpPr>
        <p:grpSp>
          <p:nvGrpSpPr>
            <p:cNvPr id="574" name="Google Shape;574;p6"/>
            <p:cNvGrpSpPr/>
            <p:nvPr/>
          </p:nvGrpSpPr>
          <p:grpSpPr>
            <a:xfrm>
              <a:off x="7737776" y="-17"/>
              <a:ext cx="448629" cy="4610455"/>
              <a:chOff x="6798998" y="-1296139"/>
              <a:chExt cx="476555" cy="4897445"/>
            </a:xfrm>
          </p:grpSpPr>
          <p:sp>
            <p:nvSpPr>
              <p:cNvPr id="575" name="Google Shape;575;p6"/>
              <p:cNvSpPr/>
              <p:nvPr/>
            </p:nvSpPr>
            <p:spPr>
              <a:xfrm>
                <a:off x="6798998" y="2971595"/>
                <a:ext cx="476555" cy="629711"/>
              </a:xfrm>
              <a:custGeom>
                <a:avLst/>
                <a:gdLst/>
                <a:ahLst/>
                <a:cxnLst/>
                <a:rect l="l" t="t" r="r" b="b"/>
                <a:pathLst>
                  <a:path w="476555" h="629711" extrusionOk="0">
                    <a:moveTo>
                      <a:pt x="320201" y="161890"/>
                    </a:moveTo>
                    <a:cubicBezTo>
                      <a:pt x="320201" y="126330"/>
                      <a:pt x="347824" y="28984"/>
                      <a:pt x="296008" y="26762"/>
                    </a:cubicBezTo>
                    <a:cubicBezTo>
                      <a:pt x="297722" y="-5496"/>
                      <a:pt x="165198" y="-10957"/>
                      <a:pt x="178406" y="23460"/>
                    </a:cubicBezTo>
                    <a:cubicBezTo>
                      <a:pt x="166277" y="25936"/>
                      <a:pt x="129701" y="19840"/>
                      <a:pt x="140306" y="41430"/>
                    </a:cubicBezTo>
                    <a:cubicBezTo>
                      <a:pt x="138210" y="84864"/>
                      <a:pt x="137448" y="128425"/>
                      <a:pt x="135797" y="171859"/>
                    </a:cubicBezTo>
                    <a:cubicBezTo>
                      <a:pt x="-17047" y="238661"/>
                      <a:pt x="-46892" y="457165"/>
                      <a:pt x="77123" y="566385"/>
                    </a:cubicBezTo>
                    <a:cubicBezTo>
                      <a:pt x="364651" y="804827"/>
                      <a:pt x="669451" y="303241"/>
                      <a:pt x="320201" y="16189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76" name="Google Shape;576;p6"/>
              <p:cNvSpPr/>
              <p:nvPr/>
            </p:nvSpPr>
            <p:spPr>
              <a:xfrm>
                <a:off x="7026850" y="-1296139"/>
                <a:ext cx="17700" cy="42711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577" name="Google Shape;577;p6"/>
            <p:cNvGrpSpPr/>
            <p:nvPr/>
          </p:nvGrpSpPr>
          <p:grpSpPr>
            <a:xfrm>
              <a:off x="8636876" y="46"/>
              <a:ext cx="382387" cy="1450044"/>
              <a:chOff x="5578966" y="2422197"/>
              <a:chExt cx="406190" cy="1540306"/>
            </a:xfrm>
          </p:grpSpPr>
          <p:sp>
            <p:nvSpPr>
              <p:cNvPr id="578" name="Google Shape;578;p6"/>
              <p:cNvSpPr/>
              <p:nvPr/>
            </p:nvSpPr>
            <p:spPr>
              <a:xfrm>
                <a:off x="5578966" y="2971595"/>
                <a:ext cx="406190" cy="990908"/>
              </a:xfrm>
              <a:custGeom>
                <a:avLst/>
                <a:gdLst/>
                <a:ahLst/>
                <a:cxnLst/>
                <a:rect l="l" t="t" r="r" b="b"/>
                <a:pathLst>
                  <a:path w="406190" h="990908" extrusionOk="0">
                    <a:moveTo>
                      <a:pt x="340083" y="447063"/>
                    </a:moveTo>
                    <a:cubicBezTo>
                      <a:pt x="341480" y="444205"/>
                      <a:pt x="372913" y="448269"/>
                      <a:pt x="369865" y="426933"/>
                    </a:cubicBezTo>
                    <a:cubicBezTo>
                      <a:pt x="378628" y="356321"/>
                      <a:pt x="379771" y="266786"/>
                      <a:pt x="314811" y="222019"/>
                    </a:cubicBezTo>
                    <a:cubicBezTo>
                      <a:pt x="316334" y="182014"/>
                      <a:pt x="330368" y="29931"/>
                      <a:pt x="276266" y="35328"/>
                    </a:cubicBezTo>
                    <a:cubicBezTo>
                      <a:pt x="257216" y="-16234"/>
                      <a:pt x="121643" y="-11789"/>
                      <a:pt x="117897" y="51521"/>
                    </a:cubicBezTo>
                    <a:cubicBezTo>
                      <a:pt x="68303" y="56474"/>
                      <a:pt x="94719" y="194840"/>
                      <a:pt x="95608" y="232242"/>
                    </a:cubicBezTo>
                    <a:cubicBezTo>
                      <a:pt x="33823" y="278470"/>
                      <a:pt x="28616" y="363941"/>
                      <a:pt x="30775" y="435442"/>
                    </a:cubicBezTo>
                    <a:cubicBezTo>
                      <a:pt x="31219" y="460842"/>
                      <a:pt x="59794" y="448840"/>
                      <a:pt x="72685" y="450746"/>
                    </a:cubicBezTo>
                    <a:cubicBezTo>
                      <a:pt x="75860" y="483511"/>
                      <a:pt x="77003" y="521611"/>
                      <a:pt x="48999" y="544408"/>
                    </a:cubicBezTo>
                    <a:cubicBezTo>
                      <a:pt x="22774" y="559775"/>
                      <a:pt x="3851" y="611464"/>
                      <a:pt x="46078" y="617497"/>
                    </a:cubicBezTo>
                    <a:cubicBezTo>
                      <a:pt x="2835" y="630197"/>
                      <a:pt x="-17041" y="715159"/>
                      <a:pt x="37824" y="733384"/>
                    </a:cubicBezTo>
                    <a:cubicBezTo>
                      <a:pt x="-17041" y="742719"/>
                      <a:pt x="-9611" y="809584"/>
                      <a:pt x="43284" y="813584"/>
                    </a:cubicBezTo>
                    <a:cubicBezTo>
                      <a:pt x="-1801" y="839747"/>
                      <a:pt x="-6309" y="908200"/>
                      <a:pt x="55095" y="912772"/>
                    </a:cubicBezTo>
                    <a:cubicBezTo>
                      <a:pt x="90782" y="913153"/>
                      <a:pt x="126025" y="903310"/>
                      <a:pt x="161268" y="898421"/>
                    </a:cubicBezTo>
                    <a:cubicBezTo>
                      <a:pt x="139233" y="913788"/>
                      <a:pt x="126279" y="946998"/>
                      <a:pt x="144313" y="970176"/>
                    </a:cubicBezTo>
                    <a:cubicBezTo>
                      <a:pt x="172888" y="1006688"/>
                      <a:pt x="224577" y="986051"/>
                      <a:pt x="260327" y="975319"/>
                    </a:cubicBezTo>
                    <a:cubicBezTo>
                      <a:pt x="299570" y="961285"/>
                      <a:pt x="348021" y="957857"/>
                      <a:pt x="376088" y="923821"/>
                    </a:cubicBezTo>
                    <a:cubicBezTo>
                      <a:pt x="399646" y="896008"/>
                      <a:pt x="387327" y="849653"/>
                      <a:pt x="348656" y="845652"/>
                    </a:cubicBezTo>
                    <a:cubicBezTo>
                      <a:pt x="373288" y="834501"/>
                      <a:pt x="384216" y="805495"/>
                      <a:pt x="373065" y="780857"/>
                    </a:cubicBezTo>
                    <a:cubicBezTo>
                      <a:pt x="364353" y="761610"/>
                      <a:pt x="344268" y="750123"/>
                      <a:pt x="323256" y="752371"/>
                    </a:cubicBezTo>
                    <a:cubicBezTo>
                      <a:pt x="387455" y="748370"/>
                      <a:pt x="429999" y="685505"/>
                      <a:pt x="352656" y="659597"/>
                    </a:cubicBezTo>
                    <a:cubicBezTo>
                      <a:pt x="304650" y="655978"/>
                      <a:pt x="438889" y="670011"/>
                      <a:pt x="398503" y="584096"/>
                    </a:cubicBezTo>
                    <a:cubicBezTo>
                      <a:pt x="365928" y="545170"/>
                      <a:pt x="301412" y="524850"/>
                      <a:pt x="340083" y="4470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79" name="Google Shape;579;p6"/>
              <p:cNvSpPr/>
              <p:nvPr/>
            </p:nvSpPr>
            <p:spPr>
              <a:xfrm>
                <a:off x="5774600" y="2422197"/>
                <a:ext cx="17700" cy="5529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580" name="Google Shape;580;p6"/>
            <p:cNvGrpSpPr/>
            <p:nvPr/>
          </p:nvGrpSpPr>
          <p:grpSpPr>
            <a:xfrm>
              <a:off x="8035385" y="23"/>
              <a:ext cx="439174" cy="2683136"/>
              <a:chOff x="6176324" y="940075"/>
              <a:chExt cx="466512" cy="2850155"/>
            </a:xfrm>
          </p:grpSpPr>
          <p:sp>
            <p:nvSpPr>
              <p:cNvPr id="581" name="Google Shape;581;p6"/>
              <p:cNvSpPr/>
              <p:nvPr/>
            </p:nvSpPr>
            <p:spPr>
              <a:xfrm>
                <a:off x="6176324" y="2971595"/>
                <a:ext cx="466512" cy="818636"/>
              </a:xfrm>
              <a:custGeom>
                <a:avLst/>
                <a:gdLst/>
                <a:ahLst/>
                <a:cxnLst/>
                <a:rect l="l" t="t" r="r" b="b"/>
                <a:pathLst>
                  <a:path w="466512" h="818636" extrusionOk="0">
                    <a:moveTo>
                      <a:pt x="332323" y="212841"/>
                    </a:moveTo>
                    <a:cubicBezTo>
                      <a:pt x="341531" y="160708"/>
                      <a:pt x="342674" y="107476"/>
                      <a:pt x="335880" y="54980"/>
                    </a:cubicBezTo>
                    <a:cubicBezTo>
                      <a:pt x="332578" y="42280"/>
                      <a:pt x="316004" y="50599"/>
                      <a:pt x="306479" y="48630"/>
                    </a:cubicBezTo>
                    <a:cubicBezTo>
                      <a:pt x="306923" y="-17537"/>
                      <a:pt x="162779" y="-14870"/>
                      <a:pt x="159984" y="48630"/>
                    </a:cubicBezTo>
                    <a:cubicBezTo>
                      <a:pt x="98580" y="52250"/>
                      <a:pt x="140934" y="172709"/>
                      <a:pt x="140554" y="213159"/>
                    </a:cubicBezTo>
                    <a:cubicBezTo>
                      <a:pt x="105057" y="231383"/>
                      <a:pt x="103723" y="274563"/>
                      <a:pt x="102454" y="310060"/>
                    </a:cubicBezTo>
                    <a:cubicBezTo>
                      <a:pt x="97246" y="356427"/>
                      <a:pt x="82324" y="401182"/>
                      <a:pt x="58766" y="441441"/>
                    </a:cubicBezTo>
                    <a:cubicBezTo>
                      <a:pt x="-124178" y="764783"/>
                      <a:pt x="171287" y="823140"/>
                      <a:pt x="250027" y="818377"/>
                    </a:cubicBezTo>
                    <a:cubicBezTo>
                      <a:pt x="471579" y="804979"/>
                      <a:pt x="517362" y="615177"/>
                      <a:pt x="413476" y="441441"/>
                    </a:cubicBezTo>
                    <a:cubicBezTo>
                      <a:pt x="355628" y="353938"/>
                      <a:pt x="388838" y="243448"/>
                      <a:pt x="332323" y="21284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82" name="Google Shape;582;p6"/>
              <p:cNvSpPr/>
              <p:nvPr/>
            </p:nvSpPr>
            <p:spPr>
              <a:xfrm>
                <a:off x="6400713" y="940075"/>
                <a:ext cx="17700" cy="20349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583" name="Google Shape;583;p6"/>
            <p:cNvGrpSpPr/>
            <p:nvPr/>
          </p:nvGrpSpPr>
          <p:grpSpPr>
            <a:xfrm>
              <a:off x="6363022" y="42"/>
              <a:ext cx="160482" cy="1242299"/>
              <a:chOff x="7576714" y="2009363"/>
              <a:chExt cx="170472" cy="1319629"/>
            </a:xfrm>
          </p:grpSpPr>
          <p:sp>
            <p:nvSpPr>
              <p:cNvPr id="584" name="Google Shape;584;p6"/>
              <p:cNvSpPr/>
              <p:nvPr/>
            </p:nvSpPr>
            <p:spPr>
              <a:xfrm>
                <a:off x="7576714" y="2971595"/>
                <a:ext cx="170472" cy="357397"/>
              </a:xfrm>
              <a:custGeom>
                <a:avLst/>
                <a:gdLst/>
                <a:ahLst/>
                <a:cxnLst/>
                <a:rect l="l" t="t" r="r" b="b"/>
                <a:pathLst>
                  <a:path w="170472" h="357397" extrusionOk="0">
                    <a:moveTo>
                      <a:pt x="127257" y="26425"/>
                    </a:moveTo>
                    <a:cubicBezTo>
                      <a:pt x="134369" y="-8309"/>
                      <a:pt x="34039" y="-8500"/>
                      <a:pt x="34611" y="24075"/>
                    </a:cubicBezTo>
                    <a:cubicBezTo>
                      <a:pt x="7052" y="26044"/>
                      <a:pt x="27879" y="109610"/>
                      <a:pt x="21911" y="127835"/>
                    </a:cubicBezTo>
                    <a:cubicBezTo>
                      <a:pt x="-89214" y="468004"/>
                      <a:pt x="264544" y="398789"/>
                      <a:pt x="145736" y="124596"/>
                    </a:cubicBezTo>
                    <a:cubicBezTo>
                      <a:pt x="152086" y="122247"/>
                      <a:pt x="157864" y="17281"/>
                      <a:pt x="127257" y="2642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85" name="Google Shape;585;p6"/>
              <p:cNvSpPr/>
              <p:nvPr/>
            </p:nvSpPr>
            <p:spPr>
              <a:xfrm>
                <a:off x="7652975" y="2009363"/>
                <a:ext cx="17700" cy="9657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586" name="Google Shape;586;p6"/>
            <p:cNvGrpSpPr/>
            <p:nvPr/>
          </p:nvGrpSpPr>
          <p:grpSpPr>
            <a:xfrm>
              <a:off x="6999976" y="11"/>
              <a:ext cx="271476" cy="3307837"/>
              <a:chOff x="7883572" y="308161"/>
              <a:chExt cx="288375" cy="3513742"/>
            </a:xfrm>
          </p:grpSpPr>
          <p:sp>
            <p:nvSpPr>
              <p:cNvPr id="587" name="Google Shape;587;p6"/>
              <p:cNvSpPr/>
              <p:nvPr/>
            </p:nvSpPr>
            <p:spPr>
              <a:xfrm>
                <a:off x="7883572" y="2971595"/>
                <a:ext cx="288375" cy="850309"/>
              </a:xfrm>
              <a:custGeom>
                <a:avLst/>
                <a:gdLst/>
                <a:ahLst/>
                <a:cxnLst/>
                <a:rect l="l" t="t" r="r" b="b"/>
                <a:pathLst>
                  <a:path w="288375" h="850309" extrusionOk="0">
                    <a:moveTo>
                      <a:pt x="226863" y="202395"/>
                    </a:moveTo>
                    <a:cubicBezTo>
                      <a:pt x="222671" y="167343"/>
                      <a:pt x="255946" y="35010"/>
                      <a:pt x="207051" y="37295"/>
                    </a:cubicBezTo>
                    <a:cubicBezTo>
                      <a:pt x="200701" y="-10202"/>
                      <a:pt x="93830" y="-14965"/>
                      <a:pt x="96497" y="38311"/>
                    </a:cubicBezTo>
                    <a:cubicBezTo>
                      <a:pt x="44998" y="23897"/>
                      <a:pt x="95354" y="195792"/>
                      <a:pt x="59222" y="197824"/>
                    </a:cubicBezTo>
                    <a:cubicBezTo>
                      <a:pt x="-24216" y="202459"/>
                      <a:pt x="4930" y="466873"/>
                      <a:pt x="4930" y="713126"/>
                    </a:cubicBezTo>
                    <a:cubicBezTo>
                      <a:pt x="4930" y="781261"/>
                      <a:pt x="39093" y="845714"/>
                      <a:pt x="141201" y="850095"/>
                    </a:cubicBezTo>
                    <a:cubicBezTo>
                      <a:pt x="238420" y="854223"/>
                      <a:pt x="280901" y="798280"/>
                      <a:pt x="281283" y="718016"/>
                    </a:cubicBezTo>
                    <a:cubicBezTo>
                      <a:pt x="282172" y="443314"/>
                      <a:pt x="316208" y="200173"/>
                      <a:pt x="226863" y="20239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88" name="Google Shape;588;p6"/>
              <p:cNvSpPr/>
              <p:nvPr/>
            </p:nvSpPr>
            <p:spPr>
              <a:xfrm>
                <a:off x="8024899" y="308161"/>
                <a:ext cx="17700" cy="26670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589" name="Google Shape;589;p6"/>
            <p:cNvGrpSpPr/>
            <p:nvPr/>
          </p:nvGrpSpPr>
          <p:grpSpPr>
            <a:xfrm>
              <a:off x="6827964" y="636458"/>
              <a:ext cx="230791" cy="243118"/>
              <a:chOff x="3770248" y="2527300"/>
              <a:chExt cx="180404" cy="190055"/>
            </a:xfrm>
          </p:grpSpPr>
          <p:sp>
            <p:nvSpPr>
              <p:cNvPr id="590" name="Google Shape;590;p6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1" name="Google Shape;591;p6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2" name="Google Shape;592;p6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3" name="Google Shape;593;p6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594" name="Google Shape;594;p6"/>
            <p:cNvGrpSpPr/>
            <p:nvPr/>
          </p:nvGrpSpPr>
          <p:grpSpPr>
            <a:xfrm>
              <a:off x="8763367" y="2641902"/>
              <a:ext cx="230809" cy="243156"/>
              <a:chOff x="3770248" y="2527300"/>
              <a:chExt cx="180404" cy="190055"/>
            </a:xfrm>
          </p:grpSpPr>
          <p:sp>
            <p:nvSpPr>
              <p:cNvPr id="595" name="Google Shape;595;p6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6" name="Google Shape;596;p6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7" name="Google Shape;597;p6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8" name="Google Shape;598;p6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599" name="Google Shape;599;p6"/>
            <p:cNvGrpSpPr/>
            <p:nvPr/>
          </p:nvGrpSpPr>
          <p:grpSpPr>
            <a:xfrm rot="5400000">
              <a:off x="8655427" y="4253521"/>
              <a:ext cx="201871" cy="231166"/>
              <a:chOff x="3462796" y="2555878"/>
              <a:chExt cx="157798" cy="180711"/>
            </a:xfrm>
          </p:grpSpPr>
          <p:sp>
            <p:nvSpPr>
              <p:cNvPr id="600" name="Google Shape;600;p6"/>
              <p:cNvSpPr/>
              <p:nvPr/>
            </p:nvSpPr>
            <p:spPr>
              <a:xfrm>
                <a:off x="3528860" y="2555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1" name="Google Shape;601;p6"/>
              <p:cNvSpPr/>
              <p:nvPr/>
            </p:nvSpPr>
            <p:spPr>
              <a:xfrm>
                <a:off x="3528860" y="2682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2" name="Google Shape;602;p6"/>
              <p:cNvSpPr/>
              <p:nvPr/>
            </p:nvSpPr>
            <p:spPr>
              <a:xfrm>
                <a:off x="3571315" y="2597137"/>
                <a:ext cx="47570" cy="33554"/>
              </a:xfrm>
              <a:custGeom>
                <a:avLst/>
                <a:gdLst/>
                <a:ahLst/>
                <a:cxnLst/>
                <a:rect l="l" t="t" r="r" b="b"/>
                <a:pathLst>
                  <a:path w="47570" h="33554" extrusionOk="0">
                    <a:moveTo>
                      <a:pt x="47423" y="3886"/>
                    </a:moveTo>
                    <a:cubicBezTo>
                      <a:pt x="36183" y="-9449"/>
                      <a:pt x="10910" y="15189"/>
                      <a:pt x="306" y="22936"/>
                    </a:cubicBezTo>
                    <a:cubicBezTo>
                      <a:pt x="-4584" y="50305"/>
                      <a:pt x="50788" y="17729"/>
                      <a:pt x="47423" y="3886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3" name="Google Shape;603;p6"/>
              <p:cNvSpPr/>
              <p:nvPr/>
            </p:nvSpPr>
            <p:spPr>
              <a:xfrm>
                <a:off x="3572203" y="2660050"/>
                <a:ext cx="48391" cy="35006"/>
              </a:xfrm>
              <a:custGeom>
                <a:avLst/>
                <a:gdLst/>
                <a:ahLst/>
                <a:cxnLst/>
                <a:rect l="l" t="t" r="r" b="b"/>
                <a:pathLst>
                  <a:path w="48391" h="35006" extrusionOk="0">
                    <a:moveTo>
                      <a:pt x="45900" y="20221"/>
                    </a:moveTo>
                    <a:cubicBezTo>
                      <a:pt x="32120" y="15713"/>
                      <a:pt x="14849" y="-8608"/>
                      <a:pt x="1450" y="3203"/>
                    </a:cubicBezTo>
                    <a:cubicBezTo>
                      <a:pt x="-11123" y="21047"/>
                      <a:pt x="62664" y="54384"/>
                      <a:pt x="45900" y="20221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4" name="Google Shape;604;p6"/>
              <p:cNvSpPr/>
              <p:nvPr/>
            </p:nvSpPr>
            <p:spPr>
              <a:xfrm>
                <a:off x="3466564" y="2662661"/>
                <a:ext cx="42019" cy="33548"/>
              </a:xfrm>
              <a:custGeom>
                <a:avLst/>
                <a:gdLst/>
                <a:ahLst/>
                <a:cxnLst/>
                <a:rect l="l" t="t" r="r" b="b"/>
                <a:pathLst>
                  <a:path w="42019" h="33548" extrusionOk="0">
                    <a:moveTo>
                      <a:pt x="41239" y="1798"/>
                    </a:moveTo>
                    <a:cubicBezTo>
                      <a:pt x="31397" y="-7981"/>
                      <a:pt x="-17625" y="24912"/>
                      <a:pt x="6695" y="33548"/>
                    </a:cubicBezTo>
                    <a:cubicBezTo>
                      <a:pt x="17935" y="27452"/>
                      <a:pt x="47145" y="17991"/>
                      <a:pt x="41239" y="1798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5" name="Google Shape;605;p6"/>
              <p:cNvSpPr/>
              <p:nvPr/>
            </p:nvSpPr>
            <p:spPr>
              <a:xfrm>
                <a:off x="3462796" y="2597064"/>
                <a:ext cx="40843" cy="33781"/>
              </a:xfrm>
              <a:custGeom>
                <a:avLst/>
                <a:gdLst/>
                <a:ahLst/>
                <a:cxnLst/>
                <a:rect l="l" t="t" r="r" b="b"/>
                <a:pathLst>
                  <a:path w="40843" h="33781" extrusionOk="0">
                    <a:moveTo>
                      <a:pt x="38339" y="18755"/>
                    </a:moveTo>
                    <a:cubicBezTo>
                      <a:pt x="27163" y="13865"/>
                      <a:pt x="13447" y="-8614"/>
                      <a:pt x="1509" y="3578"/>
                    </a:cubicBezTo>
                    <a:cubicBezTo>
                      <a:pt x="-10556" y="21676"/>
                      <a:pt x="54151" y="52346"/>
                      <a:pt x="38339" y="18755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606" name="Google Shape;606;p6"/>
            <p:cNvGrpSpPr/>
            <p:nvPr/>
          </p:nvGrpSpPr>
          <p:grpSpPr>
            <a:xfrm rot="-2700000">
              <a:off x="7375305" y="1863439"/>
              <a:ext cx="169840" cy="178926"/>
              <a:chOff x="3770248" y="2527300"/>
              <a:chExt cx="180404" cy="190055"/>
            </a:xfrm>
          </p:grpSpPr>
          <p:sp>
            <p:nvSpPr>
              <p:cNvPr id="607" name="Google Shape;607;p6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8" name="Google Shape;608;p6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9" name="Google Shape;609;p6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10" name="Google Shape;610;p6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611" name="Google Shape;611;p6"/>
            <p:cNvGrpSpPr/>
            <p:nvPr/>
          </p:nvGrpSpPr>
          <p:grpSpPr>
            <a:xfrm>
              <a:off x="6800134" y="23"/>
              <a:ext cx="985363" cy="1665685"/>
              <a:chOff x="2484475" y="1329455"/>
              <a:chExt cx="1046700" cy="1769370"/>
            </a:xfrm>
          </p:grpSpPr>
          <p:sp>
            <p:nvSpPr>
              <p:cNvPr id="612" name="Google Shape;612;p6"/>
              <p:cNvSpPr/>
              <p:nvPr/>
            </p:nvSpPr>
            <p:spPr>
              <a:xfrm>
                <a:off x="2484475" y="2052125"/>
                <a:ext cx="1046700" cy="10467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613" name="Google Shape;613;p6"/>
              <p:cNvSpPr/>
              <p:nvPr/>
            </p:nvSpPr>
            <p:spPr>
              <a:xfrm>
                <a:off x="2643144" y="2210793"/>
                <a:ext cx="729300" cy="7293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grpSp>
            <p:nvGrpSpPr>
              <p:cNvPr id="614" name="Google Shape;614;p6"/>
              <p:cNvGrpSpPr/>
              <p:nvPr/>
            </p:nvGrpSpPr>
            <p:grpSpPr>
              <a:xfrm>
                <a:off x="2769703" y="1329455"/>
                <a:ext cx="510180" cy="1483501"/>
                <a:chOff x="1818382" y="2433081"/>
                <a:chExt cx="466728" cy="1357150"/>
              </a:xfrm>
            </p:grpSpPr>
            <p:grpSp>
              <p:nvGrpSpPr>
                <p:cNvPr id="615" name="Google Shape;615;p6"/>
                <p:cNvGrpSpPr/>
                <p:nvPr/>
              </p:nvGrpSpPr>
              <p:grpSpPr>
                <a:xfrm>
                  <a:off x="1818382" y="2971595"/>
                  <a:ext cx="466728" cy="818636"/>
                  <a:chOff x="1818382" y="2942618"/>
                  <a:chExt cx="466728" cy="818636"/>
                </a:xfrm>
              </p:grpSpPr>
              <p:sp>
                <p:nvSpPr>
                  <p:cNvPr id="616" name="Google Shape;616;p6"/>
                  <p:cNvSpPr/>
                  <p:nvPr/>
                </p:nvSpPr>
                <p:spPr>
                  <a:xfrm>
                    <a:off x="1951772" y="2948396"/>
                    <a:ext cx="202080" cy="2081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02080" h="208143" extrusionOk="0">
                        <a:moveTo>
                          <a:pt x="15038" y="208143"/>
                        </a:moveTo>
                        <a:cubicBezTo>
                          <a:pt x="13132" y="168837"/>
                          <a:pt x="-13030" y="86033"/>
                          <a:pt x="8370" y="57521"/>
                        </a:cubicBezTo>
                        <a:cubicBezTo>
                          <a:pt x="12625" y="47552"/>
                          <a:pt x="30278" y="53140"/>
                          <a:pt x="32881" y="42726"/>
                        </a:cubicBezTo>
                        <a:cubicBezTo>
                          <a:pt x="35485" y="-11186"/>
                          <a:pt x="164834" y="-17218"/>
                          <a:pt x="166739" y="42726"/>
                        </a:cubicBezTo>
                        <a:cubicBezTo>
                          <a:pt x="166739" y="51679"/>
                          <a:pt x="176899" y="48123"/>
                          <a:pt x="182106" y="47679"/>
                        </a:cubicBezTo>
                        <a:cubicBezTo>
                          <a:pt x="221285" y="61458"/>
                          <a:pt x="190869" y="163884"/>
                          <a:pt x="190171" y="205921"/>
                        </a:cubicBezTo>
                        <a:cubicBezTo>
                          <a:pt x="129528" y="203254"/>
                          <a:pt x="70029" y="200523"/>
                          <a:pt x="15038" y="208143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17" name="Google Shape;617;p6"/>
                  <p:cNvSpPr/>
                  <p:nvPr/>
                </p:nvSpPr>
                <p:spPr>
                  <a:xfrm>
                    <a:off x="1833104" y="3156294"/>
                    <a:ext cx="444195" cy="5928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44195" h="592827" extrusionOk="0">
                        <a:moveTo>
                          <a:pt x="211556" y="592827"/>
                        </a:moveTo>
                        <a:cubicBezTo>
                          <a:pt x="2006" y="586922"/>
                          <a:pt x="-51715" y="421377"/>
                          <a:pt x="49695" y="230877"/>
                        </a:cubicBezTo>
                        <a:cubicBezTo>
                          <a:pt x="155993" y="12945"/>
                          <a:pt x="800" y="-5978"/>
                          <a:pt x="315315" y="1198"/>
                        </a:cubicBezTo>
                        <a:cubicBezTo>
                          <a:pt x="366115" y="53077"/>
                          <a:pt x="345160" y="156709"/>
                          <a:pt x="388277" y="228972"/>
                        </a:cubicBezTo>
                        <a:cubicBezTo>
                          <a:pt x="514134" y="439856"/>
                          <a:pt x="415645" y="578159"/>
                          <a:pt x="211556" y="592827"/>
                        </a:cubicBezTo>
                        <a:close/>
                      </a:path>
                    </a:pathLst>
                  </a:custGeom>
                  <a:solidFill>
                    <a:srgbClr val="FFE59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18" name="Google Shape;618;p6"/>
                  <p:cNvSpPr/>
                  <p:nvPr/>
                </p:nvSpPr>
                <p:spPr>
                  <a:xfrm>
                    <a:off x="1818382" y="2942618"/>
                    <a:ext cx="466728" cy="81863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66728" h="818636" extrusionOk="0">
                        <a:moveTo>
                          <a:pt x="413730" y="440997"/>
                        </a:moveTo>
                        <a:cubicBezTo>
                          <a:pt x="355564" y="353938"/>
                          <a:pt x="388838" y="243448"/>
                          <a:pt x="332323" y="212841"/>
                        </a:cubicBezTo>
                        <a:cubicBezTo>
                          <a:pt x="341474" y="160701"/>
                          <a:pt x="342668" y="107476"/>
                          <a:pt x="335879" y="54980"/>
                        </a:cubicBezTo>
                        <a:cubicBezTo>
                          <a:pt x="332577" y="42280"/>
                          <a:pt x="316004" y="50599"/>
                          <a:pt x="306479" y="48630"/>
                        </a:cubicBezTo>
                        <a:cubicBezTo>
                          <a:pt x="306860" y="-17537"/>
                          <a:pt x="162715" y="-14870"/>
                          <a:pt x="159921" y="48630"/>
                        </a:cubicBezTo>
                        <a:cubicBezTo>
                          <a:pt x="98580" y="52250"/>
                          <a:pt x="141252" y="172709"/>
                          <a:pt x="140553" y="213159"/>
                        </a:cubicBezTo>
                        <a:cubicBezTo>
                          <a:pt x="105057" y="231383"/>
                          <a:pt x="103723" y="274563"/>
                          <a:pt x="102453" y="310060"/>
                        </a:cubicBezTo>
                        <a:cubicBezTo>
                          <a:pt x="97234" y="356427"/>
                          <a:pt x="82349" y="401182"/>
                          <a:pt x="58765" y="441441"/>
                        </a:cubicBezTo>
                        <a:cubicBezTo>
                          <a:pt x="-124178" y="764783"/>
                          <a:pt x="171288" y="823140"/>
                          <a:pt x="250027" y="818377"/>
                        </a:cubicBezTo>
                        <a:cubicBezTo>
                          <a:pt x="471833" y="804535"/>
                          <a:pt x="517553" y="614542"/>
                          <a:pt x="413730" y="440997"/>
                        </a:cubicBezTo>
                        <a:close/>
                        <a:moveTo>
                          <a:pt x="322417" y="107431"/>
                        </a:moveTo>
                        <a:cubicBezTo>
                          <a:pt x="322862" y="119369"/>
                          <a:pt x="322862" y="131371"/>
                          <a:pt x="322417" y="143309"/>
                        </a:cubicBezTo>
                        <a:cubicBezTo>
                          <a:pt x="265788" y="153837"/>
                          <a:pt x="209934" y="168156"/>
                          <a:pt x="155222" y="186171"/>
                        </a:cubicBezTo>
                        <a:cubicBezTo>
                          <a:pt x="153825" y="175757"/>
                          <a:pt x="152555" y="165343"/>
                          <a:pt x="151348" y="154866"/>
                        </a:cubicBezTo>
                        <a:cubicBezTo>
                          <a:pt x="209191" y="142185"/>
                          <a:pt x="266302" y="126348"/>
                          <a:pt x="322417" y="107431"/>
                        </a:cubicBezTo>
                        <a:close/>
                        <a:moveTo>
                          <a:pt x="270538" y="514911"/>
                        </a:moveTo>
                        <a:cubicBezTo>
                          <a:pt x="290921" y="432742"/>
                          <a:pt x="171033" y="476811"/>
                          <a:pt x="221770" y="547423"/>
                        </a:cubicBezTo>
                        <a:cubicBezTo>
                          <a:pt x="201005" y="569394"/>
                          <a:pt x="150777" y="562726"/>
                          <a:pt x="161064" y="525135"/>
                        </a:cubicBezTo>
                        <a:cubicBezTo>
                          <a:pt x="172367" y="494210"/>
                          <a:pt x="197449" y="470143"/>
                          <a:pt x="209133" y="439028"/>
                        </a:cubicBezTo>
                        <a:cubicBezTo>
                          <a:pt x="238966" y="372588"/>
                          <a:pt x="245906" y="298128"/>
                          <a:pt x="228882" y="227319"/>
                        </a:cubicBezTo>
                        <a:cubicBezTo>
                          <a:pt x="235124" y="229339"/>
                          <a:pt x="241887" y="229040"/>
                          <a:pt x="247932" y="226494"/>
                        </a:cubicBezTo>
                        <a:cubicBezTo>
                          <a:pt x="236185" y="314949"/>
                          <a:pt x="272697" y="400547"/>
                          <a:pt x="308511" y="479605"/>
                        </a:cubicBezTo>
                        <a:cubicBezTo>
                          <a:pt x="345150" y="534913"/>
                          <a:pt x="303494" y="594603"/>
                          <a:pt x="246471" y="547804"/>
                        </a:cubicBezTo>
                        <a:cubicBezTo>
                          <a:pt x="256295" y="538253"/>
                          <a:pt x="264340" y="527027"/>
                          <a:pt x="270220" y="514657"/>
                        </a:cubicBezTo>
                        <a:close/>
                        <a:moveTo>
                          <a:pt x="235803" y="534596"/>
                        </a:moveTo>
                        <a:cubicBezTo>
                          <a:pt x="220436" y="518467"/>
                          <a:pt x="229072" y="474017"/>
                          <a:pt x="255235" y="493956"/>
                        </a:cubicBezTo>
                        <a:cubicBezTo>
                          <a:pt x="261394" y="509196"/>
                          <a:pt x="244439" y="523039"/>
                          <a:pt x="235486" y="534342"/>
                        </a:cubicBezTo>
                        <a:close/>
                        <a:moveTo>
                          <a:pt x="157317" y="205602"/>
                        </a:moveTo>
                        <a:cubicBezTo>
                          <a:pt x="157317" y="204904"/>
                          <a:pt x="157317" y="204205"/>
                          <a:pt x="157317" y="203507"/>
                        </a:cubicBezTo>
                        <a:cubicBezTo>
                          <a:pt x="210956" y="185962"/>
                          <a:pt x="265655" y="171839"/>
                          <a:pt x="321084" y="161216"/>
                        </a:cubicBezTo>
                        <a:cubicBezTo>
                          <a:pt x="320004" y="176138"/>
                          <a:pt x="318353" y="190997"/>
                          <a:pt x="315941" y="205666"/>
                        </a:cubicBezTo>
                        <a:cubicBezTo>
                          <a:pt x="298795" y="200713"/>
                          <a:pt x="178971" y="199443"/>
                          <a:pt x="157317" y="205602"/>
                        </a:cubicBezTo>
                        <a:close/>
                        <a:moveTo>
                          <a:pt x="318925" y="66537"/>
                        </a:moveTo>
                        <a:cubicBezTo>
                          <a:pt x="319750" y="74157"/>
                          <a:pt x="320449" y="81714"/>
                          <a:pt x="320957" y="89334"/>
                        </a:cubicBezTo>
                        <a:cubicBezTo>
                          <a:pt x="264493" y="108111"/>
                          <a:pt x="207095" y="123967"/>
                          <a:pt x="148999" y="136832"/>
                        </a:cubicBezTo>
                        <a:cubicBezTo>
                          <a:pt x="148173" y="129402"/>
                          <a:pt x="147602" y="121909"/>
                          <a:pt x="147094" y="114480"/>
                        </a:cubicBezTo>
                        <a:cubicBezTo>
                          <a:pt x="199367" y="108301"/>
                          <a:pt x="249945" y="92020"/>
                          <a:pt x="296001" y="66537"/>
                        </a:cubicBezTo>
                        <a:close/>
                        <a:moveTo>
                          <a:pt x="177002" y="47805"/>
                        </a:moveTo>
                        <a:cubicBezTo>
                          <a:pt x="177828" y="8498"/>
                          <a:pt x="287810" y="8625"/>
                          <a:pt x="288699" y="48313"/>
                        </a:cubicBezTo>
                        <a:cubicBezTo>
                          <a:pt x="251424" y="48313"/>
                          <a:pt x="214213" y="48694"/>
                          <a:pt x="176939" y="48313"/>
                        </a:cubicBezTo>
                        <a:cubicBezTo>
                          <a:pt x="177193" y="48059"/>
                          <a:pt x="177257" y="47932"/>
                          <a:pt x="177257" y="47805"/>
                        </a:cubicBezTo>
                        <a:close/>
                        <a:moveTo>
                          <a:pt x="146713" y="71871"/>
                        </a:moveTo>
                        <a:cubicBezTo>
                          <a:pt x="177002" y="57520"/>
                          <a:pt x="222532" y="70411"/>
                          <a:pt x="256949" y="66537"/>
                        </a:cubicBezTo>
                        <a:cubicBezTo>
                          <a:pt x="221592" y="81917"/>
                          <a:pt x="184178" y="92039"/>
                          <a:pt x="145888" y="96573"/>
                        </a:cubicBezTo>
                        <a:cubicBezTo>
                          <a:pt x="146141" y="88381"/>
                          <a:pt x="143792" y="79555"/>
                          <a:pt x="146967" y="71871"/>
                        </a:cubicBezTo>
                        <a:close/>
                        <a:moveTo>
                          <a:pt x="350675" y="770371"/>
                        </a:moveTo>
                        <a:cubicBezTo>
                          <a:pt x="158270" y="868796"/>
                          <a:pt x="-63536" y="698362"/>
                          <a:pt x="54193" y="490971"/>
                        </a:cubicBezTo>
                        <a:cubicBezTo>
                          <a:pt x="77371" y="438901"/>
                          <a:pt x="106010" y="388355"/>
                          <a:pt x="116804" y="331713"/>
                        </a:cubicBezTo>
                        <a:cubicBezTo>
                          <a:pt x="121885" y="263641"/>
                          <a:pt x="121122" y="204713"/>
                          <a:pt x="210721" y="223255"/>
                        </a:cubicBezTo>
                        <a:cubicBezTo>
                          <a:pt x="226723" y="301360"/>
                          <a:pt x="222278" y="385688"/>
                          <a:pt x="180939" y="456554"/>
                        </a:cubicBezTo>
                        <a:cubicBezTo>
                          <a:pt x="165001" y="485129"/>
                          <a:pt x="126457" y="522975"/>
                          <a:pt x="147030" y="558154"/>
                        </a:cubicBezTo>
                        <a:cubicBezTo>
                          <a:pt x="165636" y="587936"/>
                          <a:pt x="208752" y="581459"/>
                          <a:pt x="231739" y="560377"/>
                        </a:cubicBezTo>
                        <a:cubicBezTo>
                          <a:pt x="277777" y="613590"/>
                          <a:pt x="364772" y="561710"/>
                          <a:pt x="334482" y="495924"/>
                        </a:cubicBezTo>
                        <a:cubicBezTo>
                          <a:pt x="299240" y="409120"/>
                          <a:pt x="249964" y="319521"/>
                          <a:pt x="265267" y="222874"/>
                        </a:cubicBezTo>
                        <a:cubicBezTo>
                          <a:pt x="351310" y="205475"/>
                          <a:pt x="350675" y="267324"/>
                          <a:pt x="355438" y="332031"/>
                        </a:cubicBezTo>
                        <a:cubicBezTo>
                          <a:pt x="394553" y="482907"/>
                          <a:pt x="549557" y="659881"/>
                          <a:pt x="350929" y="77011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619" name="Google Shape;619;p6"/>
                <p:cNvSpPr/>
                <p:nvPr/>
              </p:nvSpPr>
              <p:spPr>
                <a:xfrm>
                  <a:off x="2046046" y="2433081"/>
                  <a:ext cx="17700" cy="544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620" name="Google Shape;620;p6"/>
              <p:cNvSpPr/>
              <p:nvPr/>
            </p:nvSpPr>
            <p:spPr>
              <a:xfrm>
                <a:off x="2848289" y="2564652"/>
                <a:ext cx="130735" cy="158472"/>
              </a:xfrm>
              <a:custGeom>
                <a:avLst/>
                <a:gdLst/>
                <a:ahLst/>
                <a:cxnLst/>
                <a:rect l="l" t="t" r="r" b="b"/>
                <a:pathLst>
                  <a:path w="4784" h="5799" extrusionOk="0">
                    <a:moveTo>
                      <a:pt x="0" y="0"/>
                    </a:moveTo>
                    <a:cubicBezTo>
                      <a:pt x="0" y="2506"/>
                      <a:pt x="2375" y="5110"/>
                      <a:pt x="4784" y="5799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621" name="Google Shape;621;p6"/>
            <p:cNvGrpSpPr/>
            <p:nvPr/>
          </p:nvGrpSpPr>
          <p:grpSpPr>
            <a:xfrm>
              <a:off x="8330194" y="-10"/>
              <a:ext cx="852241" cy="2641273"/>
              <a:chOff x="3961868" y="-891976"/>
              <a:chExt cx="905291" cy="2805686"/>
            </a:xfrm>
          </p:grpSpPr>
          <p:grpSp>
            <p:nvGrpSpPr>
              <p:cNvPr id="622" name="Google Shape;622;p6"/>
              <p:cNvGrpSpPr/>
              <p:nvPr/>
            </p:nvGrpSpPr>
            <p:grpSpPr>
              <a:xfrm>
                <a:off x="3961868" y="1008419"/>
                <a:ext cx="905291" cy="905291"/>
                <a:chOff x="764100" y="3623300"/>
                <a:chExt cx="1046700" cy="1046700"/>
              </a:xfrm>
            </p:grpSpPr>
            <p:sp>
              <p:nvSpPr>
                <p:cNvPr id="623" name="Google Shape;623;p6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D8B8FF">
                    <a:alpha val="167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624" name="Google Shape;624;p6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D8B8FF">
                    <a:alpha val="167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625" name="Google Shape;625;p6"/>
              <p:cNvGrpSpPr/>
              <p:nvPr/>
            </p:nvGrpSpPr>
            <p:grpSpPr>
              <a:xfrm>
                <a:off x="4155315" y="-891976"/>
                <a:ext cx="522826" cy="2613070"/>
                <a:chOff x="2447534" y="1219291"/>
                <a:chExt cx="478297" cy="2390513"/>
              </a:xfrm>
            </p:grpSpPr>
            <p:grpSp>
              <p:nvGrpSpPr>
                <p:cNvPr id="626" name="Google Shape;626;p6"/>
                <p:cNvGrpSpPr/>
                <p:nvPr/>
              </p:nvGrpSpPr>
              <p:grpSpPr>
                <a:xfrm>
                  <a:off x="2447534" y="1219291"/>
                  <a:ext cx="478297" cy="2390513"/>
                  <a:chOff x="2447534" y="1219291"/>
                  <a:chExt cx="478297" cy="2390513"/>
                </a:xfrm>
              </p:grpSpPr>
              <p:grpSp>
                <p:nvGrpSpPr>
                  <p:cNvPr id="627" name="Google Shape;627;p6"/>
                  <p:cNvGrpSpPr/>
                  <p:nvPr/>
                </p:nvGrpSpPr>
                <p:grpSpPr>
                  <a:xfrm>
                    <a:off x="2447534" y="2971595"/>
                    <a:ext cx="478297" cy="638209"/>
                    <a:chOff x="2447534" y="3081786"/>
                    <a:chExt cx="478297" cy="638209"/>
                  </a:xfrm>
                </p:grpSpPr>
                <p:sp>
                  <p:nvSpPr>
                    <p:cNvPr id="628" name="Google Shape;628;p6"/>
                    <p:cNvSpPr/>
                    <p:nvPr/>
                  </p:nvSpPr>
                  <p:spPr>
                    <a:xfrm>
                      <a:off x="2591014" y="3097533"/>
                      <a:ext cx="179593" cy="16841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79593" h="168416" extrusionOk="0">
                          <a:moveTo>
                            <a:pt x="0" y="168417"/>
                          </a:moveTo>
                          <a:cubicBezTo>
                            <a:pt x="0" y="125745"/>
                            <a:pt x="5779" y="81168"/>
                            <a:pt x="2349" y="39004"/>
                          </a:cubicBezTo>
                          <a:cubicBezTo>
                            <a:pt x="8128" y="33924"/>
                            <a:pt x="29020" y="36527"/>
                            <a:pt x="37148" y="34622"/>
                          </a:cubicBezTo>
                          <a:cubicBezTo>
                            <a:pt x="48577" y="31575"/>
                            <a:pt x="35052" y="16652"/>
                            <a:pt x="41148" y="11254"/>
                          </a:cubicBezTo>
                          <a:cubicBezTo>
                            <a:pt x="60198" y="-10653"/>
                            <a:pt x="146685" y="1412"/>
                            <a:pt x="147320" y="30304"/>
                          </a:cubicBezTo>
                          <a:cubicBezTo>
                            <a:pt x="146577" y="33733"/>
                            <a:pt x="148761" y="37112"/>
                            <a:pt x="152184" y="37855"/>
                          </a:cubicBezTo>
                          <a:cubicBezTo>
                            <a:pt x="152527" y="37925"/>
                            <a:pt x="152876" y="37969"/>
                            <a:pt x="153226" y="37988"/>
                          </a:cubicBezTo>
                          <a:cubicBezTo>
                            <a:pt x="199009" y="46307"/>
                            <a:pt x="171196" y="124983"/>
                            <a:pt x="171514" y="162194"/>
                          </a:cubicBezTo>
                          <a:cubicBezTo>
                            <a:pt x="116268" y="155717"/>
                            <a:pt x="51435" y="152225"/>
                            <a:pt x="0" y="168417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29" name="Google Shape;629;p6"/>
                    <p:cNvSpPr/>
                    <p:nvPr/>
                  </p:nvSpPr>
                  <p:spPr>
                    <a:xfrm>
                      <a:off x="2458233" y="3250561"/>
                      <a:ext cx="453667" cy="46204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53667" h="462047" extrusionOk="0">
                          <a:moveTo>
                            <a:pt x="221935" y="462048"/>
                          </a:moveTo>
                          <a:cubicBezTo>
                            <a:pt x="-59306" y="460714"/>
                            <a:pt x="-82865" y="22373"/>
                            <a:pt x="206568" y="847"/>
                          </a:cubicBezTo>
                          <a:cubicBezTo>
                            <a:pt x="522671" y="-22712"/>
                            <a:pt x="543753" y="452904"/>
                            <a:pt x="221935" y="462048"/>
                          </a:cubicBezTo>
                          <a:close/>
                        </a:path>
                      </a:pathLst>
                    </a:custGeom>
                    <a:solidFill>
                      <a:srgbClr val="D9D2E9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30" name="Google Shape;630;p6"/>
                    <p:cNvSpPr/>
                    <p:nvPr/>
                  </p:nvSpPr>
                  <p:spPr>
                    <a:xfrm>
                      <a:off x="2447534" y="3081786"/>
                      <a:ext cx="478297" cy="63820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78297" h="638209" extrusionOk="0">
                          <a:moveTo>
                            <a:pt x="474760" y="358979"/>
                          </a:moveTo>
                          <a:cubicBezTo>
                            <a:pt x="461679" y="274778"/>
                            <a:pt x="399195" y="202960"/>
                            <a:pt x="320201" y="173178"/>
                          </a:cubicBezTo>
                          <a:cubicBezTo>
                            <a:pt x="320201" y="137618"/>
                            <a:pt x="347824" y="40273"/>
                            <a:pt x="296008" y="38050"/>
                          </a:cubicBezTo>
                          <a:cubicBezTo>
                            <a:pt x="297722" y="5792"/>
                            <a:pt x="256955" y="7316"/>
                            <a:pt x="234286" y="3379"/>
                          </a:cubicBezTo>
                          <a:cubicBezTo>
                            <a:pt x="210981" y="-4749"/>
                            <a:pt x="165198" y="331"/>
                            <a:pt x="178406" y="34748"/>
                          </a:cubicBezTo>
                          <a:cubicBezTo>
                            <a:pt x="166277" y="37224"/>
                            <a:pt x="129765" y="31129"/>
                            <a:pt x="140306" y="52718"/>
                          </a:cubicBezTo>
                          <a:cubicBezTo>
                            <a:pt x="138210" y="96153"/>
                            <a:pt x="137448" y="139713"/>
                            <a:pt x="135797" y="183148"/>
                          </a:cubicBezTo>
                          <a:cubicBezTo>
                            <a:pt x="-17047" y="249949"/>
                            <a:pt x="-46892" y="468453"/>
                            <a:pt x="77123" y="577673"/>
                          </a:cubicBezTo>
                          <a:cubicBezTo>
                            <a:pt x="240636" y="727914"/>
                            <a:pt x="512416" y="577165"/>
                            <a:pt x="474760" y="358979"/>
                          </a:cubicBezTo>
                          <a:close/>
                          <a:moveTo>
                            <a:pt x="304771" y="167971"/>
                          </a:moveTo>
                          <a:cubicBezTo>
                            <a:pt x="286165" y="163081"/>
                            <a:pt x="266226" y="157748"/>
                            <a:pt x="246922" y="159144"/>
                          </a:cubicBezTo>
                          <a:cubicBezTo>
                            <a:pt x="215172" y="156033"/>
                            <a:pt x="182914" y="164288"/>
                            <a:pt x="153514" y="175273"/>
                          </a:cubicBezTo>
                          <a:cubicBezTo>
                            <a:pt x="153514" y="170829"/>
                            <a:pt x="153514" y="166320"/>
                            <a:pt x="153958" y="161875"/>
                          </a:cubicBezTo>
                          <a:cubicBezTo>
                            <a:pt x="206600" y="153398"/>
                            <a:pt x="258035" y="138666"/>
                            <a:pt x="307184" y="117997"/>
                          </a:cubicBezTo>
                          <a:cubicBezTo>
                            <a:pt x="306422" y="134634"/>
                            <a:pt x="305342" y="151334"/>
                            <a:pt x="304771" y="167971"/>
                          </a:cubicBezTo>
                          <a:close/>
                          <a:moveTo>
                            <a:pt x="292515" y="378092"/>
                          </a:moveTo>
                          <a:cubicBezTo>
                            <a:pt x="301278" y="393079"/>
                            <a:pt x="305215" y="416700"/>
                            <a:pt x="297087" y="432131"/>
                          </a:cubicBezTo>
                          <a:cubicBezTo>
                            <a:pt x="286356" y="434925"/>
                            <a:pt x="294928" y="387363"/>
                            <a:pt x="292515" y="378092"/>
                          </a:cubicBezTo>
                          <a:close/>
                          <a:moveTo>
                            <a:pt x="233524" y="360440"/>
                          </a:moveTo>
                          <a:cubicBezTo>
                            <a:pt x="220881" y="353181"/>
                            <a:pt x="206085" y="350622"/>
                            <a:pt x="191741" y="353200"/>
                          </a:cubicBezTo>
                          <a:cubicBezTo>
                            <a:pt x="193900" y="295606"/>
                            <a:pt x="196313" y="237948"/>
                            <a:pt x="198599" y="180354"/>
                          </a:cubicBezTo>
                          <a:cubicBezTo>
                            <a:pt x="213394" y="176480"/>
                            <a:pt x="265528" y="177750"/>
                            <a:pt x="276005" y="180354"/>
                          </a:cubicBezTo>
                          <a:cubicBezTo>
                            <a:pt x="275707" y="235389"/>
                            <a:pt x="275415" y="290418"/>
                            <a:pt x="275116" y="345454"/>
                          </a:cubicBezTo>
                          <a:cubicBezTo>
                            <a:pt x="259679" y="343733"/>
                            <a:pt x="244312" y="349263"/>
                            <a:pt x="233524" y="360440"/>
                          </a:cubicBezTo>
                          <a:close/>
                          <a:moveTo>
                            <a:pt x="244636" y="403619"/>
                          </a:moveTo>
                          <a:cubicBezTo>
                            <a:pt x="254860" y="460769"/>
                            <a:pt x="203615" y="463119"/>
                            <a:pt x="235365" y="386855"/>
                          </a:cubicBezTo>
                          <a:cubicBezTo>
                            <a:pt x="239537" y="391777"/>
                            <a:pt x="242687" y="397473"/>
                            <a:pt x="244636" y="403619"/>
                          </a:cubicBezTo>
                          <a:close/>
                          <a:moveTo>
                            <a:pt x="203234" y="18174"/>
                          </a:moveTo>
                          <a:cubicBezTo>
                            <a:pt x="226920" y="23191"/>
                            <a:pt x="260384" y="18174"/>
                            <a:pt x="278228" y="35383"/>
                          </a:cubicBezTo>
                          <a:cubicBezTo>
                            <a:pt x="250357" y="33268"/>
                            <a:pt x="222392" y="32805"/>
                            <a:pt x="194471" y="33986"/>
                          </a:cubicBezTo>
                          <a:cubicBezTo>
                            <a:pt x="198916" y="25413"/>
                            <a:pt x="186407" y="19063"/>
                            <a:pt x="203234" y="18174"/>
                          </a:cubicBezTo>
                          <a:close/>
                          <a:moveTo>
                            <a:pt x="157451" y="54369"/>
                          </a:moveTo>
                          <a:cubicBezTo>
                            <a:pt x="205711" y="53036"/>
                            <a:pt x="261591" y="43511"/>
                            <a:pt x="306358" y="62688"/>
                          </a:cubicBezTo>
                          <a:lnTo>
                            <a:pt x="156308" y="90501"/>
                          </a:lnTo>
                          <a:close/>
                          <a:moveTo>
                            <a:pt x="308136" y="80468"/>
                          </a:moveTo>
                          <a:cubicBezTo>
                            <a:pt x="308701" y="80385"/>
                            <a:pt x="309254" y="80239"/>
                            <a:pt x="309787" y="80023"/>
                          </a:cubicBezTo>
                          <a:cubicBezTo>
                            <a:pt x="309279" y="87135"/>
                            <a:pt x="308263" y="92723"/>
                            <a:pt x="308136" y="99073"/>
                          </a:cubicBezTo>
                          <a:cubicBezTo>
                            <a:pt x="258975" y="120276"/>
                            <a:pt x="207381" y="135338"/>
                            <a:pt x="154530" y="143904"/>
                          </a:cubicBezTo>
                          <a:lnTo>
                            <a:pt x="155673" y="109043"/>
                          </a:lnTo>
                          <a:close/>
                          <a:moveTo>
                            <a:pt x="378685" y="571513"/>
                          </a:moveTo>
                          <a:cubicBezTo>
                            <a:pt x="88871" y="776746"/>
                            <a:pt x="-158652" y="297384"/>
                            <a:pt x="181009" y="184735"/>
                          </a:cubicBezTo>
                          <a:cubicBezTo>
                            <a:pt x="178787" y="242774"/>
                            <a:pt x="176183" y="300749"/>
                            <a:pt x="174151" y="358788"/>
                          </a:cubicBezTo>
                          <a:cubicBezTo>
                            <a:pt x="71345" y="420066"/>
                            <a:pt x="191741" y="557798"/>
                            <a:pt x="191360" y="371488"/>
                          </a:cubicBezTo>
                          <a:cubicBezTo>
                            <a:pt x="201799" y="369437"/>
                            <a:pt x="212626" y="371031"/>
                            <a:pt x="222030" y="375997"/>
                          </a:cubicBezTo>
                          <a:cubicBezTo>
                            <a:pt x="159673" y="513474"/>
                            <a:pt x="315756" y="467310"/>
                            <a:pt x="246795" y="371107"/>
                          </a:cubicBezTo>
                          <a:cubicBezTo>
                            <a:pt x="254364" y="364078"/>
                            <a:pt x="265052" y="361500"/>
                            <a:pt x="274989" y="364313"/>
                          </a:cubicBezTo>
                          <a:cubicBezTo>
                            <a:pt x="279561" y="390666"/>
                            <a:pt x="263115" y="429528"/>
                            <a:pt x="284324" y="449276"/>
                          </a:cubicBezTo>
                          <a:cubicBezTo>
                            <a:pt x="335124" y="459118"/>
                            <a:pt x="324964" y="368631"/>
                            <a:pt x="292642" y="351804"/>
                          </a:cubicBezTo>
                          <a:lnTo>
                            <a:pt x="293531" y="184481"/>
                          </a:lnTo>
                          <a:cubicBezTo>
                            <a:pt x="465172" y="225438"/>
                            <a:pt x="517686" y="462167"/>
                            <a:pt x="378685" y="571513"/>
                          </a:cubicBezTo>
                          <a:close/>
                          <a:moveTo>
                            <a:pt x="173453" y="378537"/>
                          </a:moveTo>
                          <a:cubicBezTo>
                            <a:pt x="170786" y="400508"/>
                            <a:pt x="176882" y="430226"/>
                            <a:pt x="158848" y="446926"/>
                          </a:cubicBezTo>
                          <a:cubicBezTo>
                            <a:pt x="145830" y="424638"/>
                            <a:pt x="150085" y="391681"/>
                            <a:pt x="173453" y="378283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631" name="Google Shape;631;p6"/>
                  <p:cNvSpPr/>
                  <p:nvPr/>
                </p:nvSpPr>
                <p:spPr>
                  <a:xfrm>
                    <a:off x="2675610" y="1219291"/>
                    <a:ext cx="17700" cy="17586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632" name="Google Shape;632;p6"/>
                <p:cNvSpPr/>
                <p:nvPr/>
              </p:nvSpPr>
              <p:spPr>
                <a:xfrm>
                  <a:off x="2546350" y="3472450"/>
                  <a:ext cx="97850" cy="61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14" h="2465" extrusionOk="0">
                      <a:moveTo>
                        <a:pt x="0" y="0"/>
                      </a:moveTo>
                      <a:cubicBezTo>
                        <a:pt x="946" y="1217"/>
                        <a:pt x="2412" y="2117"/>
                        <a:pt x="3914" y="2465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33" name="Google Shape;633;p6"/>
                <p:cNvSpPr/>
                <p:nvPr/>
              </p:nvSpPr>
              <p:spPr>
                <a:xfrm>
                  <a:off x="2515525" y="3392700"/>
                  <a:ext cx="9075" cy="19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" h="798" extrusionOk="0">
                      <a:moveTo>
                        <a:pt x="0" y="0"/>
                      </a:moveTo>
                      <a:cubicBezTo>
                        <a:pt x="182" y="399"/>
                        <a:pt x="182" y="399"/>
                        <a:pt x="363" y="798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634" name="Google Shape;634;p6"/>
            <p:cNvGrpSpPr/>
            <p:nvPr/>
          </p:nvGrpSpPr>
          <p:grpSpPr>
            <a:xfrm>
              <a:off x="7811773" y="-2"/>
              <a:ext cx="492189" cy="1837864"/>
              <a:chOff x="5194218" y="-536312"/>
              <a:chExt cx="522827" cy="1952267"/>
            </a:xfrm>
          </p:grpSpPr>
          <p:grpSp>
            <p:nvGrpSpPr>
              <p:cNvPr id="635" name="Google Shape;635;p6"/>
              <p:cNvGrpSpPr/>
              <p:nvPr/>
            </p:nvGrpSpPr>
            <p:grpSpPr>
              <a:xfrm>
                <a:off x="5194218" y="893129"/>
                <a:ext cx="522827" cy="522827"/>
                <a:chOff x="764100" y="3623300"/>
                <a:chExt cx="1046700" cy="1046700"/>
              </a:xfrm>
            </p:grpSpPr>
            <p:sp>
              <p:nvSpPr>
                <p:cNvPr id="636" name="Google Shape;636;p6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FF8900">
                    <a:alpha val="83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637" name="Google Shape;637;p6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FF8900">
                    <a:alpha val="83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638" name="Google Shape;638;p6"/>
              <p:cNvGrpSpPr/>
              <p:nvPr/>
            </p:nvGrpSpPr>
            <p:grpSpPr>
              <a:xfrm>
                <a:off x="5371921" y="-536312"/>
                <a:ext cx="182209" cy="1814066"/>
                <a:chOff x="3305183" y="1663032"/>
                <a:chExt cx="166690" cy="1659561"/>
              </a:xfrm>
            </p:grpSpPr>
            <p:grpSp>
              <p:nvGrpSpPr>
                <p:cNvPr id="639" name="Google Shape;639;p6"/>
                <p:cNvGrpSpPr/>
                <p:nvPr/>
              </p:nvGrpSpPr>
              <p:grpSpPr>
                <a:xfrm>
                  <a:off x="3305183" y="1663032"/>
                  <a:ext cx="166690" cy="1659561"/>
                  <a:chOff x="3305183" y="1663032"/>
                  <a:chExt cx="166690" cy="1659561"/>
                </a:xfrm>
              </p:grpSpPr>
              <p:grpSp>
                <p:nvGrpSpPr>
                  <p:cNvPr id="640" name="Google Shape;640;p6"/>
                  <p:cNvGrpSpPr/>
                  <p:nvPr/>
                </p:nvGrpSpPr>
                <p:grpSpPr>
                  <a:xfrm>
                    <a:off x="3305183" y="2971595"/>
                    <a:ext cx="166690" cy="350998"/>
                    <a:chOff x="3305183" y="3146560"/>
                    <a:chExt cx="166690" cy="350998"/>
                  </a:xfrm>
                </p:grpSpPr>
                <p:sp>
                  <p:nvSpPr>
                    <p:cNvPr id="641" name="Google Shape;641;p6"/>
                    <p:cNvSpPr/>
                    <p:nvPr/>
                  </p:nvSpPr>
                  <p:spPr>
                    <a:xfrm>
                      <a:off x="3324821" y="3152836"/>
                      <a:ext cx="119489" cy="11717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19489" h="117177" extrusionOk="0">
                          <a:moveTo>
                            <a:pt x="5460" y="117177"/>
                          </a:moveTo>
                          <a:cubicBezTo>
                            <a:pt x="4508" y="91777"/>
                            <a:pt x="-9653" y="30373"/>
                            <a:pt x="11810" y="23896"/>
                          </a:cubicBezTo>
                          <a:cubicBezTo>
                            <a:pt x="18160" y="22118"/>
                            <a:pt x="14668" y="14561"/>
                            <a:pt x="19494" y="10688"/>
                          </a:cubicBezTo>
                          <a:cubicBezTo>
                            <a:pt x="31241" y="-2901"/>
                            <a:pt x="96456" y="-6838"/>
                            <a:pt x="96456" y="18879"/>
                          </a:cubicBezTo>
                          <a:cubicBezTo>
                            <a:pt x="95751" y="22315"/>
                            <a:pt x="97967" y="25668"/>
                            <a:pt x="101409" y="26373"/>
                          </a:cubicBezTo>
                          <a:cubicBezTo>
                            <a:pt x="101866" y="26467"/>
                            <a:pt x="102336" y="26506"/>
                            <a:pt x="102806" y="26499"/>
                          </a:cubicBezTo>
                          <a:cubicBezTo>
                            <a:pt x="133731" y="28849"/>
                            <a:pt x="111569" y="90507"/>
                            <a:pt x="114744" y="113939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42" name="Google Shape;642;p6"/>
                    <p:cNvSpPr/>
                    <p:nvPr/>
                  </p:nvSpPr>
                  <p:spPr>
                    <a:xfrm>
                      <a:off x="3312763" y="3270014"/>
                      <a:ext cx="150661" cy="22110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50661" h="221107" extrusionOk="0">
                          <a:moveTo>
                            <a:pt x="72636" y="221107"/>
                          </a:moveTo>
                          <a:cubicBezTo>
                            <a:pt x="-3564" y="204978"/>
                            <a:pt x="-15057" y="136779"/>
                            <a:pt x="16184" y="2477"/>
                          </a:cubicBezTo>
                          <a:cubicBezTo>
                            <a:pt x="54284" y="1207"/>
                            <a:pt x="87558" y="1270"/>
                            <a:pt x="125595" y="0"/>
                          </a:cubicBezTo>
                          <a:cubicBezTo>
                            <a:pt x="164330" y="92202"/>
                            <a:pt x="166299" y="206629"/>
                            <a:pt x="72636" y="221107"/>
                          </a:cubicBezTo>
                          <a:close/>
                        </a:path>
                      </a:pathLst>
                    </a:custGeom>
                    <a:solidFill>
                      <a:srgbClr val="F9CB9C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43" name="Google Shape;643;p6"/>
                    <p:cNvSpPr/>
                    <p:nvPr/>
                  </p:nvSpPr>
                  <p:spPr>
                    <a:xfrm>
                      <a:off x="3305183" y="3146560"/>
                      <a:ext cx="166690" cy="3509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66690" h="350998" extrusionOk="0">
                          <a:moveTo>
                            <a:pt x="140987" y="124596"/>
                          </a:moveTo>
                          <a:cubicBezTo>
                            <a:pt x="147337" y="122247"/>
                            <a:pt x="143336" y="59572"/>
                            <a:pt x="144542" y="54238"/>
                          </a:cubicBezTo>
                          <a:cubicBezTo>
                            <a:pt x="146828" y="39252"/>
                            <a:pt x="140097" y="24647"/>
                            <a:pt x="122571" y="26425"/>
                          </a:cubicBezTo>
                          <a:cubicBezTo>
                            <a:pt x="129683" y="-8309"/>
                            <a:pt x="29417" y="-8500"/>
                            <a:pt x="29925" y="24075"/>
                          </a:cubicBezTo>
                          <a:cubicBezTo>
                            <a:pt x="15891" y="25536"/>
                            <a:pt x="12399" y="39633"/>
                            <a:pt x="13478" y="51635"/>
                          </a:cubicBezTo>
                          <a:cubicBezTo>
                            <a:pt x="16145" y="75955"/>
                            <a:pt x="8335" y="105292"/>
                            <a:pt x="17034" y="127263"/>
                          </a:cubicBezTo>
                          <a:cubicBezTo>
                            <a:pt x="17034" y="127263"/>
                            <a:pt x="17034" y="127644"/>
                            <a:pt x="17034" y="127835"/>
                          </a:cubicBezTo>
                          <a:cubicBezTo>
                            <a:pt x="-77835" y="451748"/>
                            <a:pt x="259922" y="398789"/>
                            <a:pt x="140987" y="124596"/>
                          </a:cubicBezTo>
                          <a:close/>
                          <a:moveTo>
                            <a:pt x="126254" y="42427"/>
                          </a:moveTo>
                          <a:cubicBezTo>
                            <a:pt x="126699" y="51254"/>
                            <a:pt x="126699" y="64842"/>
                            <a:pt x="126889" y="74177"/>
                          </a:cubicBezTo>
                          <a:lnTo>
                            <a:pt x="31258" y="101736"/>
                          </a:lnTo>
                          <a:cubicBezTo>
                            <a:pt x="31258" y="96719"/>
                            <a:pt x="31258" y="91640"/>
                            <a:pt x="31258" y="86560"/>
                          </a:cubicBezTo>
                          <a:cubicBezTo>
                            <a:pt x="57865" y="73415"/>
                            <a:pt x="88408" y="58556"/>
                            <a:pt x="112348" y="40903"/>
                          </a:cubicBezTo>
                          <a:cubicBezTo>
                            <a:pt x="116793" y="41665"/>
                            <a:pt x="123778" y="38490"/>
                            <a:pt x="126254" y="42427"/>
                          </a:cubicBezTo>
                          <a:close/>
                          <a:moveTo>
                            <a:pt x="89044" y="212671"/>
                          </a:moveTo>
                          <a:cubicBezTo>
                            <a:pt x="81112" y="208784"/>
                            <a:pt x="71771" y="209070"/>
                            <a:pt x="64088" y="213433"/>
                          </a:cubicBezTo>
                          <a:cubicBezTo>
                            <a:pt x="67943" y="186762"/>
                            <a:pt x="70883" y="159947"/>
                            <a:pt x="72914" y="132978"/>
                          </a:cubicBezTo>
                          <a:lnTo>
                            <a:pt x="83964" y="132978"/>
                          </a:lnTo>
                          <a:cubicBezTo>
                            <a:pt x="83049" y="159642"/>
                            <a:pt x="84751" y="186337"/>
                            <a:pt x="89044" y="212671"/>
                          </a:cubicBezTo>
                          <a:close/>
                          <a:moveTo>
                            <a:pt x="50944" y="114118"/>
                          </a:moveTo>
                          <a:lnTo>
                            <a:pt x="127144" y="92148"/>
                          </a:lnTo>
                          <a:lnTo>
                            <a:pt x="127144" y="113420"/>
                          </a:lnTo>
                          <a:cubicBezTo>
                            <a:pt x="101299" y="114880"/>
                            <a:pt x="75899" y="115135"/>
                            <a:pt x="50626" y="114118"/>
                          </a:cubicBezTo>
                          <a:close/>
                          <a:moveTo>
                            <a:pt x="90695" y="39950"/>
                          </a:moveTo>
                          <a:cubicBezTo>
                            <a:pt x="74692" y="48269"/>
                            <a:pt x="47832" y="59826"/>
                            <a:pt x="31385" y="67255"/>
                          </a:cubicBezTo>
                          <a:cubicBezTo>
                            <a:pt x="31385" y="58937"/>
                            <a:pt x="31766" y="47634"/>
                            <a:pt x="31385" y="39379"/>
                          </a:cubicBezTo>
                          <a:cubicBezTo>
                            <a:pt x="33036" y="39379"/>
                            <a:pt x="75835" y="39442"/>
                            <a:pt x="90377" y="39950"/>
                          </a:cubicBezTo>
                          <a:close/>
                          <a:moveTo>
                            <a:pt x="45736" y="22361"/>
                          </a:moveTo>
                          <a:cubicBezTo>
                            <a:pt x="60214" y="644"/>
                            <a:pt x="112920" y="11122"/>
                            <a:pt x="111395" y="26616"/>
                          </a:cubicBezTo>
                          <a:cubicBezTo>
                            <a:pt x="92028" y="25854"/>
                            <a:pt x="63834" y="27314"/>
                            <a:pt x="44466" y="26616"/>
                          </a:cubicBezTo>
                          <a:cubicBezTo>
                            <a:pt x="44339" y="26171"/>
                            <a:pt x="45165" y="22742"/>
                            <a:pt x="45419" y="22361"/>
                          </a:cubicBezTo>
                          <a:close/>
                          <a:moveTo>
                            <a:pt x="125556" y="309127"/>
                          </a:moveTo>
                          <a:cubicBezTo>
                            <a:pt x="22686" y="406028"/>
                            <a:pt x="-873" y="195335"/>
                            <a:pt x="33798" y="131708"/>
                          </a:cubicBezTo>
                          <a:cubicBezTo>
                            <a:pt x="41101" y="132153"/>
                            <a:pt x="48467" y="132470"/>
                            <a:pt x="55833" y="132661"/>
                          </a:cubicBezTo>
                          <a:cubicBezTo>
                            <a:pt x="60913" y="148536"/>
                            <a:pt x="25734" y="268678"/>
                            <a:pt x="58500" y="243023"/>
                          </a:cubicBezTo>
                          <a:cubicBezTo>
                            <a:pt x="62310" y="237436"/>
                            <a:pt x="67708" y="228101"/>
                            <a:pt x="75454" y="228037"/>
                          </a:cubicBezTo>
                          <a:cubicBezTo>
                            <a:pt x="84979" y="228037"/>
                            <a:pt x="91076" y="238960"/>
                            <a:pt x="95394" y="245881"/>
                          </a:cubicBezTo>
                          <a:cubicBezTo>
                            <a:pt x="128985" y="268931"/>
                            <a:pt x="92536" y="150631"/>
                            <a:pt x="101744" y="132661"/>
                          </a:cubicBezTo>
                          <a:cubicBezTo>
                            <a:pt x="109173" y="132661"/>
                            <a:pt x="116602" y="132089"/>
                            <a:pt x="124032" y="131644"/>
                          </a:cubicBezTo>
                          <a:cubicBezTo>
                            <a:pt x="155591" y="183968"/>
                            <a:pt x="160671" y="257311"/>
                            <a:pt x="125239" y="309127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644" name="Google Shape;644;p6"/>
                  <p:cNvSpPr/>
                  <p:nvPr/>
                </p:nvSpPr>
                <p:spPr>
                  <a:xfrm>
                    <a:off x="3375902" y="1663032"/>
                    <a:ext cx="17700" cy="13149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645" name="Google Shape;645;p6"/>
                <p:cNvSpPr/>
                <p:nvPr/>
              </p:nvSpPr>
              <p:spPr>
                <a:xfrm>
                  <a:off x="3352825" y="3244100"/>
                  <a:ext cx="27200" cy="2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8" h="1160" extrusionOk="0">
                      <a:moveTo>
                        <a:pt x="0" y="0"/>
                      </a:moveTo>
                      <a:cubicBezTo>
                        <a:pt x="294" y="441"/>
                        <a:pt x="670" y="834"/>
                        <a:pt x="1088" y="116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646" name="Google Shape;646;p6"/>
            <p:cNvGrpSpPr/>
            <p:nvPr/>
          </p:nvGrpSpPr>
          <p:grpSpPr>
            <a:xfrm>
              <a:off x="8018879" y="-29"/>
              <a:ext cx="810166" cy="4470272"/>
              <a:chOff x="7824797" y="-1724181"/>
              <a:chExt cx="860597" cy="4748536"/>
            </a:xfrm>
          </p:grpSpPr>
          <p:grpSp>
            <p:nvGrpSpPr>
              <p:cNvPr id="647" name="Google Shape;647;p6"/>
              <p:cNvGrpSpPr/>
              <p:nvPr/>
            </p:nvGrpSpPr>
            <p:grpSpPr>
              <a:xfrm>
                <a:off x="7824797" y="1891931"/>
                <a:ext cx="860597" cy="1132425"/>
                <a:chOff x="764100" y="3623300"/>
                <a:chExt cx="1046700" cy="1046700"/>
              </a:xfrm>
            </p:grpSpPr>
            <p:sp>
              <p:nvSpPr>
                <p:cNvPr id="648" name="Google Shape;648;p6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10A3FF">
                    <a:alpha val="61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649" name="Google Shape;649;p6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10A3FF">
                    <a:alpha val="61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650" name="Google Shape;650;p6"/>
              <p:cNvGrpSpPr/>
              <p:nvPr/>
            </p:nvGrpSpPr>
            <p:grpSpPr>
              <a:xfrm>
                <a:off x="8100547" y="-1724181"/>
                <a:ext cx="300376" cy="4529867"/>
                <a:chOff x="3792712" y="-322375"/>
                <a:chExt cx="274793" cy="4144055"/>
              </a:xfrm>
            </p:grpSpPr>
            <p:grpSp>
              <p:nvGrpSpPr>
                <p:cNvPr id="651" name="Google Shape;651;p6"/>
                <p:cNvGrpSpPr/>
                <p:nvPr/>
              </p:nvGrpSpPr>
              <p:grpSpPr>
                <a:xfrm>
                  <a:off x="3792712" y="-322375"/>
                  <a:ext cx="274793" cy="4144055"/>
                  <a:chOff x="3792712" y="-322375"/>
                  <a:chExt cx="274793" cy="4144055"/>
                </a:xfrm>
              </p:grpSpPr>
              <p:grpSp>
                <p:nvGrpSpPr>
                  <p:cNvPr id="652" name="Google Shape;652;p6"/>
                  <p:cNvGrpSpPr/>
                  <p:nvPr/>
                </p:nvGrpSpPr>
                <p:grpSpPr>
                  <a:xfrm>
                    <a:off x="3792712" y="2971595"/>
                    <a:ext cx="274793" cy="850085"/>
                    <a:chOff x="3792712" y="2879468"/>
                    <a:chExt cx="274793" cy="850085"/>
                  </a:xfrm>
                </p:grpSpPr>
                <p:sp>
                  <p:nvSpPr>
                    <p:cNvPr id="653" name="Google Shape;653;p6"/>
                    <p:cNvSpPr/>
                    <p:nvPr/>
                  </p:nvSpPr>
                  <p:spPr>
                    <a:xfrm>
                      <a:off x="3798083" y="3085793"/>
                      <a:ext cx="261578" cy="63735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61578" h="637356" extrusionOk="0">
                          <a:moveTo>
                            <a:pt x="126686" y="637357"/>
                          </a:moveTo>
                          <a:cubicBezTo>
                            <a:pt x="-60449" y="630435"/>
                            <a:pt x="18736" y="394850"/>
                            <a:pt x="6417" y="267723"/>
                          </a:cubicBezTo>
                          <a:cubicBezTo>
                            <a:pt x="12322" y="197048"/>
                            <a:pt x="-10665" y="53665"/>
                            <a:pt x="31817" y="8008"/>
                          </a:cubicBezTo>
                          <a:cubicBezTo>
                            <a:pt x="291595" y="-16566"/>
                            <a:pt x="262449" y="-1263"/>
                            <a:pt x="258829" y="299283"/>
                          </a:cubicBezTo>
                          <a:cubicBezTo>
                            <a:pt x="256988" y="426728"/>
                            <a:pt x="295024" y="626816"/>
                            <a:pt x="126686" y="637357"/>
                          </a:cubicBezTo>
                          <a:close/>
                        </a:path>
                      </a:pathLst>
                    </a:custGeom>
                    <a:solidFill>
                      <a:srgbClr val="CFE2F3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54" name="Google Shape;654;p6"/>
                    <p:cNvSpPr/>
                    <p:nvPr/>
                  </p:nvSpPr>
                  <p:spPr>
                    <a:xfrm>
                      <a:off x="3849902" y="2886279"/>
                      <a:ext cx="160096" cy="1972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60096" h="197298" extrusionOk="0">
                          <a:moveTo>
                            <a:pt x="0" y="197298"/>
                          </a:moveTo>
                          <a:cubicBezTo>
                            <a:pt x="14795" y="163453"/>
                            <a:pt x="-19495" y="39120"/>
                            <a:pt x="29908" y="37913"/>
                          </a:cubicBezTo>
                          <a:cubicBezTo>
                            <a:pt x="41275" y="35754"/>
                            <a:pt x="33401" y="17911"/>
                            <a:pt x="43053" y="12513"/>
                          </a:cubicBezTo>
                          <a:cubicBezTo>
                            <a:pt x="64008" y="-9902"/>
                            <a:pt x="129984" y="-1393"/>
                            <a:pt x="134239" y="31563"/>
                          </a:cubicBezTo>
                          <a:cubicBezTo>
                            <a:pt x="135826" y="40517"/>
                            <a:pt x="147891" y="34484"/>
                            <a:pt x="151955" y="41406"/>
                          </a:cubicBezTo>
                          <a:cubicBezTo>
                            <a:pt x="171640" y="64583"/>
                            <a:pt x="149479" y="158246"/>
                            <a:pt x="149161" y="196663"/>
                          </a:cubicBezTo>
                          <a:cubicBezTo>
                            <a:pt x="98234" y="196155"/>
                            <a:pt x="49847" y="189170"/>
                            <a:pt x="0" y="197298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55" name="Google Shape;655;p6"/>
                    <p:cNvSpPr/>
                    <p:nvPr/>
                  </p:nvSpPr>
                  <p:spPr>
                    <a:xfrm>
                      <a:off x="3792712" y="2879468"/>
                      <a:ext cx="274793" cy="85008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4793" h="850085" extrusionOk="0">
                          <a:moveTo>
                            <a:pt x="19916" y="786532"/>
                          </a:moveTo>
                          <a:cubicBezTo>
                            <a:pt x="39854" y="827489"/>
                            <a:pt x="67541" y="848572"/>
                            <a:pt x="131866" y="850032"/>
                          </a:cubicBezTo>
                          <a:cubicBezTo>
                            <a:pt x="255818" y="852953"/>
                            <a:pt x="279440" y="735732"/>
                            <a:pt x="271947" y="651213"/>
                          </a:cubicBezTo>
                          <a:cubicBezTo>
                            <a:pt x="272963" y="537612"/>
                            <a:pt x="275312" y="423947"/>
                            <a:pt x="274678" y="310345"/>
                          </a:cubicBezTo>
                          <a:cubicBezTo>
                            <a:pt x="276202" y="268245"/>
                            <a:pt x="263057" y="215095"/>
                            <a:pt x="217528" y="202395"/>
                          </a:cubicBezTo>
                          <a:cubicBezTo>
                            <a:pt x="213336" y="167343"/>
                            <a:pt x="246610" y="35073"/>
                            <a:pt x="197716" y="37295"/>
                          </a:cubicBezTo>
                          <a:cubicBezTo>
                            <a:pt x="191366" y="-10202"/>
                            <a:pt x="84495" y="-14965"/>
                            <a:pt x="87098" y="38311"/>
                          </a:cubicBezTo>
                          <a:cubicBezTo>
                            <a:pt x="75478" y="36978"/>
                            <a:pt x="60047" y="37041"/>
                            <a:pt x="58778" y="55583"/>
                          </a:cubicBezTo>
                          <a:cubicBezTo>
                            <a:pt x="55603" y="103081"/>
                            <a:pt x="55285" y="150833"/>
                            <a:pt x="49887" y="197760"/>
                          </a:cubicBezTo>
                          <a:cubicBezTo>
                            <a:pt x="-19010" y="224303"/>
                            <a:pt x="12613" y="404262"/>
                            <a:pt x="5437" y="474048"/>
                          </a:cubicBezTo>
                          <a:cubicBezTo>
                            <a:pt x="10264" y="577299"/>
                            <a:pt x="-17549" y="687980"/>
                            <a:pt x="19916" y="786532"/>
                          </a:cubicBezTo>
                          <a:close/>
                          <a:moveTo>
                            <a:pt x="102466" y="38248"/>
                          </a:moveTo>
                          <a:cubicBezTo>
                            <a:pt x="106148" y="7895"/>
                            <a:pt x="173585" y="17166"/>
                            <a:pt x="178983" y="37105"/>
                          </a:cubicBezTo>
                          <a:cubicBezTo>
                            <a:pt x="154281" y="37549"/>
                            <a:pt x="103101" y="39962"/>
                            <a:pt x="102592" y="38311"/>
                          </a:cubicBezTo>
                          <a:close/>
                          <a:moveTo>
                            <a:pt x="76177" y="56663"/>
                          </a:moveTo>
                          <a:lnTo>
                            <a:pt x="174983" y="55393"/>
                          </a:lnTo>
                          <a:cubicBezTo>
                            <a:pt x="190222" y="53361"/>
                            <a:pt x="211304" y="53298"/>
                            <a:pt x="206733" y="75459"/>
                          </a:cubicBezTo>
                          <a:lnTo>
                            <a:pt x="75287" y="111400"/>
                          </a:lnTo>
                          <a:cubicBezTo>
                            <a:pt x="75967" y="93194"/>
                            <a:pt x="76303" y="74970"/>
                            <a:pt x="76303" y="56726"/>
                          </a:cubicBezTo>
                          <a:close/>
                          <a:moveTo>
                            <a:pt x="73700" y="129879"/>
                          </a:moveTo>
                          <a:lnTo>
                            <a:pt x="205399" y="94382"/>
                          </a:lnTo>
                          <a:lnTo>
                            <a:pt x="203684" y="134069"/>
                          </a:lnTo>
                          <a:lnTo>
                            <a:pt x="71478" y="159469"/>
                          </a:lnTo>
                          <a:cubicBezTo>
                            <a:pt x="72430" y="149563"/>
                            <a:pt x="73192" y="139785"/>
                            <a:pt x="73827" y="129942"/>
                          </a:cubicBezTo>
                          <a:close/>
                          <a:moveTo>
                            <a:pt x="69191" y="177885"/>
                          </a:moveTo>
                          <a:lnTo>
                            <a:pt x="202541" y="152104"/>
                          </a:lnTo>
                          <a:cubicBezTo>
                            <a:pt x="201906" y="166391"/>
                            <a:pt x="201335" y="180615"/>
                            <a:pt x="200700" y="194839"/>
                          </a:cubicBezTo>
                          <a:lnTo>
                            <a:pt x="67350" y="193379"/>
                          </a:lnTo>
                          <a:cubicBezTo>
                            <a:pt x="68239" y="188298"/>
                            <a:pt x="68937" y="183282"/>
                            <a:pt x="69318" y="177948"/>
                          </a:cubicBezTo>
                          <a:close/>
                          <a:moveTo>
                            <a:pt x="19217" y="648102"/>
                          </a:moveTo>
                          <a:cubicBezTo>
                            <a:pt x="23154" y="519832"/>
                            <a:pt x="21947" y="391117"/>
                            <a:pt x="28171" y="263101"/>
                          </a:cubicBezTo>
                          <a:cubicBezTo>
                            <a:pt x="34965" y="198204"/>
                            <a:pt x="74589" y="211222"/>
                            <a:pt x="121960" y="210968"/>
                          </a:cubicBezTo>
                          <a:cubicBezTo>
                            <a:pt x="123103" y="217851"/>
                            <a:pt x="123674" y="224817"/>
                            <a:pt x="123674" y="231796"/>
                          </a:cubicBezTo>
                          <a:cubicBezTo>
                            <a:pt x="72874" y="256370"/>
                            <a:pt x="60174" y="344889"/>
                            <a:pt x="124246" y="360891"/>
                          </a:cubicBezTo>
                          <a:lnTo>
                            <a:pt x="124627" y="429281"/>
                          </a:lnTo>
                          <a:cubicBezTo>
                            <a:pt x="46966" y="432710"/>
                            <a:pt x="45951" y="548915"/>
                            <a:pt x="125135" y="549486"/>
                          </a:cubicBezTo>
                          <a:lnTo>
                            <a:pt x="125516" y="627083"/>
                          </a:lnTo>
                          <a:cubicBezTo>
                            <a:pt x="40" y="680677"/>
                            <a:pt x="157647" y="791422"/>
                            <a:pt x="143550" y="638069"/>
                          </a:cubicBezTo>
                          <a:cubicBezTo>
                            <a:pt x="209971" y="620416"/>
                            <a:pt x="220385" y="540533"/>
                            <a:pt x="142661" y="533675"/>
                          </a:cubicBezTo>
                          <a:lnTo>
                            <a:pt x="142280" y="444204"/>
                          </a:lnTo>
                          <a:cubicBezTo>
                            <a:pt x="216321" y="434298"/>
                            <a:pt x="216130" y="356764"/>
                            <a:pt x="141772" y="346604"/>
                          </a:cubicBezTo>
                          <a:cubicBezTo>
                            <a:pt x="141772" y="311425"/>
                            <a:pt x="141772" y="215413"/>
                            <a:pt x="140566" y="212429"/>
                          </a:cubicBezTo>
                          <a:cubicBezTo>
                            <a:pt x="140566" y="212429"/>
                            <a:pt x="194096" y="213762"/>
                            <a:pt x="198541" y="213381"/>
                          </a:cubicBezTo>
                          <a:cubicBezTo>
                            <a:pt x="218543" y="211666"/>
                            <a:pt x="234291" y="230589"/>
                            <a:pt x="243943" y="246845"/>
                          </a:cubicBezTo>
                          <a:cubicBezTo>
                            <a:pt x="271376" y="315997"/>
                            <a:pt x="250865" y="395880"/>
                            <a:pt x="255754" y="469095"/>
                          </a:cubicBezTo>
                          <a:cubicBezTo>
                            <a:pt x="240832" y="580093"/>
                            <a:pt x="308015" y="834538"/>
                            <a:pt x="136819" y="834855"/>
                          </a:cubicBezTo>
                          <a:cubicBezTo>
                            <a:pt x="35727" y="844063"/>
                            <a:pt x="10073" y="729382"/>
                            <a:pt x="19344" y="648166"/>
                          </a:cubicBezTo>
                          <a:close/>
                          <a:moveTo>
                            <a:pt x="125008" y="678137"/>
                          </a:moveTo>
                          <a:cubicBezTo>
                            <a:pt x="115928" y="731541"/>
                            <a:pt x="62968" y="668041"/>
                            <a:pt x="125643" y="645435"/>
                          </a:cubicBezTo>
                          <a:cubicBezTo>
                            <a:pt x="126272" y="656357"/>
                            <a:pt x="126100" y="667304"/>
                            <a:pt x="125135" y="678201"/>
                          </a:cubicBezTo>
                          <a:close/>
                          <a:moveTo>
                            <a:pt x="125008" y="531198"/>
                          </a:moveTo>
                          <a:cubicBezTo>
                            <a:pt x="69953" y="529293"/>
                            <a:pt x="68620" y="448966"/>
                            <a:pt x="124627" y="447315"/>
                          </a:cubicBezTo>
                          <a:close/>
                          <a:moveTo>
                            <a:pt x="124119" y="340698"/>
                          </a:moveTo>
                          <a:cubicBezTo>
                            <a:pt x="85193" y="326284"/>
                            <a:pt x="93004" y="270848"/>
                            <a:pt x="123674" y="251798"/>
                          </a:cubicBezTo>
                          <a:cubicBezTo>
                            <a:pt x="123973" y="281643"/>
                            <a:pt x="124183" y="311380"/>
                            <a:pt x="124309" y="341016"/>
                          </a:cubicBezTo>
                          <a:close/>
                          <a:moveTo>
                            <a:pt x="141835" y="365591"/>
                          </a:moveTo>
                          <a:cubicBezTo>
                            <a:pt x="190730" y="374798"/>
                            <a:pt x="194159" y="419057"/>
                            <a:pt x="141835" y="426106"/>
                          </a:cubicBezTo>
                          <a:close/>
                          <a:moveTo>
                            <a:pt x="142724" y="551899"/>
                          </a:moveTo>
                          <a:cubicBezTo>
                            <a:pt x="195493" y="559138"/>
                            <a:pt x="188127" y="605684"/>
                            <a:pt x="143296" y="619781"/>
                          </a:cubicBezTo>
                          <a:cubicBezTo>
                            <a:pt x="143042" y="601429"/>
                            <a:pt x="142978" y="571204"/>
                            <a:pt x="142915" y="552217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656" name="Google Shape;656;p6"/>
                  <p:cNvSpPr/>
                  <p:nvPr/>
                </p:nvSpPr>
                <p:spPr>
                  <a:xfrm>
                    <a:off x="3923169" y="-322375"/>
                    <a:ext cx="17700" cy="33003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657" name="Google Shape;657;p6"/>
                <p:cNvSpPr/>
                <p:nvPr/>
              </p:nvSpPr>
              <p:spPr>
                <a:xfrm>
                  <a:off x="3834925" y="3637375"/>
                  <a:ext cx="76100" cy="135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4" h="5437" extrusionOk="0">
                      <a:moveTo>
                        <a:pt x="0" y="0"/>
                      </a:moveTo>
                      <a:cubicBezTo>
                        <a:pt x="372" y="2043"/>
                        <a:pt x="1116" y="4666"/>
                        <a:pt x="3044" y="5437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8" name="Google Shape;658;p6"/>
                <p:cNvSpPr/>
                <p:nvPr/>
              </p:nvSpPr>
              <p:spPr>
                <a:xfrm>
                  <a:off x="3834925" y="3552200"/>
                  <a:ext cx="1825" cy="2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" h="870" extrusionOk="0">
                      <a:moveTo>
                        <a:pt x="0" y="0"/>
                      </a:moveTo>
                      <a:cubicBezTo>
                        <a:pt x="37" y="435"/>
                        <a:pt x="37" y="435"/>
                        <a:pt x="73" y="87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659" name="Google Shape;659;p6"/>
            <p:cNvGrpSpPr/>
            <p:nvPr/>
          </p:nvGrpSpPr>
          <p:grpSpPr>
            <a:xfrm>
              <a:off x="7184797" y="-17"/>
              <a:ext cx="985363" cy="3905971"/>
              <a:chOff x="1192601" y="-1724180"/>
              <a:chExt cx="1046700" cy="4149108"/>
            </a:xfrm>
          </p:grpSpPr>
          <p:grpSp>
            <p:nvGrpSpPr>
              <p:cNvPr id="660" name="Google Shape;660;p6"/>
              <p:cNvGrpSpPr/>
              <p:nvPr/>
            </p:nvGrpSpPr>
            <p:grpSpPr>
              <a:xfrm>
                <a:off x="1192601" y="1378228"/>
                <a:ext cx="1046700" cy="1046700"/>
                <a:chOff x="764100" y="3623300"/>
                <a:chExt cx="1046700" cy="1046700"/>
              </a:xfrm>
            </p:grpSpPr>
            <p:sp>
              <p:nvSpPr>
                <p:cNvPr id="661" name="Google Shape;661;p6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18ECFF">
                    <a:alpha val="95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662" name="Google Shape;662;p6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18ECFF">
                    <a:alpha val="95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663" name="Google Shape;663;p6"/>
              <p:cNvGrpSpPr/>
              <p:nvPr/>
            </p:nvGrpSpPr>
            <p:grpSpPr>
              <a:xfrm>
                <a:off x="1417979" y="-1724180"/>
                <a:ext cx="580390" cy="3855366"/>
                <a:chOff x="522260" y="372820"/>
                <a:chExt cx="530958" cy="3527002"/>
              </a:xfrm>
            </p:grpSpPr>
            <p:grpSp>
              <p:nvGrpSpPr>
                <p:cNvPr id="664" name="Google Shape;664;p6"/>
                <p:cNvGrpSpPr/>
                <p:nvPr/>
              </p:nvGrpSpPr>
              <p:grpSpPr>
                <a:xfrm>
                  <a:off x="522260" y="372820"/>
                  <a:ext cx="530958" cy="3527002"/>
                  <a:chOff x="522260" y="372820"/>
                  <a:chExt cx="530958" cy="3527002"/>
                </a:xfrm>
              </p:grpSpPr>
              <p:grpSp>
                <p:nvGrpSpPr>
                  <p:cNvPr id="665" name="Google Shape;665;p6"/>
                  <p:cNvGrpSpPr/>
                  <p:nvPr/>
                </p:nvGrpSpPr>
                <p:grpSpPr>
                  <a:xfrm>
                    <a:off x="522260" y="2971595"/>
                    <a:ext cx="530958" cy="928227"/>
                    <a:chOff x="522260" y="2971595"/>
                    <a:chExt cx="530958" cy="928227"/>
                  </a:xfrm>
                </p:grpSpPr>
                <p:sp>
                  <p:nvSpPr>
                    <p:cNvPr id="666" name="Google Shape;666;p6"/>
                    <p:cNvSpPr/>
                    <p:nvPr/>
                  </p:nvSpPr>
                  <p:spPr>
                    <a:xfrm>
                      <a:off x="531045" y="3193814"/>
                      <a:ext cx="510950" cy="5001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10950" h="500199" extrusionOk="0">
                          <a:moveTo>
                            <a:pt x="230344" y="500189"/>
                          </a:moveTo>
                          <a:cubicBezTo>
                            <a:pt x="153916" y="500507"/>
                            <a:pt x="77640" y="493446"/>
                            <a:pt x="2570" y="479108"/>
                          </a:cubicBezTo>
                          <a:cubicBezTo>
                            <a:pt x="-4606" y="452501"/>
                            <a:pt x="4348" y="418084"/>
                            <a:pt x="15841" y="404622"/>
                          </a:cubicBezTo>
                          <a:cubicBezTo>
                            <a:pt x="93" y="296672"/>
                            <a:pt x="174591" y="153479"/>
                            <a:pt x="126458" y="68770"/>
                          </a:cubicBezTo>
                          <a:cubicBezTo>
                            <a:pt x="128236" y="16510"/>
                            <a:pt x="219295" y="6350"/>
                            <a:pt x="261142" y="0"/>
                          </a:cubicBezTo>
                          <a:cubicBezTo>
                            <a:pt x="310926" y="4953"/>
                            <a:pt x="383443" y="12002"/>
                            <a:pt x="388777" y="70612"/>
                          </a:cubicBezTo>
                          <a:cubicBezTo>
                            <a:pt x="365980" y="191262"/>
                            <a:pt x="524603" y="342392"/>
                            <a:pt x="509998" y="472630"/>
                          </a:cubicBezTo>
                          <a:cubicBezTo>
                            <a:pt x="417936" y="491147"/>
                            <a:pt x="324248" y="500380"/>
                            <a:pt x="230344" y="500189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67" name="Google Shape;667;p6"/>
                    <p:cNvSpPr/>
                    <p:nvPr/>
                  </p:nvSpPr>
                  <p:spPr>
                    <a:xfrm>
                      <a:off x="551585" y="3672350"/>
                      <a:ext cx="488949" cy="21462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88949" h="214629" extrusionOk="0">
                          <a:moveTo>
                            <a:pt x="243395" y="214630"/>
                          </a:moveTo>
                          <a:cubicBezTo>
                            <a:pt x="147256" y="214630"/>
                            <a:pt x="26352" y="160401"/>
                            <a:pt x="0" y="8001"/>
                          </a:cubicBezTo>
                          <a:cubicBezTo>
                            <a:pt x="165925" y="39751"/>
                            <a:pt x="327279" y="29528"/>
                            <a:pt x="488950" y="0"/>
                          </a:cubicBezTo>
                          <a:cubicBezTo>
                            <a:pt x="471043" y="147384"/>
                            <a:pt x="350266" y="214630"/>
                            <a:pt x="243395" y="214630"/>
                          </a:cubicBezTo>
                          <a:close/>
                        </a:path>
                      </a:pathLst>
                    </a:custGeom>
                    <a:solidFill>
                      <a:srgbClr val="C8F3F7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68" name="Google Shape;668;p6"/>
                    <p:cNvSpPr/>
                    <p:nvPr/>
                  </p:nvSpPr>
                  <p:spPr>
                    <a:xfrm>
                      <a:off x="685838" y="2977833"/>
                      <a:ext cx="219884" cy="23464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9884" h="234649" extrusionOk="0">
                          <a:moveTo>
                            <a:pt x="2590" y="234649"/>
                          </a:moveTo>
                          <a:cubicBezTo>
                            <a:pt x="7987" y="210011"/>
                            <a:pt x="-12142" y="33672"/>
                            <a:pt x="12877" y="45419"/>
                          </a:cubicBezTo>
                          <a:cubicBezTo>
                            <a:pt x="33197" y="50182"/>
                            <a:pt x="23545" y="24210"/>
                            <a:pt x="35038" y="16590"/>
                          </a:cubicBezTo>
                          <a:cubicBezTo>
                            <a:pt x="50913" y="906"/>
                            <a:pt x="85394" y="1604"/>
                            <a:pt x="109714" y="1922"/>
                          </a:cubicBezTo>
                          <a:cubicBezTo>
                            <a:pt x="145528" y="-936"/>
                            <a:pt x="189026" y="-6841"/>
                            <a:pt x="188835" y="38879"/>
                          </a:cubicBezTo>
                          <a:cubicBezTo>
                            <a:pt x="250875" y="39895"/>
                            <a:pt x="199503" y="186770"/>
                            <a:pt x="206869" y="233824"/>
                          </a:cubicBezTo>
                          <a:cubicBezTo>
                            <a:pt x="139369" y="212361"/>
                            <a:pt x="71932" y="215091"/>
                            <a:pt x="2590" y="234649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69" name="Google Shape;669;p6"/>
                    <p:cNvSpPr/>
                    <p:nvPr/>
                  </p:nvSpPr>
                  <p:spPr>
                    <a:xfrm>
                      <a:off x="522260" y="2971595"/>
                      <a:ext cx="530958" cy="92822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30958" h="928227" extrusionOk="0">
                          <a:moveTo>
                            <a:pt x="516306" y="619347"/>
                          </a:moveTo>
                          <a:cubicBezTo>
                            <a:pt x="501638" y="504285"/>
                            <a:pt x="397942" y="417798"/>
                            <a:pt x="399530" y="298926"/>
                          </a:cubicBezTo>
                          <a:cubicBezTo>
                            <a:pt x="413182" y="300514"/>
                            <a:pt x="390830" y="254159"/>
                            <a:pt x="381178" y="244380"/>
                          </a:cubicBezTo>
                          <a:cubicBezTo>
                            <a:pt x="383210" y="187992"/>
                            <a:pt x="385369" y="132175"/>
                            <a:pt x="387528" y="75787"/>
                          </a:cubicBezTo>
                          <a:cubicBezTo>
                            <a:pt x="392481" y="54070"/>
                            <a:pt x="381559" y="34449"/>
                            <a:pt x="356731" y="40227"/>
                          </a:cubicBezTo>
                          <a:cubicBezTo>
                            <a:pt x="358255" y="-10573"/>
                            <a:pt x="307645" y="730"/>
                            <a:pt x="273609" y="1810"/>
                          </a:cubicBezTo>
                          <a:cubicBezTo>
                            <a:pt x="240780" y="1429"/>
                            <a:pt x="184074" y="-222"/>
                            <a:pt x="184328" y="45244"/>
                          </a:cubicBezTo>
                          <a:cubicBezTo>
                            <a:pt x="174803" y="45815"/>
                            <a:pt x="158928" y="42640"/>
                            <a:pt x="158928" y="56547"/>
                          </a:cubicBezTo>
                          <a:cubicBezTo>
                            <a:pt x="158928" y="118777"/>
                            <a:pt x="158039" y="180435"/>
                            <a:pt x="158357" y="242475"/>
                          </a:cubicBezTo>
                          <a:cubicBezTo>
                            <a:pt x="144260" y="248825"/>
                            <a:pt x="112383" y="292767"/>
                            <a:pt x="140577" y="307753"/>
                          </a:cubicBezTo>
                          <a:cubicBezTo>
                            <a:pt x="150102" y="385159"/>
                            <a:pt x="15736" y="506508"/>
                            <a:pt x="18784" y="626967"/>
                          </a:cubicBezTo>
                          <a:cubicBezTo>
                            <a:pt x="-3124" y="640493"/>
                            <a:pt x="-8013" y="706215"/>
                            <a:pt x="15672" y="712756"/>
                          </a:cubicBezTo>
                          <a:cubicBezTo>
                            <a:pt x="65075" y="1013238"/>
                            <a:pt x="505638" y="992854"/>
                            <a:pt x="526720" y="692753"/>
                          </a:cubicBezTo>
                          <a:cubicBezTo>
                            <a:pt x="534785" y="671862"/>
                            <a:pt x="531356" y="631984"/>
                            <a:pt x="516306" y="619347"/>
                          </a:cubicBezTo>
                          <a:close/>
                          <a:moveTo>
                            <a:pt x="498399" y="620300"/>
                          </a:moveTo>
                          <a:cubicBezTo>
                            <a:pt x="475749" y="621824"/>
                            <a:pt x="453079" y="623176"/>
                            <a:pt x="430391" y="624364"/>
                          </a:cubicBezTo>
                          <a:cubicBezTo>
                            <a:pt x="405708" y="518319"/>
                            <a:pt x="384842" y="411531"/>
                            <a:pt x="367780" y="304006"/>
                          </a:cubicBezTo>
                          <a:cubicBezTo>
                            <a:pt x="372606" y="303308"/>
                            <a:pt x="377432" y="302673"/>
                            <a:pt x="382194" y="301911"/>
                          </a:cubicBezTo>
                          <a:cubicBezTo>
                            <a:pt x="378511" y="420973"/>
                            <a:pt x="481889" y="506762"/>
                            <a:pt x="498399" y="620300"/>
                          </a:cubicBezTo>
                          <a:close/>
                          <a:moveTo>
                            <a:pt x="278689" y="312579"/>
                          </a:moveTo>
                          <a:cubicBezTo>
                            <a:pt x="287389" y="312198"/>
                            <a:pt x="296025" y="311690"/>
                            <a:pt x="304661" y="311118"/>
                          </a:cubicBezTo>
                          <a:cubicBezTo>
                            <a:pt x="318040" y="416738"/>
                            <a:pt x="331477" y="522383"/>
                            <a:pt x="344983" y="628047"/>
                          </a:cubicBezTo>
                          <a:cubicBezTo>
                            <a:pt x="322568" y="628809"/>
                            <a:pt x="300216" y="629507"/>
                            <a:pt x="277800" y="629952"/>
                          </a:cubicBezTo>
                          <a:cubicBezTo>
                            <a:pt x="271844" y="524237"/>
                            <a:pt x="272136" y="418262"/>
                            <a:pt x="278689" y="312579"/>
                          </a:cubicBezTo>
                          <a:close/>
                          <a:moveTo>
                            <a:pt x="322504" y="309531"/>
                          </a:moveTo>
                          <a:cubicBezTo>
                            <a:pt x="331775" y="308642"/>
                            <a:pt x="341046" y="307626"/>
                            <a:pt x="350317" y="306483"/>
                          </a:cubicBezTo>
                          <a:cubicBezTo>
                            <a:pt x="367253" y="413417"/>
                            <a:pt x="387928" y="519633"/>
                            <a:pt x="412357" y="625126"/>
                          </a:cubicBezTo>
                          <a:cubicBezTo>
                            <a:pt x="395910" y="625951"/>
                            <a:pt x="379400" y="626713"/>
                            <a:pt x="362954" y="627348"/>
                          </a:cubicBezTo>
                          <a:cubicBezTo>
                            <a:pt x="349111" y="521430"/>
                            <a:pt x="335541" y="415493"/>
                            <a:pt x="322250" y="309531"/>
                          </a:cubicBezTo>
                          <a:close/>
                          <a:moveTo>
                            <a:pt x="365684" y="58452"/>
                          </a:moveTo>
                          <a:cubicBezTo>
                            <a:pt x="375273" y="59277"/>
                            <a:pt x="368542" y="74581"/>
                            <a:pt x="369939" y="81248"/>
                          </a:cubicBezTo>
                          <a:lnTo>
                            <a:pt x="175946" y="137382"/>
                          </a:lnTo>
                          <a:cubicBezTo>
                            <a:pt x="175946" y="127984"/>
                            <a:pt x="175946" y="118332"/>
                            <a:pt x="175946" y="109125"/>
                          </a:cubicBezTo>
                          <a:cubicBezTo>
                            <a:pt x="212713" y="94837"/>
                            <a:pt x="258496" y="85947"/>
                            <a:pt x="287643" y="60547"/>
                          </a:cubicBezTo>
                          <a:cubicBezTo>
                            <a:pt x="313360" y="60611"/>
                            <a:pt x="339649" y="57309"/>
                            <a:pt x="365430" y="58452"/>
                          </a:cubicBezTo>
                          <a:close/>
                          <a:moveTo>
                            <a:pt x="175438" y="205454"/>
                          </a:moveTo>
                          <a:lnTo>
                            <a:pt x="366827" y="159671"/>
                          </a:lnTo>
                          <a:lnTo>
                            <a:pt x="364224" y="230791"/>
                          </a:lnTo>
                          <a:cubicBezTo>
                            <a:pt x="308090" y="199041"/>
                            <a:pt x="233033" y="208248"/>
                            <a:pt x="175311" y="231616"/>
                          </a:cubicBezTo>
                          <a:close/>
                          <a:moveTo>
                            <a:pt x="175438" y="187230"/>
                          </a:moveTo>
                          <a:cubicBezTo>
                            <a:pt x="175438" y="176688"/>
                            <a:pt x="175438" y="166084"/>
                            <a:pt x="175438" y="155480"/>
                          </a:cubicBezTo>
                          <a:lnTo>
                            <a:pt x="368796" y="99536"/>
                          </a:lnTo>
                          <a:lnTo>
                            <a:pt x="367272" y="141256"/>
                          </a:lnTo>
                          <a:close/>
                          <a:moveTo>
                            <a:pt x="229032" y="21622"/>
                          </a:moveTo>
                          <a:cubicBezTo>
                            <a:pt x="256401" y="25305"/>
                            <a:pt x="342570" y="-222"/>
                            <a:pt x="338760" y="40672"/>
                          </a:cubicBezTo>
                          <a:lnTo>
                            <a:pt x="201600" y="44418"/>
                          </a:lnTo>
                          <a:cubicBezTo>
                            <a:pt x="197155" y="28861"/>
                            <a:pt x="217793" y="22765"/>
                            <a:pt x="229096" y="21749"/>
                          </a:cubicBezTo>
                          <a:close/>
                          <a:moveTo>
                            <a:pt x="263830" y="59150"/>
                          </a:moveTo>
                          <a:cubicBezTo>
                            <a:pt x="235046" y="71260"/>
                            <a:pt x="205645" y="81858"/>
                            <a:pt x="175756" y="90900"/>
                          </a:cubicBezTo>
                          <a:lnTo>
                            <a:pt x="175756" y="63722"/>
                          </a:lnTo>
                          <a:cubicBezTo>
                            <a:pt x="201664" y="62897"/>
                            <a:pt x="238113" y="59976"/>
                            <a:pt x="263894" y="59404"/>
                          </a:cubicBezTo>
                          <a:close/>
                          <a:moveTo>
                            <a:pt x="260973" y="230600"/>
                          </a:moveTo>
                          <a:cubicBezTo>
                            <a:pt x="306439" y="226028"/>
                            <a:pt x="366891" y="233838"/>
                            <a:pt x="384036" y="283432"/>
                          </a:cubicBezTo>
                          <a:cubicBezTo>
                            <a:pt x="303873" y="296939"/>
                            <a:pt x="222193" y="298945"/>
                            <a:pt x="141466" y="289401"/>
                          </a:cubicBezTo>
                          <a:cubicBezTo>
                            <a:pt x="157404" y="243554"/>
                            <a:pt x="218110" y="233521"/>
                            <a:pt x="261036" y="230854"/>
                          </a:cubicBezTo>
                          <a:close/>
                          <a:moveTo>
                            <a:pt x="259639" y="630269"/>
                          </a:moveTo>
                          <a:cubicBezTo>
                            <a:pt x="238005" y="630606"/>
                            <a:pt x="216313" y="630796"/>
                            <a:pt x="194552" y="630841"/>
                          </a:cubicBezTo>
                          <a:cubicBezTo>
                            <a:pt x="210300" y="525005"/>
                            <a:pt x="226003" y="419176"/>
                            <a:pt x="241669" y="313341"/>
                          </a:cubicBezTo>
                          <a:cubicBezTo>
                            <a:pt x="248019" y="313341"/>
                            <a:pt x="254369" y="313341"/>
                            <a:pt x="260719" y="313341"/>
                          </a:cubicBezTo>
                          <a:cubicBezTo>
                            <a:pt x="254172" y="418871"/>
                            <a:pt x="253810" y="524694"/>
                            <a:pt x="259639" y="630269"/>
                          </a:cubicBezTo>
                          <a:close/>
                          <a:moveTo>
                            <a:pt x="177089" y="630904"/>
                          </a:moveTo>
                          <a:cubicBezTo>
                            <a:pt x="155309" y="630904"/>
                            <a:pt x="133528" y="630904"/>
                            <a:pt x="111748" y="630333"/>
                          </a:cubicBezTo>
                          <a:cubicBezTo>
                            <a:pt x="143498" y="524478"/>
                            <a:pt x="175248" y="418751"/>
                            <a:pt x="206490" y="312833"/>
                          </a:cubicBezTo>
                          <a:lnTo>
                            <a:pt x="224206" y="313277"/>
                          </a:lnTo>
                          <a:cubicBezTo>
                            <a:pt x="208630" y="419195"/>
                            <a:pt x="192920" y="525069"/>
                            <a:pt x="177089" y="630904"/>
                          </a:cubicBezTo>
                          <a:close/>
                          <a:moveTo>
                            <a:pt x="76759" y="501047"/>
                          </a:moveTo>
                          <a:cubicBezTo>
                            <a:pt x="112129" y="441801"/>
                            <a:pt x="157849" y="381857"/>
                            <a:pt x="157468" y="309721"/>
                          </a:cubicBezTo>
                          <a:cubicBezTo>
                            <a:pt x="168009" y="310737"/>
                            <a:pt x="178550" y="311499"/>
                            <a:pt x="189218" y="312071"/>
                          </a:cubicBezTo>
                          <a:cubicBezTo>
                            <a:pt x="157550" y="417906"/>
                            <a:pt x="125908" y="523887"/>
                            <a:pt x="94285" y="630015"/>
                          </a:cubicBezTo>
                          <a:cubicBezTo>
                            <a:pt x="74854" y="629571"/>
                            <a:pt x="55423" y="629126"/>
                            <a:pt x="35992" y="628491"/>
                          </a:cubicBezTo>
                          <a:cubicBezTo>
                            <a:pt x="33960" y="582454"/>
                            <a:pt x="54026" y="539591"/>
                            <a:pt x="76886" y="500920"/>
                          </a:cubicBezTo>
                          <a:close/>
                          <a:moveTo>
                            <a:pt x="356858" y="897604"/>
                          </a:moveTo>
                          <a:cubicBezTo>
                            <a:pt x="221222" y="951325"/>
                            <a:pt x="58725" y="859504"/>
                            <a:pt x="34024" y="716248"/>
                          </a:cubicBezTo>
                          <a:cubicBezTo>
                            <a:pt x="191294" y="742912"/>
                            <a:pt x="352178" y="739813"/>
                            <a:pt x="508305" y="707104"/>
                          </a:cubicBezTo>
                          <a:lnTo>
                            <a:pt x="509194" y="707549"/>
                          </a:lnTo>
                          <a:cubicBezTo>
                            <a:pt x="496145" y="793623"/>
                            <a:pt x="438030" y="866134"/>
                            <a:pt x="356858" y="897604"/>
                          </a:cubicBezTo>
                          <a:close/>
                          <a:moveTo>
                            <a:pt x="512560" y="681704"/>
                          </a:moveTo>
                          <a:cubicBezTo>
                            <a:pt x="511855" y="684092"/>
                            <a:pt x="510985" y="686422"/>
                            <a:pt x="509956" y="688689"/>
                          </a:cubicBezTo>
                          <a:cubicBezTo>
                            <a:pt x="348952" y="722706"/>
                            <a:pt x="182842" y="724865"/>
                            <a:pt x="21006" y="695039"/>
                          </a:cubicBezTo>
                          <a:cubicBezTo>
                            <a:pt x="14332" y="679355"/>
                            <a:pt x="14961" y="661511"/>
                            <a:pt x="22721" y="646335"/>
                          </a:cubicBezTo>
                          <a:cubicBezTo>
                            <a:pt x="183897" y="651967"/>
                            <a:pt x="345263" y="649148"/>
                            <a:pt x="506146" y="637889"/>
                          </a:cubicBezTo>
                          <a:cubicBezTo>
                            <a:pt x="514351" y="650945"/>
                            <a:pt x="516681" y="666845"/>
                            <a:pt x="512560" y="681704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670" name="Google Shape;670;p6"/>
                  <p:cNvSpPr/>
                  <p:nvPr/>
                </p:nvSpPr>
                <p:spPr>
                  <a:xfrm>
                    <a:off x="786939" y="372820"/>
                    <a:ext cx="17700" cy="26052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671" name="Google Shape;671;p6"/>
                <p:cNvSpPr/>
                <p:nvPr/>
              </p:nvSpPr>
              <p:spPr>
                <a:xfrm>
                  <a:off x="636125" y="3766050"/>
                  <a:ext cx="121425" cy="74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57" h="2972" extrusionOk="0">
                      <a:moveTo>
                        <a:pt x="0" y="0"/>
                      </a:moveTo>
                      <a:cubicBezTo>
                        <a:pt x="1186" y="1482"/>
                        <a:pt x="3080" y="2306"/>
                        <a:pt x="4857" y="2972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672" name="Google Shape;672;p6"/>
            <p:cNvGrpSpPr/>
            <p:nvPr/>
          </p:nvGrpSpPr>
          <p:grpSpPr>
            <a:xfrm>
              <a:off x="6196930" y="7"/>
              <a:ext cx="985363" cy="2629685"/>
              <a:chOff x="6010934" y="1"/>
              <a:chExt cx="1046700" cy="2793377"/>
            </a:xfrm>
          </p:grpSpPr>
          <p:grpSp>
            <p:nvGrpSpPr>
              <p:cNvPr id="673" name="Google Shape;673;p6"/>
              <p:cNvGrpSpPr/>
              <p:nvPr/>
            </p:nvGrpSpPr>
            <p:grpSpPr>
              <a:xfrm>
                <a:off x="6010934" y="1746678"/>
                <a:ext cx="1046700" cy="1046700"/>
                <a:chOff x="764100" y="3623300"/>
                <a:chExt cx="1046700" cy="1046700"/>
              </a:xfrm>
            </p:grpSpPr>
            <p:sp>
              <p:nvSpPr>
                <p:cNvPr id="674" name="Google Shape;674;p6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76DC35">
                    <a:alpha val="100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675" name="Google Shape;675;p6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76DC35">
                    <a:alpha val="100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676" name="Google Shape;676;p6"/>
              <p:cNvGrpSpPr/>
              <p:nvPr/>
            </p:nvGrpSpPr>
            <p:grpSpPr>
              <a:xfrm>
                <a:off x="6308747" y="1"/>
                <a:ext cx="441786" cy="2571886"/>
                <a:chOff x="1121941" y="1609666"/>
                <a:chExt cx="404159" cy="2352837"/>
              </a:xfrm>
            </p:grpSpPr>
            <p:grpSp>
              <p:nvGrpSpPr>
                <p:cNvPr id="677" name="Google Shape;677;p6"/>
                <p:cNvGrpSpPr/>
                <p:nvPr/>
              </p:nvGrpSpPr>
              <p:grpSpPr>
                <a:xfrm>
                  <a:off x="1121941" y="1609666"/>
                  <a:ext cx="404159" cy="2352837"/>
                  <a:chOff x="1121941" y="1609666"/>
                  <a:chExt cx="404159" cy="2352837"/>
                </a:xfrm>
              </p:grpSpPr>
              <p:grpSp>
                <p:nvGrpSpPr>
                  <p:cNvPr id="678" name="Google Shape;678;p6"/>
                  <p:cNvGrpSpPr/>
                  <p:nvPr/>
                </p:nvGrpSpPr>
                <p:grpSpPr>
                  <a:xfrm>
                    <a:off x="1121941" y="2971595"/>
                    <a:ext cx="404159" cy="990908"/>
                    <a:chOff x="1121941" y="2969319"/>
                    <a:chExt cx="404159" cy="990908"/>
                  </a:xfrm>
                </p:grpSpPr>
                <p:sp>
                  <p:nvSpPr>
                    <p:cNvPr id="679" name="Google Shape;679;p6"/>
                    <p:cNvSpPr/>
                    <p:nvPr/>
                  </p:nvSpPr>
                  <p:spPr>
                    <a:xfrm>
                      <a:off x="1210876" y="2975878"/>
                      <a:ext cx="215728" cy="222824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5728" h="222824" extrusionOk="0">
                          <a:moveTo>
                            <a:pt x="14190" y="222824"/>
                          </a:moveTo>
                          <a:cubicBezTo>
                            <a:pt x="13301" y="174692"/>
                            <a:pt x="-21687" y="79251"/>
                            <a:pt x="21620" y="60582"/>
                          </a:cubicBezTo>
                          <a:cubicBezTo>
                            <a:pt x="36987" y="27244"/>
                            <a:pt x="55021" y="2797"/>
                            <a:pt x="105440" y="321"/>
                          </a:cubicBezTo>
                          <a:cubicBezTo>
                            <a:pt x="154017" y="-2156"/>
                            <a:pt x="177385" y="9655"/>
                            <a:pt x="182021" y="37976"/>
                          </a:cubicBezTo>
                          <a:cubicBezTo>
                            <a:pt x="233265" y="47692"/>
                            <a:pt x="210405" y="171326"/>
                            <a:pt x="211993" y="215776"/>
                          </a:cubicBezTo>
                          <a:cubicBezTo>
                            <a:pt x="143159" y="198060"/>
                            <a:pt x="79024" y="196790"/>
                            <a:pt x="14190" y="222824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80" name="Google Shape;680;p6"/>
                    <p:cNvSpPr/>
                    <p:nvPr/>
                  </p:nvSpPr>
                  <p:spPr>
                    <a:xfrm>
                      <a:off x="1160257" y="3179981"/>
                      <a:ext cx="324636" cy="22947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24636" h="229478" extrusionOk="0">
                          <a:moveTo>
                            <a:pt x="1626" y="229478"/>
                          </a:moveTo>
                          <a:cubicBezTo>
                            <a:pt x="-8216" y="108447"/>
                            <a:pt x="24042" y="-8456"/>
                            <a:pt x="169393" y="878"/>
                          </a:cubicBezTo>
                          <a:cubicBezTo>
                            <a:pt x="307379" y="-10678"/>
                            <a:pt x="337541" y="93334"/>
                            <a:pt x="320206" y="222176"/>
                          </a:cubicBezTo>
                          <a:cubicBezTo>
                            <a:pt x="210923" y="232019"/>
                            <a:pt x="109767" y="228018"/>
                            <a:pt x="1626" y="229478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81" name="Google Shape;681;p6"/>
                    <p:cNvSpPr/>
                    <p:nvPr/>
                  </p:nvSpPr>
                  <p:spPr>
                    <a:xfrm>
                      <a:off x="1128931" y="3411844"/>
                      <a:ext cx="389306" cy="540604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89306" h="540604" extrusionOk="0">
                          <a:moveTo>
                            <a:pt x="192718" y="540604"/>
                          </a:moveTo>
                          <a:cubicBezTo>
                            <a:pt x="42795" y="527142"/>
                            <a:pt x="232596" y="425161"/>
                            <a:pt x="116836" y="455260"/>
                          </a:cubicBezTo>
                          <a:cubicBezTo>
                            <a:pt x="83054" y="460150"/>
                            <a:pt x="19744" y="479835"/>
                            <a:pt x="7679" y="435512"/>
                          </a:cubicBezTo>
                          <a:cubicBezTo>
                            <a:pt x="-6227" y="397920"/>
                            <a:pt x="57844" y="371440"/>
                            <a:pt x="34857" y="364582"/>
                          </a:cubicBezTo>
                          <a:cubicBezTo>
                            <a:pt x="15807" y="363122"/>
                            <a:pt x="3107" y="353533"/>
                            <a:pt x="1393" y="338801"/>
                          </a:cubicBezTo>
                          <a:cubicBezTo>
                            <a:pt x="-3560" y="319434"/>
                            <a:pt x="17585" y="304638"/>
                            <a:pt x="35175" y="291748"/>
                          </a:cubicBezTo>
                          <a:cubicBezTo>
                            <a:pt x="33651" y="285398"/>
                            <a:pt x="30158" y="276762"/>
                            <a:pt x="28380" y="270412"/>
                          </a:cubicBezTo>
                          <a:cubicBezTo>
                            <a:pt x="-19689" y="256061"/>
                            <a:pt x="-258" y="192307"/>
                            <a:pt x="38985" y="180877"/>
                          </a:cubicBezTo>
                          <a:cubicBezTo>
                            <a:pt x="42490" y="180629"/>
                            <a:pt x="45138" y="177588"/>
                            <a:pt x="44890" y="174082"/>
                          </a:cubicBezTo>
                          <a:cubicBezTo>
                            <a:pt x="44643" y="170577"/>
                            <a:pt x="41601" y="167929"/>
                            <a:pt x="38096" y="168177"/>
                          </a:cubicBezTo>
                          <a:cubicBezTo>
                            <a:pt x="3044" y="163224"/>
                            <a:pt x="21776" y="119663"/>
                            <a:pt x="43303" y="106836"/>
                          </a:cubicBezTo>
                          <a:cubicBezTo>
                            <a:pt x="74418" y="82706"/>
                            <a:pt x="71370" y="31969"/>
                            <a:pt x="69020" y="5680"/>
                          </a:cubicBezTo>
                          <a:cubicBezTo>
                            <a:pt x="85911" y="5045"/>
                            <a:pt x="131758" y="4664"/>
                            <a:pt x="151570" y="4601"/>
                          </a:cubicBezTo>
                          <a:cubicBezTo>
                            <a:pt x="174303" y="59274"/>
                            <a:pt x="87499" y="134903"/>
                            <a:pt x="126170" y="158652"/>
                          </a:cubicBezTo>
                          <a:cubicBezTo>
                            <a:pt x="332545" y="108296"/>
                            <a:pt x="234120" y="166526"/>
                            <a:pt x="237422" y="1362"/>
                          </a:cubicBezTo>
                          <a:cubicBezTo>
                            <a:pt x="249741" y="-2130"/>
                            <a:pt x="299271" y="2378"/>
                            <a:pt x="325624" y="854"/>
                          </a:cubicBezTo>
                          <a:cubicBezTo>
                            <a:pt x="266823" y="105439"/>
                            <a:pt x="408174" y="108804"/>
                            <a:pt x="387155" y="185449"/>
                          </a:cubicBezTo>
                          <a:cubicBezTo>
                            <a:pt x="375090" y="210849"/>
                            <a:pt x="334958" y="200752"/>
                            <a:pt x="326830" y="215802"/>
                          </a:cubicBezTo>
                          <a:cubicBezTo>
                            <a:pt x="326830" y="221707"/>
                            <a:pt x="332101" y="222152"/>
                            <a:pt x="337054" y="222152"/>
                          </a:cubicBezTo>
                          <a:cubicBezTo>
                            <a:pt x="407539" y="236439"/>
                            <a:pt x="379472" y="299177"/>
                            <a:pt x="313876" y="302733"/>
                          </a:cubicBezTo>
                          <a:cubicBezTo>
                            <a:pt x="286508" y="321783"/>
                            <a:pt x="354897" y="305337"/>
                            <a:pt x="360866" y="348326"/>
                          </a:cubicBezTo>
                          <a:cubicBezTo>
                            <a:pt x="367661" y="376711"/>
                            <a:pt x="350135" y="382108"/>
                            <a:pt x="333307" y="403444"/>
                          </a:cubicBezTo>
                          <a:cubicBezTo>
                            <a:pt x="365565" y="417414"/>
                            <a:pt x="387663" y="440084"/>
                            <a:pt x="362200" y="476469"/>
                          </a:cubicBezTo>
                          <a:cubicBezTo>
                            <a:pt x="318321" y="516411"/>
                            <a:pt x="249868" y="528857"/>
                            <a:pt x="192718" y="540604"/>
                          </a:cubicBezTo>
                          <a:close/>
                        </a:path>
                      </a:pathLst>
                    </a:custGeom>
                    <a:solidFill>
                      <a:srgbClr val="CFE5BD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82" name="Google Shape;682;p6"/>
                    <p:cNvSpPr/>
                    <p:nvPr/>
                  </p:nvSpPr>
                  <p:spPr>
                    <a:xfrm>
                      <a:off x="1121941" y="2969319"/>
                      <a:ext cx="404159" cy="99090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04159" h="990908" extrusionOk="0">
                          <a:moveTo>
                            <a:pt x="396558" y="583905"/>
                          </a:moveTo>
                          <a:cubicBezTo>
                            <a:pt x="363665" y="545170"/>
                            <a:pt x="299149" y="524850"/>
                            <a:pt x="338075" y="447063"/>
                          </a:cubicBezTo>
                          <a:cubicBezTo>
                            <a:pt x="339535" y="444205"/>
                            <a:pt x="370904" y="448269"/>
                            <a:pt x="367920" y="426933"/>
                          </a:cubicBezTo>
                          <a:cubicBezTo>
                            <a:pt x="376619" y="356321"/>
                            <a:pt x="377762" y="266786"/>
                            <a:pt x="312865" y="222019"/>
                          </a:cubicBezTo>
                          <a:cubicBezTo>
                            <a:pt x="314326" y="182014"/>
                            <a:pt x="328359" y="29931"/>
                            <a:pt x="274257" y="35328"/>
                          </a:cubicBezTo>
                          <a:cubicBezTo>
                            <a:pt x="255207" y="-16234"/>
                            <a:pt x="119635" y="-11789"/>
                            <a:pt x="115888" y="51521"/>
                          </a:cubicBezTo>
                          <a:cubicBezTo>
                            <a:pt x="66358" y="56474"/>
                            <a:pt x="92711" y="194840"/>
                            <a:pt x="93600" y="232242"/>
                          </a:cubicBezTo>
                          <a:cubicBezTo>
                            <a:pt x="31814" y="278470"/>
                            <a:pt x="26607" y="363941"/>
                            <a:pt x="28766" y="435442"/>
                          </a:cubicBezTo>
                          <a:cubicBezTo>
                            <a:pt x="29211" y="460842"/>
                            <a:pt x="57849" y="448840"/>
                            <a:pt x="70740" y="450746"/>
                          </a:cubicBezTo>
                          <a:cubicBezTo>
                            <a:pt x="73851" y="483511"/>
                            <a:pt x="74994" y="521611"/>
                            <a:pt x="46991" y="544408"/>
                          </a:cubicBezTo>
                          <a:cubicBezTo>
                            <a:pt x="20829" y="559775"/>
                            <a:pt x="1906" y="611464"/>
                            <a:pt x="44133" y="617497"/>
                          </a:cubicBezTo>
                          <a:cubicBezTo>
                            <a:pt x="890" y="630197"/>
                            <a:pt x="-22097" y="700682"/>
                            <a:pt x="29973" y="716557"/>
                          </a:cubicBezTo>
                          <a:cubicBezTo>
                            <a:pt x="31179" y="718461"/>
                            <a:pt x="32132" y="730336"/>
                            <a:pt x="35878" y="733384"/>
                          </a:cubicBezTo>
                          <a:cubicBezTo>
                            <a:pt x="-9588" y="750021"/>
                            <a:pt x="-11620" y="809584"/>
                            <a:pt x="41276" y="813584"/>
                          </a:cubicBezTo>
                          <a:cubicBezTo>
                            <a:pt x="-3746" y="839747"/>
                            <a:pt x="-8318" y="908200"/>
                            <a:pt x="53150" y="912772"/>
                          </a:cubicBezTo>
                          <a:cubicBezTo>
                            <a:pt x="88837" y="913153"/>
                            <a:pt x="124016" y="903310"/>
                            <a:pt x="159259" y="898421"/>
                          </a:cubicBezTo>
                          <a:cubicBezTo>
                            <a:pt x="137224" y="913788"/>
                            <a:pt x="124270" y="946998"/>
                            <a:pt x="142368" y="970176"/>
                          </a:cubicBezTo>
                          <a:cubicBezTo>
                            <a:pt x="170879" y="1006688"/>
                            <a:pt x="222568" y="986051"/>
                            <a:pt x="258319" y="975319"/>
                          </a:cubicBezTo>
                          <a:cubicBezTo>
                            <a:pt x="297562" y="961285"/>
                            <a:pt x="346012" y="957857"/>
                            <a:pt x="374079" y="923821"/>
                          </a:cubicBezTo>
                          <a:cubicBezTo>
                            <a:pt x="397638" y="896008"/>
                            <a:pt x="385382" y="849653"/>
                            <a:pt x="346647" y="845652"/>
                          </a:cubicBezTo>
                          <a:cubicBezTo>
                            <a:pt x="371279" y="834501"/>
                            <a:pt x="382207" y="805495"/>
                            <a:pt x="371057" y="780857"/>
                          </a:cubicBezTo>
                          <a:cubicBezTo>
                            <a:pt x="362344" y="761610"/>
                            <a:pt x="342259" y="750123"/>
                            <a:pt x="321247" y="752371"/>
                          </a:cubicBezTo>
                          <a:cubicBezTo>
                            <a:pt x="385382" y="748434"/>
                            <a:pt x="427991" y="685505"/>
                            <a:pt x="350584" y="659597"/>
                          </a:cubicBezTo>
                          <a:cubicBezTo>
                            <a:pt x="302515" y="655787"/>
                            <a:pt x="436690" y="669821"/>
                            <a:pt x="396558" y="583905"/>
                          </a:cubicBezTo>
                          <a:close/>
                          <a:moveTo>
                            <a:pt x="291339" y="83525"/>
                          </a:moveTo>
                          <a:cubicBezTo>
                            <a:pt x="291847" y="98828"/>
                            <a:pt x="292418" y="114132"/>
                            <a:pt x="292926" y="129435"/>
                          </a:cubicBezTo>
                          <a:lnTo>
                            <a:pt x="105792" y="175981"/>
                          </a:lnTo>
                          <a:cubicBezTo>
                            <a:pt x="105030" y="163916"/>
                            <a:pt x="104776" y="151851"/>
                            <a:pt x="104776" y="139786"/>
                          </a:cubicBezTo>
                          <a:cubicBezTo>
                            <a:pt x="166307" y="129753"/>
                            <a:pt x="229172" y="100162"/>
                            <a:pt x="291085" y="83525"/>
                          </a:cubicBezTo>
                          <a:close/>
                          <a:moveTo>
                            <a:pt x="293561" y="147533"/>
                          </a:moveTo>
                          <a:lnTo>
                            <a:pt x="295847" y="212049"/>
                          </a:lnTo>
                          <a:cubicBezTo>
                            <a:pt x="235459" y="188897"/>
                            <a:pt x="168117" y="192212"/>
                            <a:pt x="110300" y="221193"/>
                          </a:cubicBezTo>
                          <a:cubicBezTo>
                            <a:pt x="109094" y="212113"/>
                            <a:pt x="108141" y="202969"/>
                            <a:pt x="107379" y="193824"/>
                          </a:cubicBezTo>
                          <a:close/>
                          <a:moveTo>
                            <a:pt x="194057" y="16152"/>
                          </a:moveTo>
                          <a:cubicBezTo>
                            <a:pt x="213869" y="14056"/>
                            <a:pt x="248984" y="13548"/>
                            <a:pt x="256096" y="36979"/>
                          </a:cubicBezTo>
                          <a:cubicBezTo>
                            <a:pt x="215139" y="41107"/>
                            <a:pt x="174181" y="45615"/>
                            <a:pt x="133224" y="49679"/>
                          </a:cubicBezTo>
                          <a:cubicBezTo>
                            <a:pt x="136208" y="21613"/>
                            <a:pt x="171768" y="18438"/>
                            <a:pt x="193803" y="16152"/>
                          </a:cubicBezTo>
                          <a:close/>
                          <a:moveTo>
                            <a:pt x="111507" y="70444"/>
                          </a:moveTo>
                          <a:cubicBezTo>
                            <a:pt x="137605" y="72095"/>
                            <a:pt x="295276" y="37170"/>
                            <a:pt x="290323" y="65554"/>
                          </a:cubicBezTo>
                          <a:cubicBezTo>
                            <a:pt x="228918" y="86446"/>
                            <a:pt x="165355" y="103083"/>
                            <a:pt x="105093" y="126197"/>
                          </a:cubicBezTo>
                          <a:cubicBezTo>
                            <a:pt x="106681" y="108417"/>
                            <a:pt x="102680" y="86065"/>
                            <a:pt x="111189" y="70444"/>
                          </a:cubicBezTo>
                          <a:close/>
                          <a:moveTo>
                            <a:pt x="46419" y="432902"/>
                          </a:moveTo>
                          <a:cubicBezTo>
                            <a:pt x="42609" y="356067"/>
                            <a:pt x="52769" y="256499"/>
                            <a:pt x="137034" y="227416"/>
                          </a:cubicBezTo>
                          <a:cubicBezTo>
                            <a:pt x="293561" y="176616"/>
                            <a:pt x="379921" y="271866"/>
                            <a:pt x="350521" y="426870"/>
                          </a:cubicBezTo>
                          <a:close/>
                          <a:moveTo>
                            <a:pt x="262319" y="567204"/>
                          </a:moveTo>
                          <a:lnTo>
                            <a:pt x="131636" y="595081"/>
                          </a:lnTo>
                          <a:cubicBezTo>
                            <a:pt x="113348" y="568538"/>
                            <a:pt x="184595" y="524850"/>
                            <a:pt x="164974" y="448459"/>
                          </a:cubicBezTo>
                          <a:lnTo>
                            <a:pt x="238443" y="446999"/>
                          </a:lnTo>
                          <a:cubicBezTo>
                            <a:pt x="232189" y="488604"/>
                            <a:pt x="240558" y="531086"/>
                            <a:pt x="262129" y="567204"/>
                          </a:cubicBezTo>
                          <a:close/>
                          <a:moveTo>
                            <a:pt x="36069" y="586890"/>
                          </a:moveTo>
                          <a:cubicBezTo>
                            <a:pt x="68771" y="527644"/>
                            <a:pt x="97854" y="542440"/>
                            <a:pt x="88456" y="450238"/>
                          </a:cubicBezTo>
                          <a:lnTo>
                            <a:pt x="147194" y="449031"/>
                          </a:lnTo>
                          <a:cubicBezTo>
                            <a:pt x="167514" y="524469"/>
                            <a:pt x="99442" y="554759"/>
                            <a:pt x="112269" y="599272"/>
                          </a:cubicBezTo>
                          <a:cubicBezTo>
                            <a:pt x="91758" y="603272"/>
                            <a:pt x="37466" y="620926"/>
                            <a:pt x="35878" y="586890"/>
                          </a:cubicBezTo>
                          <a:close/>
                          <a:moveTo>
                            <a:pt x="354521" y="867496"/>
                          </a:moveTo>
                          <a:cubicBezTo>
                            <a:pt x="402781" y="909914"/>
                            <a:pt x="318771" y="944458"/>
                            <a:pt x="283211" y="949347"/>
                          </a:cubicBezTo>
                          <a:cubicBezTo>
                            <a:pt x="248095" y="957158"/>
                            <a:pt x="212154" y="978875"/>
                            <a:pt x="175642" y="970239"/>
                          </a:cubicBezTo>
                          <a:cubicBezTo>
                            <a:pt x="158497" y="964588"/>
                            <a:pt x="146178" y="949094"/>
                            <a:pt x="153544" y="930805"/>
                          </a:cubicBezTo>
                          <a:cubicBezTo>
                            <a:pt x="160021" y="906612"/>
                            <a:pt x="304483" y="850160"/>
                            <a:pt x="354331" y="867496"/>
                          </a:cubicBezTo>
                          <a:close/>
                          <a:moveTo>
                            <a:pt x="354204" y="786153"/>
                          </a:moveTo>
                          <a:cubicBezTo>
                            <a:pt x="394399" y="853463"/>
                            <a:pt x="147765" y="877339"/>
                            <a:pt x="105157" y="889086"/>
                          </a:cubicBezTo>
                          <a:cubicBezTo>
                            <a:pt x="51372" y="908136"/>
                            <a:pt x="-12699" y="873592"/>
                            <a:pt x="53912" y="821966"/>
                          </a:cubicBezTo>
                          <a:cubicBezTo>
                            <a:pt x="113793" y="817648"/>
                            <a:pt x="325502" y="741766"/>
                            <a:pt x="354013" y="786153"/>
                          </a:cubicBezTo>
                          <a:close/>
                          <a:moveTo>
                            <a:pt x="293053" y="674392"/>
                          </a:moveTo>
                          <a:cubicBezTo>
                            <a:pt x="319977" y="665884"/>
                            <a:pt x="378143" y="666963"/>
                            <a:pt x="373000" y="710841"/>
                          </a:cubicBezTo>
                          <a:cubicBezTo>
                            <a:pt x="350838" y="738020"/>
                            <a:pt x="307214" y="742210"/>
                            <a:pt x="275972" y="753831"/>
                          </a:cubicBezTo>
                          <a:cubicBezTo>
                            <a:pt x="232030" y="758022"/>
                            <a:pt x="61977" y="815490"/>
                            <a:pt x="26988" y="789454"/>
                          </a:cubicBezTo>
                          <a:cubicBezTo>
                            <a:pt x="-10032" y="761896"/>
                            <a:pt x="65088" y="743608"/>
                            <a:pt x="53912" y="723859"/>
                          </a:cubicBezTo>
                          <a:cubicBezTo>
                            <a:pt x="132462" y="707666"/>
                            <a:pt x="214059" y="690648"/>
                            <a:pt x="292863" y="674392"/>
                          </a:cubicBezTo>
                          <a:close/>
                          <a:moveTo>
                            <a:pt x="354648" y="639531"/>
                          </a:moveTo>
                          <a:cubicBezTo>
                            <a:pt x="294323" y="652993"/>
                            <a:pt x="239840" y="662772"/>
                            <a:pt x="179515" y="676044"/>
                          </a:cubicBezTo>
                          <a:lnTo>
                            <a:pt x="47308" y="704555"/>
                          </a:lnTo>
                          <a:cubicBezTo>
                            <a:pt x="37021" y="705889"/>
                            <a:pt x="23750" y="694522"/>
                            <a:pt x="19241" y="685505"/>
                          </a:cubicBezTo>
                          <a:cubicBezTo>
                            <a:pt x="-15620" y="609813"/>
                            <a:pt x="264224" y="596160"/>
                            <a:pt x="316294" y="573745"/>
                          </a:cubicBezTo>
                          <a:cubicBezTo>
                            <a:pt x="326899" y="571459"/>
                            <a:pt x="326835" y="553298"/>
                            <a:pt x="314961" y="555838"/>
                          </a:cubicBezTo>
                          <a:lnTo>
                            <a:pt x="281687" y="563331"/>
                          </a:lnTo>
                          <a:cubicBezTo>
                            <a:pt x="258871" y="529206"/>
                            <a:pt x="249695" y="487760"/>
                            <a:pt x="255969" y="447190"/>
                          </a:cubicBezTo>
                          <a:lnTo>
                            <a:pt x="321946" y="445856"/>
                          </a:lnTo>
                          <a:cubicBezTo>
                            <a:pt x="294831" y="486433"/>
                            <a:pt x="311722" y="544154"/>
                            <a:pt x="352870" y="568347"/>
                          </a:cubicBezTo>
                          <a:cubicBezTo>
                            <a:pt x="382398" y="583334"/>
                            <a:pt x="401575" y="632483"/>
                            <a:pt x="354458" y="639531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683" name="Google Shape;683;p6"/>
                  <p:cNvSpPr/>
                  <p:nvPr/>
                </p:nvSpPr>
                <p:spPr>
                  <a:xfrm>
                    <a:off x="1308648" y="1609666"/>
                    <a:ext cx="17700" cy="13683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684" name="Google Shape;684;p6"/>
                <p:cNvSpPr/>
                <p:nvPr/>
              </p:nvSpPr>
              <p:spPr>
                <a:xfrm>
                  <a:off x="1183450" y="3621050"/>
                  <a:ext cx="70700" cy="18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28" h="725" extrusionOk="0">
                      <a:moveTo>
                        <a:pt x="0" y="725"/>
                      </a:moveTo>
                      <a:cubicBezTo>
                        <a:pt x="930" y="439"/>
                        <a:pt x="1889" y="256"/>
                        <a:pt x="2828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85" name="Google Shape;685;p6"/>
                <p:cNvSpPr/>
                <p:nvPr/>
              </p:nvSpPr>
              <p:spPr>
                <a:xfrm>
                  <a:off x="1188900" y="3717125"/>
                  <a:ext cx="76125" cy="18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5" h="724" extrusionOk="0">
                      <a:moveTo>
                        <a:pt x="0" y="724"/>
                      </a:moveTo>
                      <a:cubicBezTo>
                        <a:pt x="995" y="410"/>
                        <a:pt x="2019" y="187"/>
                        <a:pt x="3045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86" name="Google Shape;686;p6"/>
                <p:cNvSpPr/>
                <p:nvPr/>
              </p:nvSpPr>
              <p:spPr>
                <a:xfrm>
                  <a:off x="1185275" y="3820425"/>
                  <a:ext cx="39875" cy="9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5" h="362" extrusionOk="0">
                      <a:moveTo>
                        <a:pt x="0" y="362"/>
                      </a:moveTo>
                      <a:cubicBezTo>
                        <a:pt x="526" y="219"/>
                        <a:pt x="1059" y="97"/>
                        <a:pt x="1595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87" name="Google Shape;687;p6"/>
                <p:cNvSpPr/>
                <p:nvPr/>
              </p:nvSpPr>
              <p:spPr>
                <a:xfrm>
                  <a:off x="1301250" y="3911025"/>
                  <a:ext cx="18125" cy="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5" h="290" extrusionOk="0">
                      <a:moveTo>
                        <a:pt x="0" y="290"/>
                      </a:moveTo>
                      <a:cubicBezTo>
                        <a:pt x="363" y="145"/>
                        <a:pt x="363" y="145"/>
                        <a:pt x="725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688" name="Google Shape;688;p6"/>
            <p:cNvGrpSpPr/>
            <p:nvPr/>
          </p:nvGrpSpPr>
          <p:grpSpPr>
            <a:xfrm>
              <a:off x="7192739" y="3730341"/>
              <a:ext cx="148551" cy="170121"/>
              <a:chOff x="3462796" y="2555878"/>
              <a:chExt cx="157798" cy="180711"/>
            </a:xfrm>
          </p:grpSpPr>
          <p:sp>
            <p:nvSpPr>
              <p:cNvPr id="689" name="Google Shape;689;p6"/>
              <p:cNvSpPr/>
              <p:nvPr/>
            </p:nvSpPr>
            <p:spPr>
              <a:xfrm>
                <a:off x="3528860" y="2555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90" name="Google Shape;690;p6"/>
              <p:cNvSpPr/>
              <p:nvPr/>
            </p:nvSpPr>
            <p:spPr>
              <a:xfrm>
                <a:off x="3528860" y="2682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91" name="Google Shape;691;p6"/>
              <p:cNvSpPr/>
              <p:nvPr/>
            </p:nvSpPr>
            <p:spPr>
              <a:xfrm>
                <a:off x="3571315" y="2597137"/>
                <a:ext cx="47570" cy="33554"/>
              </a:xfrm>
              <a:custGeom>
                <a:avLst/>
                <a:gdLst/>
                <a:ahLst/>
                <a:cxnLst/>
                <a:rect l="l" t="t" r="r" b="b"/>
                <a:pathLst>
                  <a:path w="47570" h="33554" extrusionOk="0">
                    <a:moveTo>
                      <a:pt x="47423" y="3886"/>
                    </a:moveTo>
                    <a:cubicBezTo>
                      <a:pt x="36183" y="-9449"/>
                      <a:pt x="10910" y="15189"/>
                      <a:pt x="306" y="22936"/>
                    </a:cubicBezTo>
                    <a:cubicBezTo>
                      <a:pt x="-4584" y="50305"/>
                      <a:pt x="50788" y="17729"/>
                      <a:pt x="47423" y="3886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92" name="Google Shape;692;p6"/>
              <p:cNvSpPr/>
              <p:nvPr/>
            </p:nvSpPr>
            <p:spPr>
              <a:xfrm>
                <a:off x="3572203" y="2660050"/>
                <a:ext cx="48391" cy="35006"/>
              </a:xfrm>
              <a:custGeom>
                <a:avLst/>
                <a:gdLst/>
                <a:ahLst/>
                <a:cxnLst/>
                <a:rect l="l" t="t" r="r" b="b"/>
                <a:pathLst>
                  <a:path w="48391" h="35006" extrusionOk="0">
                    <a:moveTo>
                      <a:pt x="45900" y="20221"/>
                    </a:moveTo>
                    <a:cubicBezTo>
                      <a:pt x="32120" y="15713"/>
                      <a:pt x="14849" y="-8608"/>
                      <a:pt x="1450" y="3203"/>
                    </a:cubicBezTo>
                    <a:cubicBezTo>
                      <a:pt x="-11123" y="21047"/>
                      <a:pt x="62664" y="54384"/>
                      <a:pt x="45900" y="2022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93" name="Google Shape;693;p6"/>
              <p:cNvSpPr/>
              <p:nvPr/>
            </p:nvSpPr>
            <p:spPr>
              <a:xfrm>
                <a:off x="3466564" y="2662661"/>
                <a:ext cx="42019" cy="33548"/>
              </a:xfrm>
              <a:custGeom>
                <a:avLst/>
                <a:gdLst/>
                <a:ahLst/>
                <a:cxnLst/>
                <a:rect l="l" t="t" r="r" b="b"/>
                <a:pathLst>
                  <a:path w="42019" h="33548" extrusionOk="0">
                    <a:moveTo>
                      <a:pt x="41239" y="1798"/>
                    </a:moveTo>
                    <a:cubicBezTo>
                      <a:pt x="31397" y="-7981"/>
                      <a:pt x="-17625" y="24912"/>
                      <a:pt x="6695" y="33548"/>
                    </a:cubicBezTo>
                    <a:cubicBezTo>
                      <a:pt x="17935" y="27452"/>
                      <a:pt x="47145" y="17991"/>
                      <a:pt x="41239" y="1798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94" name="Google Shape;694;p6"/>
              <p:cNvSpPr/>
              <p:nvPr/>
            </p:nvSpPr>
            <p:spPr>
              <a:xfrm>
                <a:off x="3462796" y="2597064"/>
                <a:ext cx="40843" cy="33781"/>
              </a:xfrm>
              <a:custGeom>
                <a:avLst/>
                <a:gdLst/>
                <a:ahLst/>
                <a:cxnLst/>
                <a:rect l="l" t="t" r="r" b="b"/>
                <a:pathLst>
                  <a:path w="40843" h="33781" extrusionOk="0">
                    <a:moveTo>
                      <a:pt x="38339" y="18755"/>
                    </a:moveTo>
                    <a:cubicBezTo>
                      <a:pt x="27163" y="13865"/>
                      <a:pt x="13447" y="-8614"/>
                      <a:pt x="1509" y="3578"/>
                    </a:cubicBezTo>
                    <a:cubicBezTo>
                      <a:pt x="-10556" y="21676"/>
                      <a:pt x="54151" y="52346"/>
                      <a:pt x="38339" y="18755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- Top drawing">
  <p:cSld name="BLANK_1">
    <p:spTree>
      <p:nvGrpSpPr>
        <p:cNvPr id="1" name="Shape 1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3" name="Google Shape;1203;p11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grpSp>
        <p:nvGrpSpPr>
          <p:cNvPr id="1204" name="Google Shape;1204;p11"/>
          <p:cNvGrpSpPr/>
          <p:nvPr/>
        </p:nvGrpSpPr>
        <p:grpSpPr>
          <a:xfrm>
            <a:off x="801787" y="23"/>
            <a:ext cx="355370" cy="1541800"/>
            <a:chOff x="6176324" y="1765810"/>
            <a:chExt cx="466512" cy="2024421"/>
          </a:xfrm>
        </p:grpSpPr>
        <p:sp>
          <p:nvSpPr>
            <p:cNvPr id="1205" name="Google Shape;1205;p11"/>
            <p:cNvSpPr/>
            <p:nvPr/>
          </p:nvSpPr>
          <p:spPr>
            <a:xfrm>
              <a:off x="6176324" y="2971595"/>
              <a:ext cx="466512" cy="818636"/>
            </a:xfrm>
            <a:custGeom>
              <a:avLst/>
              <a:gdLst/>
              <a:ahLst/>
              <a:cxnLst/>
              <a:rect l="l" t="t" r="r" b="b"/>
              <a:pathLst>
                <a:path w="466512" h="818636" extrusionOk="0">
                  <a:moveTo>
                    <a:pt x="332323" y="212841"/>
                  </a:moveTo>
                  <a:cubicBezTo>
                    <a:pt x="341531" y="160708"/>
                    <a:pt x="342674" y="107476"/>
                    <a:pt x="335880" y="54980"/>
                  </a:cubicBezTo>
                  <a:cubicBezTo>
                    <a:pt x="332578" y="42280"/>
                    <a:pt x="316004" y="50599"/>
                    <a:pt x="306479" y="48630"/>
                  </a:cubicBezTo>
                  <a:cubicBezTo>
                    <a:pt x="306923" y="-17537"/>
                    <a:pt x="162779" y="-14870"/>
                    <a:pt x="159984" y="48630"/>
                  </a:cubicBezTo>
                  <a:cubicBezTo>
                    <a:pt x="98580" y="52250"/>
                    <a:pt x="140934" y="172709"/>
                    <a:pt x="140554" y="213159"/>
                  </a:cubicBezTo>
                  <a:cubicBezTo>
                    <a:pt x="105057" y="231383"/>
                    <a:pt x="103723" y="274563"/>
                    <a:pt x="102454" y="310060"/>
                  </a:cubicBezTo>
                  <a:cubicBezTo>
                    <a:pt x="97246" y="356427"/>
                    <a:pt x="82324" y="401182"/>
                    <a:pt x="58766" y="441441"/>
                  </a:cubicBezTo>
                  <a:cubicBezTo>
                    <a:pt x="-124178" y="764783"/>
                    <a:pt x="171287" y="823140"/>
                    <a:pt x="250027" y="818377"/>
                  </a:cubicBezTo>
                  <a:cubicBezTo>
                    <a:pt x="471579" y="804979"/>
                    <a:pt x="517362" y="615177"/>
                    <a:pt x="413476" y="441441"/>
                  </a:cubicBezTo>
                  <a:cubicBezTo>
                    <a:pt x="355628" y="353938"/>
                    <a:pt x="388838" y="243448"/>
                    <a:pt x="332323" y="21284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06" name="Google Shape;1206;p11"/>
            <p:cNvSpPr/>
            <p:nvPr/>
          </p:nvSpPr>
          <p:spPr>
            <a:xfrm>
              <a:off x="6400743" y="1765810"/>
              <a:ext cx="17700" cy="12093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207" name="Google Shape;1207;p11"/>
          <p:cNvGrpSpPr/>
          <p:nvPr/>
        </p:nvGrpSpPr>
        <p:grpSpPr>
          <a:xfrm>
            <a:off x="6487127" y="176"/>
            <a:ext cx="449765" cy="1021930"/>
            <a:chOff x="4897958" y="2723139"/>
            <a:chExt cx="514087" cy="1168081"/>
          </a:xfrm>
        </p:grpSpPr>
        <p:sp>
          <p:nvSpPr>
            <p:cNvPr id="1208" name="Google Shape;1208;p11"/>
            <p:cNvSpPr/>
            <p:nvPr/>
          </p:nvSpPr>
          <p:spPr>
            <a:xfrm>
              <a:off x="4897958" y="2971595"/>
              <a:ext cx="514087" cy="919625"/>
            </a:xfrm>
            <a:custGeom>
              <a:avLst/>
              <a:gdLst/>
              <a:ahLst/>
              <a:cxnLst/>
              <a:rect l="l" t="t" r="r" b="b"/>
              <a:pathLst>
                <a:path w="514087" h="919625" extrusionOk="0">
                  <a:moveTo>
                    <a:pt x="503440" y="612940"/>
                  </a:moveTo>
                  <a:cubicBezTo>
                    <a:pt x="488835" y="497878"/>
                    <a:pt x="385076" y="411391"/>
                    <a:pt x="386663" y="292519"/>
                  </a:cubicBezTo>
                  <a:cubicBezTo>
                    <a:pt x="400316" y="294106"/>
                    <a:pt x="377964" y="247751"/>
                    <a:pt x="368312" y="237972"/>
                  </a:cubicBezTo>
                  <a:cubicBezTo>
                    <a:pt x="360247" y="200825"/>
                    <a:pt x="403681" y="12865"/>
                    <a:pt x="343674" y="33820"/>
                  </a:cubicBezTo>
                  <a:cubicBezTo>
                    <a:pt x="345134" y="-16980"/>
                    <a:pt x="171017" y="-6630"/>
                    <a:pt x="171208" y="38837"/>
                  </a:cubicBezTo>
                  <a:cubicBezTo>
                    <a:pt x="161746" y="39408"/>
                    <a:pt x="145808" y="36233"/>
                    <a:pt x="145808" y="50139"/>
                  </a:cubicBezTo>
                  <a:cubicBezTo>
                    <a:pt x="145808" y="112369"/>
                    <a:pt x="144919" y="174028"/>
                    <a:pt x="145236" y="236068"/>
                  </a:cubicBezTo>
                  <a:cubicBezTo>
                    <a:pt x="131203" y="242418"/>
                    <a:pt x="99262" y="286359"/>
                    <a:pt x="127456" y="301345"/>
                  </a:cubicBezTo>
                  <a:cubicBezTo>
                    <a:pt x="139839" y="437108"/>
                    <a:pt x="-22340" y="548995"/>
                    <a:pt x="2615" y="706349"/>
                  </a:cubicBezTo>
                  <a:cubicBezTo>
                    <a:pt x="55892" y="1056297"/>
                    <a:pt x="596023" y="940409"/>
                    <a:pt x="503440" y="61294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09" name="Google Shape;1209;p11"/>
            <p:cNvSpPr/>
            <p:nvPr/>
          </p:nvSpPr>
          <p:spPr>
            <a:xfrm>
              <a:off x="5157477" y="2723139"/>
              <a:ext cx="17700" cy="2520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210" name="Google Shape;1210;p11"/>
          <p:cNvGrpSpPr/>
          <p:nvPr/>
        </p:nvGrpSpPr>
        <p:grpSpPr>
          <a:xfrm>
            <a:off x="3225967" y="191"/>
            <a:ext cx="355368" cy="951976"/>
            <a:chOff x="5578966" y="2874382"/>
            <a:chExt cx="406190" cy="1088121"/>
          </a:xfrm>
        </p:grpSpPr>
        <p:sp>
          <p:nvSpPr>
            <p:cNvPr id="1211" name="Google Shape;1211;p11"/>
            <p:cNvSpPr/>
            <p:nvPr/>
          </p:nvSpPr>
          <p:spPr>
            <a:xfrm>
              <a:off x="5578966" y="2971595"/>
              <a:ext cx="406190" cy="990908"/>
            </a:xfrm>
            <a:custGeom>
              <a:avLst/>
              <a:gdLst/>
              <a:ahLst/>
              <a:cxnLst/>
              <a:rect l="l" t="t" r="r" b="b"/>
              <a:pathLst>
                <a:path w="406190" h="990908" extrusionOk="0">
                  <a:moveTo>
                    <a:pt x="340083" y="447063"/>
                  </a:moveTo>
                  <a:cubicBezTo>
                    <a:pt x="341480" y="444205"/>
                    <a:pt x="372913" y="448269"/>
                    <a:pt x="369865" y="426933"/>
                  </a:cubicBezTo>
                  <a:cubicBezTo>
                    <a:pt x="378628" y="356321"/>
                    <a:pt x="379771" y="266786"/>
                    <a:pt x="314811" y="222019"/>
                  </a:cubicBezTo>
                  <a:cubicBezTo>
                    <a:pt x="316334" y="182014"/>
                    <a:pt x="330368" y="29931"/>
                    <a:pt x="276266" y="35328"/>
                  </a:cubicBezTo>
                  <a:cubicBezTo>
                    <a:pt x="257216" y="-16234"/>
                    <a:pt x="121643" y="-11789"/>
                    <a:pt x="117897" y="51521"/>
                  </a:cubicBezTo>
                  <a:cubicBezTo>
                    <a:pt x="68303" y="56474"/>
                    <a:pt x="94719" y="194840"/>
                    <a:pt x="95608" y="232242"/>
                  </a:cubicBezTo>
                  <a:cubicBezTo>
                    <a:pt x="33823" y="278470"/>
                    <a:pt x="28616" y="363941"/>
                    <a:pt x="30775" y="435442"/>
                  </a:cubicBezTo>
                  <a:cubicBezTo>
                    <a:pt x="31219" y="460842"/>
                    <a:pt x="59794" y="448840"/>
                    <a:pt x="72685" y="450746"/>
                  </a:cubicBezTo>
                  <a:cubicBezTo>
                    <a:pt x="75860" y="483511"/>
                    <a:pt x="77003" y="521611"/>
                    <a:pt x="48999" y="544408"/>
                  </a:cubicBezTo>
                  <a:cubicBezTo>
                    <a:pt x="22774" y="559775"/>
                    <a:pt x="3851" y="611464"/>
                    <a:pt x="46078" y="617497"/>
                  </a:cubicBezTo>
                  <a:cubicBezTo>
                    <a:pt x="2835" y="630197"/>
                    <a:pt x="-17041" y="715159"/>
                    <a:pt x="37824" y="733384"/>
                  </a:cubicBezTo>
                  <a:cubicBezTo>
                    <a:pt x="-17041" y="742719"/>
                    <a:pt x="-9611" y="809584"/>
                    <a:pt x="43284" y="813584"/>
                  </a:cubicBezTo>
                  <a:cubicBezTo>
                    <a:pt x="-1801" y="839747"/>
                    <a:pt x="-6309" y="908200"/>
                    <a:pt x="55095" y="912772"/>
                  </a:cubicBezTo>
                  <a:cubicBezTo>
                    <a:pt x="90782" y="913153"/>
                    <a:pt x="126025" y="903310"/>
                    <a:pt x="161268" y="898421"/>
                  </a:cubicBezTo>
                  <a:cubicBezTo>
                    <a:pt x="139233" y="913788"/>
                    <a:pt x="126279" y="946998"/>
                    <a:pt x="144313" y="970176"/>
                  </a:cubicBezTo>
                  <a:cubicBezTo>
                    <a:pt x="172888" y="1006688"/>
                    <a:pt x="224577" y="986051"/>
                    <a:pt x="260327" y="975319"/>
                  </a:cubicBezTo>
                  <a:cubicBezTo>
                    <a:pt x="299570" y="961285"/>
                    <a:pt x="348021" y="957857"/>
                    <a:pt x="376088" y="923821"/>
                  </a:cubicBezTo>
                  <a:cubicBezTo>
                    <a:pt x="399646" y="896008"/>
                    <a:pt x="387327" y="849653"/>
                    <a:pt x="348656" y="845652"/>
                  </a:cubicBezTo>
                  <a:cubicBezTo>
                    <a:pt x="373288" y="834501"/>
                    <a:pt x="384216" y="805495"/>
                    <a:pt x="373065" y="780857"/>
                  </a:cubicBezTo>
                  <a:cubicBezTo>
                    <a:pt x="364353" y="761610"/>
                    <a:pt x="344268" y="750123"/>
                    <a:pt x="323256" y="752371"/>
                  </a:cubicBezTo>
                  <a:cubicBezTo>
                    <a:pt x="387455" y="748370"/>
                    <a:pt x="429999" y="685505"/>
                    <a:pt x="352656" y="659597"/>
                  </a:cubicBezTo>
                  <a:cubicBezTo>
                    <a:pt x="304650" y="655978"/>
                    <a:pt x="438889" y="670011"/>
                    <a:pt x="398503" y="584096"/>
                  </a:cubicBezTo>
                  <a:cubicBezTo>
                    <a:pt x="365928" y="545170"/>
                    <a:pt x="301412" y="524850"/>
                    <a:pt x="340083" y="4470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2" name="Google Shape;1212;p11"/>
            <p:cNvSpPr/>
            <p:nvPr/>
          </p:nvSpPr>
          <p:spPr>
            <a:xfrm>
              <a:off x="5774610" y="2874382"/>
              <a:ext cx="17700" cy="1008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213" name="Google Shape;1213;p11"/>
          <p:cNvGrpSpPr/>
          <p:nvPr/>
        </p:nvGrpSpPr>
        <p:grpSpPr>
          <a:xfrm>
            <a:off x="4619716" y="132"/>
            <a:ext cx="408142" cy="1667269"/>
            <a:chOff x="6176324" y="1884520"/>
            <a:chExt cx="466512" cy="1905711"/>
          </a:xfrm>
        </p:grpSpPr>
        <p:sp>
          <p:nvSpPr>
            <p:cNvPr id="1214" name="Google Shape;1214;p11"/>
            <p:cNvSpPr/>
            <p:nvPr/>
          </p:nvSpPr>
          <p:spPr>
            <a:xfrm>
              <a:off x="6176324" y="2971595"/>
              <a:ext cx="466512" cy="818636"/>
            </a:xfrm>
            <a:custGeom>
              <a:avLst/>
              <a:gdLst/>
              <a:ahLst/>
              <a:cxnLst/>
              <a:rect l="l" t="t" r="r" b="b"/>
              <a:pathLst>
                <a:path w="466512" h="818636" extrusionOk="0">
                  <a:moveTo>
                    <a:pt x="332323" y="212841"/>
                  </a:moveTo>
                  <a:cubicBezTo>
                    <a:pt x="341531" y="160708"/>
                    <a:pt x="342674" y="107476"/>
                    <a:pt x="335880" y="54980"/>
                  </a:cubicBezTo>
                  <a:cubicBezTo>
                    <a:pt x="332578" y="42280"/>
                    <a:pt x="316004" y="50599"/>
                    <a:pt x="306479" y="48630"/>
                  </a:cubicBezTo>
                  <a:cubicBezTo>
                    <a:pt x="306923" y="-17537"/>
                    <a:pt x="162779" y="-14870"/>
                    <a:pt x="159984" y="48630"/>
                  </a:cubicBezTo>
                  <a:cubicBezTo>
                    <a:pt x="98580" y="52250"/>
                    <a:pt x="140934" y="172709"/>
                    <a:pt x="140554" y="213159"/>
                  </a:cubicBezTo>
                  <a:cubicBezTo>
                    <a:pt x="105057" y="231383"/>
                    <a:pt x="103723" y="274563"/>
                    <a:pt x="102454" y="310060"/>
                  </a:cubicBezTo>
                  <a:cubicBezTo>
                    <a:pt x="97246" y="356427"/>
                    <a:pt x="82324" y="401182"/>
                    <a:pt x="58766" y="441441"/>
                  </a:cubicBezTo>
                  <a:cubicBezTo>
                    <a:pt x="-124178" y="764783"/>
                    <a:pt x="171287" y="823140"/>
                    <a:pt x="250027" y="818377"/>
                  </a:cubicBezTo>
                  <a:cubicBezTo>
                    <a:pt x="471579" y="804979"/>
                    <a:pt x="517362" y="615177"/>
                    <a:pt x="413476" y="441441"/>
                  </a:cubicBezTo>
                  <a:cubicBezTo>
                    <a:pt x="355628" y="353938"/>
                    <a:pt x="388838" y="243448"/>
                    <a:pt x="332323" y="21284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5" name="Google Shape;1215;p11"/>
            <p:cNvSpPr/>
            <p:nvPr/>
          </p:nvSpPr>
          <p:spPr>
            <a:xfrm>
              <a:off x="6400710" y="1884520"/>
              <a:ext cx="17700" cy="10905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216" name="Google Shape;1216;p11"/>
          <p:cNvGrpSpPr/>
          <p:nvPr/>
        </p:nvGrpSpPr>
        <p:grpSpPr>
          <a:xfrm>
            <a:off x="1336083" y="177"/>
            <a:ext cx="416928" cy="895099"/>
            <a:chOff x="6798998" y="2578195"/>
            <a:chExt cx="476555" cy="1023111"/>
          </a:xfrm>
        </p:grpSpPr>
        <p:sp>
          <p:nvSpPr>
            <p:cNvPr id="1217" name="Google Shape;1217;p11"/>
            <p:cNvSpPr/>
            <p:nvPr/>
          </p:nvSpPr>
          <p:spPr>
            <a:xfrm>
              <a:off x="6798998" y="2971595"/>
              <a:ext cx="476555" cy="629711"/>
            </a:xfrm>
            <a:custGeom>
              <a:avLst/>
              <a:gdLst/>
              <a:ahLst/>
              <a:cxnLst/>
              <a:rect l="l" t="t" r="r" b="b"/>
              <a:pathLst>
                <a:path w="476555" h="629711" extrusionOk="0">
                  <a:moveTo>
                    <a:pt x="320201" y="161890"/>
                  </a:moveTo>
                  <a:cubicBezTo>
                    <a:pt x="320201" y="126330"/>
                    <a:pt x="347824" y="28984"/>
                    <a:pt x="296008" y="26762"/>
                  </a:cubicBezTo>
                  <a:cubicBezTo>
                    <a:pt x="297722" y="-5496"/>
                    <a:pt x="165198" y="-10957"/>
                    <a:pt x="178406" y="23460"/>
                  </a:cubicBezTo>
                  <a:cubicBezTo>
                    <a:pt x="166277" y="25936"/>
                    <a:pt x="129701" y="19840"/>
                    <a:pt x="140306" y="41430"/>
                  </a:cubicBezTo>
                  <a:cubicBezTo>
                    <a:pt x="138210" y="84864"/>
                    <a:pt x="137448" y="128425"/>
                    <a:pt x="135797" y="171859"/>
                  </a:cubicBezTo>
                  <a:cubicBezTo>
                    <a:pt x="-17047" y="238661"/>
                    <a:pt x="-46892" y="457165"/>
                    <a:pt x="77123" y="566385"/>
                  </a:cubicBezTo>
                  <a:cubicBezTo>
                    <a:pt x="364651" y="804827"/>
                    <a:pt x="669451" y="303241"/>
                    <a:pt x="320201" y="16189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8" name="Google Shape;1218;p11"/>
            <p:cNvSpPr/>
            <p:nvPr/>
          </p:nvSpPr>
          <p:spPr>
            <a:xfrm>
              <a:off x="7026852" y="2578195"/>
              <a:ext cx="17700" cy="3969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219" name="Google Shape;1219;p11"/>
          <p:cNvGrpSpPr/>
          <p:nvPr/>
        </p:nvGrpSpPr>
        <p:grpSpPr>
          <a:xfrm>
            <a:off x="7759725" y="139"/>
            <a:ext cx="149142" cy="1192845"/>
            <a:chOff x="7576714" y="1965553"/>
            <a:chExt cx="170472" cy="1363439"/>
          </a:xfrm>
        </p:grpSpPr>
        <p:sp>
          <p:nvSpPr>
            <p:cNvPr id="1220" name="Google Shape;1220;p11"/>
            <p:cNvSpPr/>
            <p:nvPr/>
          </p:nvSpPr>
          <p:spPr>
            <a:xfrm>
              <a:off x="7576714" y="2971595"/>
              <a:ext cx="170472" cy="357397"/>
            </a:xfrm>
            <a:custGeom>
              <a:avLst/>
              <a:gdLst/>
              <a:ahLst/>
              <a:cxnLst/>
              <a:rect l="l" t="t" r="r" b="b"/>
              <a:pathLst>
                <a:path w="170472" h="357397" extrusionOk="0">
                  <a:moveTo>
                    <a:pt x="127257" y="26425"/>
                  </a:moveTo>
                  <a:cubicBezTo>
                    <a:pt x="134369" y="-8309"/>
                    <a:pt x="34039" y="-8500"/>
                    <a:pt x="34611" y="24075"/>
                  </a:cubicBezTo>
                  <a:cubicBezTo>
                    <a:pt x="7052" y="26044"/>
                    <a:pt x="27879" y="109610"/>
                    <a:pt x="21911" y="127835"/>
                  </a:cubicBezTo>
                  <a:cubicBezTo>
                    <a:pt x="-89214" y="468004"/>
                    <a:pt x="264544" y="398789"/>
                    <a:pt x="145736" y="124596"/>
                  </a:cubicBezTo>
                  <a:cubicBezTo>
                    <a:pt x="152086" y="122247"/>
                    <a:pt x="157864" y="17281"/>
                    <a:pt x="127257" y="2642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1" name="Google Shape;1221;p11"/>
            <p:cNvSpPr/>
            <p:nvPr/>
          </p:nvSpPr>
          <p:spPr>
            <a:xfrm>
              <a:off x="7652967" y="1965553"/>
              <a:ext cx="17700" cy="10095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222" name="Google Shape;1222;p11"/>
          <p:cNvGrpSpPr/>
          <p:nvPr/>
        </p:nvGrpSpPr>
        <p:grpSpPr>
          <a:xfrm>
            <a:off x="2318529" y="112"/>
            <a:ext cx="252293" cy="1870934"/>
            <a:chOff x="7883572" y="1683399"/>
            <a:chExt cx="288375" cy="2138505"/>
          </a:xfrm>
        </p:grpSpPr>
        <p:sp>
          <p:nvSpPr>
            <p:cNvPr id="1223" name="Google Shape;1223;p11"/>
            <p:cNvSpPr/>
            <p:nvPr/>
          </p:nvSpPr>
          <p:spPr>
            <a:xfrm>
              <a:off x="7883572" y="2971595"/>
              <a:ext cx="288375" cy="850309"/>
            </a:xfrm>
            <a:custGeom>
              <a:avLst/>
              <a:gdLst/>
              <a:ahLst/>
              <a:cxnLst/>
              <a:rect l="l" t="t" r="r" b="b"/>
              <a:pathLst>
                <a:path w="288375" h="850309" extrusionOk="0">
                  <a:moveTo>
                    <a:pt x="226863" y="202395"/>
                  </a:moveTo>
                  <a:cubicBezTo>
                    <a:pt x="222671" y="167343"/>
                    <a:pt x="255946" y="35010"/>
                    <a:pt x="207051" y="37295"/>
                  </a:cubicBezTo>
                  <a:cubicBezTo>
                    <a:pt x="200701" y="-10202"/>
                    <a:pt x="93830" y="-14965"/>
                    <a:pt x="96497" y="38311"/>
                  </a:cubicBezTo>
                  <a:cubicBezTo>
                    <a:pt x="44998" y="23897"/>
                    <a:pt x="95354" y="195792"/>
                    <a:pt x="59222" y="197824"/>
                  </a:cubicBezTo>
                  <a:cubicBezTo>
                    <a:pt x="-24216" y="202459"/>
                    <a:pt x="4930" y="466873"/>
                    <a:pt x="4930" y="713126"/>
                  </a:cubicBezTo>
                  <a:cubicBezTo>
                    <a:pt x="4930" y="781261"/>
                    <a:pt x="39093" y="845714"/>
                    <a:pt x="141201" y="850095"/>
                  </a:cubicBezTo>
                  <a:cubicBezTo>
                    <a:pt x="238420" y="854223"/>
                    <a:pt x="280901" y="798280"/>
                    <a:pt x="281283" y="718016"/>
                  </a:cubicBezTo>
                  <a:cubicBezTo>
                    <a:pt x="282172" y="443314"/>
                    <a:pt x="316208" y="200173"/>
                    <a:pt x="226863" y="20239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4" name="Google Shape;1224;p11"/>
            <p:cNvSpPr/>
            <p:nvPr/>
          </p:nvSpPr>
          <p:spPr>
            <a:xfrm>
              <a:off x="8024914" y="1683399"/>
              <a:ext cx="17700" cy="12918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225" name="Google Shape;1225;p11"/>
          <p:cNvGrpSpPr/>
          <p:nvPr/>
        </p:nvGrpSpPr>
        <p:grpSpPr>
          <a:xfrm>
            <a:off x="1308235" y="147878"/>
            <a:ext cx="138054" cy="158101"/>
            <a:chOff x="3462796" y="2555878"/>
            <a:chExt cx="157798" cy="180711"/>
          </a:xfrm>
        </p:grpSpPr>
        <p:sp>
          <p:nvSpPr>
            <p:cNvPr id="1226" name="Google Shape;1226;p11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7" name="Google Shape;1227;p11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8" name="Google Shape;1228;p11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9" name="Google Shape;1229;p11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30" name="Google Shape;1230;p11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31" name="Google Shape;1231;p11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32" name="Google Shape;1232;p11"/>
          <p:cNvGrpSpPr/>
          <p:nvPr/>
        </p:nvGrpSpPr>
        <p:grpSpPr>
          <a:xfrm>
            <a:off x="3829330" y="1022024"/>
            <a:ext cx="157832" cy="166275"/>
            <a:chOff x="3770248" y="2527300"/>
            <a:chExt cx="180404" cy="190055"/>
          </a:xfrm>
        </p:grpSpPr>
        <p:sp>
          <p:nvSpPr>
            <p:cNvPr id="1233" name="Google Shape;1233;p11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34" name="Google Shape;1234;p11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35" name="Google Shape;1235;p11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36" name="Google Shape;1236;p11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37" name="Google Shape;1237;p11"/>
          <p:cNvGrpSpPr/>
          <p:nvPr/>
        </p:nvGrpSpPr>
        <p:grpSpPr>
          <a:xfrm>
            <a:off x="7117200" y="42166"/>
            <a:ext cx="187616" cy="214858"/>
            <a:chOff x="3462796" y="2555878"/>
            <a:chExt cx="157798" cy="180711"/>
          </a:xfrm>
        </p:grpSpPr>
        <p:sp>
          <p:nvSpPr>
            <p:cNvPr id="1238" name="Google Shape;1238;p11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39" name="Google Shape;1239;p11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0" name="Google Shape;1240;p11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1" name="Google Shape;1241;p11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2" name="Google Shape;1242;p11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3" name="Google Shape;1243;p11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44" name="Google Shape;1244;p11"/>
          <p:cNvGrpSpPr/>
          <p:nvPr/>
        </p:nvGrpSpPr>
        <p:grpSpPr>
          <a:xfrm>
            <a:off x="5531691" y="1446558"/>
            <a:ext cx="214493" cy="225968"/>
            <a:chOff x="3770248" y="2527300"/>
            <a:chExt cx="180404" cy="190055"/>
          </a:xfrm>
        </p:grpSpPr>
        <p:sp>
          <p:nvSpPr>
            <p:cNvPr id="1245" name="Google Shape;1245;p11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6" name="Google Shape;1246;p11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7" name="Google Shape;1247;p11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8" name="Google Shape;1248;p11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49" name="Google Shape;1249;p11"/>
          <p:cNvGrpSpPr/>
          <p:nvPr/>
        </p:nvGrpSpPr>
        <p:grpSpPr>
          <a:xfrm rot="5400000">
            <a:off x="5312328" y="427070"/>
            <a:ext cx="187616" cy="214829"/>
            <a:chOff x="3462796" y="2555878"/>
            <a:chExt cx="157798" cy="180711"/>
          </a:xfrm>
        </p:grpSpPr>
        <p:sp>
          <p:nvSpPr>
            <p:cNvPr id="1250" name="Google Shape;1250;p11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1" name="Google Shape;1251;p11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2" name="Google Shape;1252;p11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3" name="Google Shape;1253;p11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4" name="Google Shape;1254;p11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5" name="Google Shape;1255;p11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56" name="Google Shape;1256;p11"/>
          <p:cNvGrpSpPr/>
          <p:nvPr/>
        </p:nvGrpSpPr>
        <p:grpSpPr>
          <a:xfrm>
            <a:off x="784007" y="1138264"/>
            <a:ext cx="157832" cy="166275"/>
            <a:chOff x="3770248" y="2527300"/>
            <a:chExt cx="180404" cy="190055"/>
          </a:xfrm>
        </p:grpSpPr>
        <p:sp>
          <p:nvSpPr>
            <p:cNvPr id="1257" name="Google Shape;1257;p11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8" name="Google Shape;1258;p11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9" name="Google Shape;1259;p11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60" name="Google Shape;1260;p11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61" name="Google Shape;1261;p11"/>
          <p:cNvGrpSpPr/>
          <p:nvPr/>
        </p:nvGrpSpPr>
        <p:grpSpPr>
          <a:xfrm rot="-2700000">
            <a:off x="7794858" y="1724403"/>
            <a:ext cx="157813" cy="166256"/>
            <a:chOff x="3770248" y="2527300"/>
            <a:chExt cx="180404" cy="190055"/>
          </a:xfrm>
        </p:grpSpPr>
        <p:sp>
          <p:nvSpPr>
            <p:cNvPr id="1262" name="Google Shape;1262;p11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63" name="Google Shape;1263;p11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64" name="Google Shape;1264;p11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65" name="Google Shape;1265;p11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66" name="Google Shape;1266;p11"/>
          <p:cNvGrpSpPr/>
          <p:nvPr/>
        </p:nvGrpSpPr>
        <p:grpSpPr>
          <a:xfrm>
            <a:off x="2483830" y="54"/>
            <a:ext cx="915738" cy="2058266"/>
            <a:chOff x="2484475" y="746199"/>
            <a:chExt cx="1046700" cy="2352626"/>
          </a:xfrm>
        </p:grpSpPr>
        <p:sp>
          <p:nvSpPr>
            <p:cNvPr id="1267" name="Google Shape;1267;p11"/>
            <p:cNvSpPr/>
            <p:nvPr/>
          </p:nvSpPr>
          <p:spPr>
            <a:xfrm>
              <a:off x="2484475" y="2052125"/>
              <a:ext cx="1046700" cy="1046700"/>
            </a:xfrm>
            <a:prstGeom prst="ellipse">
              <a:avLst/>
            </a:prstGeom>
            <a:solidFill>
              <a:srgbClr val="FFDE00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1268" name="Google Shape;1268;p11"/>
            <p:cNvSpPr/>
            <p:nvPr/>
          </p:nvSpPr>
          <p:spPr>
            <a:xfrm>
              <a:off x="2643144" y="2210793"/>
              <a:ext cx="729300" cy="729300"/>
            </a:xfrm>
            <a:prstGeom prst="ellipse">
              <a:avLst/>
            </a:prstGeom>
            <a:solidFill>
              <a:srgbClr val="FFDE00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grpSp>
          <p:nvGrpSpPr>
            <p:cNvPr id="1269" name="Google Shape;1269;p11"/>
            <p:cNvGrpSpPr/>
            <p:nvPr/>
          </p:nvGrpSpPr>
          <p:grpSpPr>
            <a:xfrm>
              <a:off x="2769703" y="746199"/>
              <a:ext cx="510180" cy="2066757"/>
              <a:chOff x="1818382" y="1899501"/>
              <a:chExt cx="466728" cy="1890730"/>
            </a:xfrm>
          </p:grpSpPr>
          <p:grpSp>
            <p:nvGrpSpPr>
              <p:cNvPr id="1270" name="Google Shape;1270;p11"/>
              <p:cNvGrpSpPr/>
              <p:nvPr/>
            </p:nvGrpSpPr>
            <p:grpSpPr>
              <a:xfrm>
                <a:off x="1818382" y="2971595"/>
                <a:ext cx="466728" cy="818636"/>
                <a:chOff x="1818382" y="2942618"/>
                <a:chExt cx="466728" cy="818636"/>
              </a:xfrm>
            </p:grpSpPr>
            <p:sp>
              <p:nvSpPr>
                <p:cNvPr id="1271" name="Google Shape;1271;p11"/>
                <p:cNvSpPr/>
                <p:nvPr/>
              </p:nvSpPr>
              <p:spPr>
                <a:xfrm>
                  <a:off x="1951772" y="2948396"/>
                  <a:ext cx="202080" cy="2081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080" h="208143" extrusionOk="0">
                      <a:moveTo>
                        <a:pt x="15038" y="208143"/>
                      </a:moveTo>
                      <a:cubicBezTo>
                        <a:pt x="13132" y="168837"/>
                        <a:pt x="-13030" y="86033"/>
                        <a:pt x="8370" y="57521"/>
                      </a:cubicBezTo>
                      <a:cubicBezTo>
                        <a:pt x="12625" y="47552"/>
                        <a:pt x="30278" y="53140"/>
                        <a:pt x="32881" y="42726"/>
                      </a:cubicBezTo>
                      <a:cubicBezTo>
                        <a:pt x="35485" y="-11186"/>
                        <a:pt x="164834" y="-17218"/>
                        <a:pt x="166739" y="42726"/>
                      </a:cubicBezTo>
                      <a:cubicBezTo>
                        <a:pt x="166739" y="51679"/>
                        <a:pt x="176899" y="48123"/>
                        <a:pt x="182106" y="47679"/>
                      </a:cubicBezTo>
                      <a:cubicBezTo>
                        <a:pt x="221285" y="61458"/>
                        <a:pt x="190869" y="163884"/>
                        <a:pt x="190171" y="205921"/>
                      </a:cubicBezTo>
                      <a:cubicBezTo>
                        <a:pt x="129528" y="203254"/>
                        <a:pt x="70029" y="200523"/>
                        <a:pt x="15038" y="208143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272" name="Google Shape;1272;p11"/>
                <p:cNvSpPr/>
                <p:nvPr/>
              </p:nvSpPr>
              <p:spPr>
                <a:xfrm>
                  <a:off x="1833104" y="3156294"/>
                  <a:ext cx="444195" cy="5928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195" h="592827" extrusionOk="0">
                      <a:moveTo>
                        <a:pt x="211556" y="592827"/>
                      </a:moveTo>
                      <a:cubicBezTo>
                        <a:pt x="2006" y="586922"/>
                        <a:pt x="-51715" y="421377"/>
                        <a:pt x="49695" y="230877"/>
                      </a:cubicBezTo>
                      <a:cubicBezTo>
                        <a:pt x="155993" y="12945"/>
                        <a:pt x="800" y="-5978"/>
                        <a:pt x="315315" y="1198"/>
                      </a:cubicBezTo>
                      <a:cubicBezTo>
                        <a:pt x="366115" y="53077"/>
                        <a:pt x="345160" y="156709"/>
                        <a:pt x="388277" y="228972"/>
                      </a:cubicBezTo>
                      <a:cubicBezTo>
                        <a:pt x="514134" y="439856"/>
                        <a:pt x="415645" y="578159"/>
                        <a:pt x="211556" y="592827"/>
                      </a:cubicBezTo>
                      <a:close/>
                    </a:path>
                  </a:pathLst>
                </a:custGeom>
                <a:solidFill>
                  <a:srgbClr val="FFE599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273" name="Google Shape;1273;p11"/>
                <p:cNvSpPr/>
                <p:nvPr/>
              </p:nvSpPr>
              <p:spPr>
                <a:xfrm>
                  <a:off x="1818382" y="2942618"/>
                  <a:ext cx="466728" cy="8186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6728" h="818636" extrusionOk="0">
                      <a:moveTo>
                        <a:pt x="413730" y="440997"/>
                      </a:moveTo>
                      <a:cubicBezTo>
                        <a:pt x="355564" y="353938"/>
                        <a:pt x="388838" y="243448"/>
                        <a:pt x="332323" y="212841"/>
                      </a:cubicBezTo>
                      <a:cubicBezTo>
                        <a:pt x="341474" y="160701"/>
                        <a:pt x="342668" y="107476"/>
                        <a:pt x="335879" y="54980"/>
                      </a:cubicBezTo>
                      <a:cubicBezTo>
                        <a:pt x="332577" y="42280"/>
                        <a:pt x="316004" y="50599"/>
                        <a:pt x="306479" y="48630"/>
                      </a:cubicBezTo>
                      <a:cubicBezTo>
                        <a:pt x="306860" y="-17537"/>
                        <a:pt x="162715" y="-14870"/>
                        <a:pt x="159921" y="48630"/>
                      </a:cubicBezTo>
                      <a:cubicBezTo>
                        <a:pt x="98580" y="52250"/>
                        <a:pt x="141252" y="172709"/>
                        <a:pt x="140553" y="213159"/>
                      </a:cubicBezTo>
                      <a:cubicBezTo>
                        <a:pt x="105057" y="231383"/>
                        <a:pt x="103723" y="274563"/>
                        <a:pt x="102453" y="310060"/>
                      </a:cubicBezTo>
                      <a:cubicBezTo>
                        <a:pt x="97234" y="356427"/>
                        <a:pt x="82349" y="401182"/>
                        <a:pt x="58765" y="441441"/>
                      </a:cubicBezTo>
                      <a:cubicBezTo>
                        <a:pt x="-124178" y="764783"/>
                        <a:pt x="171288" y="823140"/>
                        <a:pt x="250027" y="818377"/>
                      </a:cubicBezTo>
                      <a:cubicBezTo>
                        <a:pt x="471833" y="804535"/>
                        <a:pt x="517553" y="614542"/>
                        <a:pt x="413730" y="440997"/>
                      </a:cubicBezTo>
                      <a:close/>
                      <a:moveTo>
                        <a:pt x="322417" y="107431"/>
                      </a:moveTo>
                      <a:cubicBezTo>
                        <a:pt x="322862" y="119369"/>
                        <a:pt x="322862" y="131371"/>
                        <a:pt x="322417" y="143309"/>
                      </a:cubicBezTo>
                      <a:cubicBezTo>
                        <a:pt x="265788" y="153837"/>
                        <a:pt x="209934" y="168156"/>
                        <a:pt x="155222" y="186171"/>
                      </a:cubicBezTo>
                      <a:cubicBezTo>
                        <a:pt x="153825" y="175757"/>
                        <a:pt x="152555" y="165343"/>
                        <a:pt x="151348" y="154866"/>
                      </a:cubicBezTo>
                      <a:cubicBezTo>
                        <a:pt x="209191" y="142185"/>
                        <a:pt x="266302" y="126348"/>
                        <a:pt x="322417" y="107431"/>
                      </a:cubicBezTo>
                      <a:close/>
                      <a:moveTo>
                        <a:pt x="270538" y="514911"/>
                      </a:moveTo>
                      <a:cubicBezTo>
                        <a:pt x="290921" y="432742"/>
                        <a:pt x="171033" y="476811"/>
                        <a:pt x="221770" y="547423"/>
                      </a:cubicBezTo>
                      <a:cubicBezTo>
                        <a:pt x="201005" y="569394"/>
                        <a:pt x="150777" y="562726"/>
                        <a:pt x="161064" y="525135"/>
                      </a:cubicBezTo>
                      <a:cubicBezTo>
                        <a:pt x="172367" y="494210"/>
                        <a:pt x="197449" y="470143"/>
                        <a:pt x="209133" y="439028"/>
                      </a:cubicBezTo>
                      <a:cubicBezTo>
                        <a:pt x="238966" y="372588"/>
                        <a:pt x="245906" y="298128"/>
                        <a:pt x="228882" y="227319"/>
                      </a:cubicBezTo>
                      <a:cubicBezTo>
                        <a:pt x="235124" y="229339"/>
                        <a:pt x="241887" y="229040"/>
                        <a:pt x="247932" y="226494"/>
                      </a:cubicBezTo>
                      <a:cubicBezTo>
                        <a:pt x="236185" y="314949"/>
                        <a:pt x="272697" y="400547"/>
                        <a:pt x="308511" y="479605"/>
                      </a:cubicBezTo>
                      <a:cubicBezTo>
                        <a:pt x="345150" y="534913"/>
                        <a:pt x="303494" y="594603"/>
                        <a:pt x="246471" y="547804"/>
                      </a:cubicBezTo>
                      <a:cubicBezTo>
                        <a:pt x="256295" y="538253"/>
                        <a:pt x="264340" y="527027"/>
                        <a:pt x="270220" y="514657"/>
                      </a:cubicBezTo>
                      <a:close/>
                      <a:moveTo>
                        <a:pt x="235803" y="534596"/>
                      </a:moveTo>
                      <a:cubicBezTo>
                        <a:pt x="220436" y="518467"/>
                        <a:pt x="229072" y="474017"/>
                        <a:pt x="255235" y="493956"/>
                      </a:cubicBezTo>
                      <a:cubicBezTo>
                        <a:pt x="261394" y="509196"/>
                        <a:pt x="244439" y="523039"/>
                        <a:pt x="235486" y="534342"/>
                      </a:cubicBezTo>
                      <a:close/>
                      <a:moveTo>
                        <a:pt x="157317" y="205602"/>
                      </a:moveTo>
                      <a:cubicBezTo>
                        <a:pt x="157317" y="204904"/>
                        <a:pt x="157317" y="204205"/>
                        <a:pt x="157317" y="203507"/>
                      </a:cubicBezTo>
                      <a:cubicBezTo>
                        <a:pt x="210956" y="185962"/>
                        <a:pt x="265655" y="171839"/>
                        <a:pt x="321084" y="161216"/>
                      </a:cubicBezTo>
                      <a:cubicBezTo>
                        <a:pt x="320004" y="176138"/>
                        <a:pt x="318353" y="190997"/>
                        <a:pt x="315941" y="205666"/>
                      </a:cubicBezTo>
                      <a:cubicBezTo>
                        <a:pt x="298795" y="200713"/>
                        <a:pt x="178971" y="199443"/>
                        <a:pt x="157317" y="205602"/>
                      </a:cubicBezTo>
                      <a:close/>
                      <a:moveTo>
                        <a:pt x="318925" y="66537"/>
                      </a:moveTo>
                      <a:cubicBezTo>
                        <a:pt x="319750" y="74157"/>
                        <a:pt x="320449" y="81714"/>
                        <a:pt x="320957" y="89334"/>
                      </a:cubicBezTo>
                      <a:cubicBezTo>
                        <a:pt x="264493" y="108111"/>
                        <a:pt x="207095" y="123967"/>
                        <a:pt x="148999" y="136832"/>
                      </a:cubicBezTo>
                      <a:cubicBezTo>
                        <a:pt x="148173" y="129402"/>
                        <a:pt x="147602" y="121909"/>
                        <a:pt x="147094" y="114480"/>
                      </a:cubicBezTo>
                      <a:cubicBezTo>
                        <a:pt x="199367" y="108301"/>
                        <a:pt x="249945" y="92020"/>
                        <a:pt x="296001" y="66537"/>
                      </a:cubicBezTo>
                      <a:close/>
                      <a:moveTo>
                        <a:pt x="177002" y="47805"/>
                      </a:moveTo>
                      <a:cubicBezTo>
                        <a:pt x="177828" y="8498"/>
                        <a:pt x="287810" y="8625"/>
                        <a:pt x="288699" y="48313"/>
                      </a:cubicBezTo>
                      <a:cubicBezTo>
                        <a:pt x="251424" y="48313"/>
                        <a:pt x="214213" y="48694"/>
                        <a:pt x="176939" y="48313"/>
                      </a:cubicBezTo>
                      <a:cubicBezTo>
                        <a:pt x="177193" y="48059"/>
                        <a:pt x="177257" y="47932"/>
                        <a:pt x="177257" y="47805"/>
                      </a:cubicBezTo>
                      <a:close/>
                      <a:moveTo>
                        <a:pt x="146713" y="71871"/>
                      </a:moveTo>
                      <a:cubicBezTo>
                        <a:pt x="177002" y="57520"/>
                        <a:pt x="222532" y="70411"/>
                        <a:pt x="256949" y="66537"/>
                      </a:cubicBezTo>
                      <a:cubicBezTo>
                        <a:pt x="221592" y="81917"/>
                        <a:pt x="184178" y="92039"/>
                        <a:pt x="145888" y="96573"/>
                      </a:cubicBezTo>
                      <a:cubicBezTo>
                        <a:pt x="146141" y="88381"/>
                        <a:pt x="143792" y="79555"/>
                        <a:pt x="146967" y="71871"/>
                      </a:cubicBezTo>
                      <a:close/>
                      <a:moveTo>
                        <a:pt x="350675" y="770371"/>
                      </a:moveTo>
                      <a:cubicBezTo>
                        <a:pt x="158270" y="868796"/>
                        <a:pt x="-63536" y="698362"/>
                        <a:pt x="54193" y="490971"/>
                      </a:cubicBezTo>
                      <a:cubicBezTo>
                        <a:pt x="77371" y="438901"/>
                        <a:pt x="106010" y="388355"/>
                        <a:pt x="116804" y="331713"/>
                      </a:cubicBezTo>
                      <a:cubicBezTo>
                        <a:pt x="121885" y="263641"/>
                        <a:pt x="121122" y="204713"/>
                        <a:pt x="210721" y="223255"/>
                      </a:cubicBezTo>
                      <a:cubicBezTo>
                        <a:pt x="226723" y="301360"/>
                        <a:pt x="222278" y="385688"/>
                        <a:pt x="180939" y="456554"/>
                      </a:cubicBezTo>
                      <a:cubicBezTo>
                        <a:pt x="165001" y="485129"/>
                        <a:pt x="126457" y="522975"/>
                        <a:pt x="147030" y="558154"/>
                      </a:cubicBezTo>
                      <a:cubicBezTo>
                        <a:pt x="165636" y="587936"/>
                        <a:pt x="208752" y="581459"/>
                        <a:pt x="231739" y="560377"/>
                      </a:cubicBezTo>
                      <a:cubicBezTo>
                        <a:pt x="277777" y="613590"/>
                        <a:pt x="364772" y="561710"/>
                        <a:pt x="334482" y="495924"/>
                      </a:cubicBezTo>
                      <a:cubicBezTo>
                        <a:pt x="299240" y="409120"/>
                        <a:pt x="249964" y="319521"/>
                        <a:pt x="265267" y="222874"/>
                      </a:cubicBezTo>
                      <a:cubicBezTo>
                        <a:pt x="351310" y="205475"/>
                        <a:pt x="350675" y="267324"/>
                        <a:pt x="355438" y="332031"/>
                      </a:cubicBezTo>
                      <a:cubicBezTo>
                        <a:pt x="394553" y="482907"/>
                        <a:pt x="549557" y="659881"/>
                        <a:pt x="350929" y="77011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274" name="Google Shape;1274;p11"/>
              <p:cNvSpPr/>
              <p:nvPr/>
            </p:nvSpPr>
            <p:spPr>
              <a:xfrm>
                <a:off x="2046061" y="1899501"/>
                <a:ext cx="17700" cy="10785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sp>
          <p:nvSpPr>
            <p:cNvPr id="1275" name="Google Shape;1275;p11"/>
            <p:cNvSpPr/>
            <p:nvPr/>
          </p:nvSpPr>
          <p:spPr>
            <a:xfrm>
              <a:off x="2848289" y="2564652"/>
              <a:ext cx="130735" cy="158472"/>
            </a:xfrm>
            <a:custGeom>
              <a:avLst/>
              <a:gdLst/>
              <a:ahLst/>
              <a:cxnLst/>
              <a:rect l="l" t="t" r="r" b="b"/>
              <a:pathLst>
                <a:path w="4784" h="5799" extrusionOk="0">
                  <a:moveTo>
                    <a:pt x="0" y="0"/>
                  </a:moveTo>
                  <a:cubicBezTo>
                    <a:pt x="0" y="2506"/>
                    <a:pt x="2375" y="5110"/>
                    <a:pt x="4784" y="5799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276" name="Google Shape;1276;p11"/>
          <p:cNvGrpSpPr/>
          <p:nvPr/>
        </p:nvGrpSpPr>
        <p:grpSpPr>
          <a:xfrm>
            <a:off x="3776375" y="48"/>
            <a:ext cx="792021" cy="1130237"/>
            <a:chOff x="3961868" y="621833"/>
            <a:chExt cx="905291" cy="1291877"/>
          </a:xfrm>
        </p:grpSpPr>
        <p:grpSp>
          <p:nvGrpSpPr>
            <p:cNvPr id="1277" name="Google Shape;1277;p11"/>
            <p:cNvGrpSpPr/>
            <p:nvPr/>
          </p:nvGrpSpPr>
          <p:grpSpPr>
            <a:xfrm>
              <a:off x="3961868" y="1008419"/>
              <a:ext cx="905291" cy="905291"/>
              <a:chOff x="764100" y="3623300"/>
              <a:chExt cx="1046700" cy="1046700"/>
            </a:xfrm>
          </p:grpSpPr>
          <p:sp>
            <p:nvSpPr>
              <p:cNvPr id="1278" name="Google Shape;1278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D8B8FF">
                  <a:alpha val="167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279" name="Google Shape;1279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D8B8FF">
                  <a:alpha val="167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280" name="Google Shape;1280;p11"/>
            <p:cNvGrpSpPr/>
            <p:nvPr/>
          </p:nvGrpSpPr>
          <p:grpSpPr>
            <a:xfrm>
              <a:off x="4155315" y="621833"/>
              <a:ext cx="522826" cy="1099260"/>
              <a:chOff x="2447534" y="2604168"/>
              <a:chExt cx="478297" cy="1005636"/>
            </a:xfrm>
          </p:grpSpPr>
          <p:grpSp>
            <p:nvGrpSpPr>
              <p:cNvPr id="1281" name="Google Shape;1281;p11"/>
              <p:cNvGrpSpPr/>
              <p:nvPr/>
            </p:nvGrpSpPr>
            <p:grpSpPr>
              <a:xfrm>
                <a:off x="2447534" y="2604168"/>
                <a:ext cx="478297" cy="1005636"/>
                <a:chOff x="2447534" y="2604168"/>
                <a:chExt cx="478297" cy="1005636"/>
              </a:xfrm>
            </p:grpSpPr>
            <p:grpSp>
              <p:nvGrpSpPr>
                <p:cNvPr id="1282" name="Google Shape;1282;p11"/>
                <p:cNvGrpSpPr/>
                <p:nvPr/>
              </p:nvGrpSpPr>
              <p:grpSpPr>
                <a:xfrm>
                  <a:off x="2447534" y="2971595"/>
                  <a:ext cx="478297" cy="638209"/>
                  <a:chOff x="2447534" y="3081786"/>
                  <a:chExt cx="478297" cy="638209"/>
                </a:xfrm>
              </p:grpSpPr>
              <p:sp>
                <p:nvSpPr>
                  <p:cNvPr id="1283" name="Google Shape;1283;p11"/>
                  <p:cNvSpPr/>
                  <p:nvPr/>
                </p:nvSpPr>
                <p:spPr>
                  <a:xfrm>
                    <a:off x="2591014" y="3097533"/>
                    <a:ext cx="179593" cy="16841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9593" h="168416" extrusionOk="0">
                        <a:moveTo>
                          <a:pt x="0" y="168417"/>
                        </a:moveTo>
                        <a:cubicBezTo>
                          <a:pt x="0" y="125745"/>
                          <a:pt x="5779" y="81168"/>
                          <a:pt x="2349" y="39004"/>
                        </a:cubicBezTo>
                        <a:cubicBezTo>
                          <a:pt x="8128" y="33924"/>
                          <a:pt x="29020" y="36527"/>
                          <a:pt x="37148" y="34622"/>
                        </a:cubicBezTo>
                        <a:cubicBezTo>
                          <a:pt x="48577" y="31575"/>
                          <a:pt x="35052" y="16652"/>
                          <a:pt x="41148" y="11254"/>
                        </a:cubicBezTo>
                        <a:cubicBezTo>
                          <a:pt x="60198" y="-10653"/>
                          <a:pt x="146685" y="1412"/>
                          <a:pt x="147320" y="30304"/>
                        </a:cubicBezTo>
                        <a:cubicBezTo>
                          <a:pt x="146577" y="33733"/>
                          <a:pt x="148761" y="37112"/>
                          <a:pt x="152184" y="37855"/>
                        </a:cubicBezTo>
                        <a:cubicBezTo>
                          <a:pt x="152527" y="37925"/>
                          <a:pt x="152876" y="37969"/>
                          <a:pt x="153226" y="37988"/>
                        </a:cubicBezTo>
                        <a:cubicBezTo>
                          <a:pt x="199009" y="46307"/>
                          <a:pt x="171196" y="124983"/>
                          <a:pt x="171514" y="162194"/>
                        </a:cubicBezTo>
                        <a:cubicBezTo>
                          <a:pt x="116268" y="155717"/>
                          <a:pt x="51435" y="152225"/>
                          <a:pt x="0" y="168417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84" name="Google Shape;1284;p11"/>
                  <p:cNvSpPr/>
                  <p:nvPr/>
                </p:nvSpPr>
                <p:spPr>
                  <a:xfrm>
                    <a:off x="2458233" y="3250561"/>
                    <a:ext cx="453667" cy="46204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53667" h="462047" extrusionOk="0">
                        <a:moveTo>
                          <a:pt x="221935" y="462048"/>
                        </a:moveTo>
                        <a:cubicBezTo>
                          <a:pt x="-59306" y="460714"/>
                          <a:pt x="-82865" y="22373"/>
                          <a:pt x="206568" y="847"/>
                        </a:cubicBezTo>
                        <a:cubicBezTo>
                          <a:pt x="522671" y="-22712"/>
                          <a:pt x="543753" y="452904"/>
                          <a:pt x="221935" y="462048"/>
                        </a:cubicBezTo>
                        <a:close/>
                      </a:path>
                    </a:pathLst>
                  </a:custGeom>
                  <a:solidFill>
                    <a:srgbClr val="D9D2E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85" name="Google Shape;1285;p11"/>
                  <p:cNvSpPr/>
                  <p:nvPr/>
                </p:nvSpPr>
                <p:spPr>
                  <a:xfrm>
                    <a:off x="2447534" y="3081786"/>
                    <a:ext cx="478297" cy="63820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78297" h="638209" extrusionOk="0">
                        <a:moveTo>
                          <a:pt x="474760" y="358979"/>
                        </a:moveTo>
                        <a:cubicBezTo>
                          <a:pt x="461679" y="274778"/>
                          <a:pt x="399195" y="202960"/>
                          <a:pt x="320201" y="173178"/>
                        </a:cubicBezTo>
                        <a:cubicBezTo>
                          <a:pt x="320201" y="137618"/>
                          <a:pt x="347824" y="40273"/>
                          <a:pt x="296008" y="38050"/>
                        </a:cubicBezTo>
                        <a:cubicBezTo>
                          <a:pt x="297722" y="5792"/>
                          <a:pt x="256955" y="7316"/>
                          <a:pt x="234286" y="3379"/>
                        </a:cubicBezTo>
                        <a:cubicBezTo>
                          <a:pt x="210981" y="-4749"/>
                          <a:pt x="165198" y="331"/>
                          <a:pt x="178406" y="34748"/>
                        </a:cubicBezTo>
                        <a:cubicBezTo>
                          <a:pt x="166277" y="37224"/>
                          <a:pt x="129765" y="31129"/>
                          <a:pt x="140306" y="52718"/>
                        </a:cubicBezTo>
                        <a:cubicBezTo>
                          <a:pt x="138210" y="96153"/>
                          <a:pt x="137448" y="139713"/>
                          <a:pt x="135797" y="183148"/>
                        </a:cubicBezTo>
                        <a:cubicBezTo>
                          <a:pt x="-17047" y="249949"/>
                          <a:pt x="-46892" y="468453"/>
                          <a:pt x="77123" y="577673"/>
                        </a:cubicBezTo>
                        <a:cubicBezTo>
                          <a:pt x="240636" y="727914"/>
                          <a:pt x="512416" y="577165"/>
                          <a:pt x="474760" y="358979"/>
                        </a:cubicBezTo>
                        <a:close/>
                        <a:moveTo>
                          <a:pt x="304771" y="167971"/>
                        </a:moveTo>
                        <a:cubicBezTo>
                          <a:pt x="286165" y="163081"/>
                          <a:pt x="266226" y="157748"/>
                          <a:pt x="246922" y="159144"/>
                        </a:cubicBezTo>
                        <a:cubicBezTo>
                          <a:pt x="215172" y="156033"/>
                          <a:pt x="182914" y="164288"/>
                          <a:pt x="153514" y="175273"/>
                        </a:cubicBezTo>
                        <a:cubicBezTo>
                          <a:pt x="153514" y="170829"/>
                          <a:pt x="153514" y="166320"/>
                          <a:pt x="153958" y="161875"/>
                        </a:cubicBezTo>
                        <a:cubicBezTo>
                          <a:pt x="206600" y="153398"/>
                          <a:pt x="258035" y="138666"/>
                          <a:pt x="307184" y="117997"/>
                        </a:cubicBezTo>
                        <a:cubicBezTo>
                          <a:pt x="306422" y="134634"/>
                          <a:pt x="305342" y="151334"/>
                          <a:pt x="304771" y="167971"/>
                        </a:cubicBezTo>
                        <a:close/>
                        <a:moveTo>
                          <a:pt x="292515" y="378092"/>
                        </a:moveTo>
                        <a:cubicBezTo>
                          <a:pt x="301278" y="393079"/>
                          <a:pt x="305215" y="416700"/>
                          <a:pt x="297087" y="432131"/>
                        </a:cubicBezTo>
                        <a:cubicBezTo>
                          <a:pt x="286356" y="434925"/>
                          <a:pt x="294928" y="387363"/>
                          <a:pt x="292515" y="378092"/>
                        </a:cubicBezTo>
                        <a:close/>
                        <a:moveTo>
                          <a:pt x="233524" y="360440"/>
                        </a:moveTo>
                        <a:cubicBezTo>
                          <a:pt x="220881" y="353181"/>
                          <a:pt x="206085" y="350622"/>
                          <a:pt x="191741" y="353200"/>
                        </a:cubicBezTo>
                        <a:cubicBezTo>
                          <a:pt x="193900" y="295606"/>
                          <a:pt x="196313" y="237948"/>
                          <a:pt x="198599" y="180354"/>
                        </a:cubicBezTo>
                        <a:cubicBezTo>
                          <a:pt x="213394" y="176480"/>
                          <a:pt x="265528" y="177750"/>
                          <a:pt x="276005" y="180354"/>
                        </a:cubicBezTo>
                        <a:cubicBezTo>
                          <a:pt x="275707" y="235389"/>
                          <a:pt x="275415" y="290418"/>
                          <a:pt x="275116" y="345454"/>
                        </a:cubicBezTo>
                        <a:cubicBezTo>
                          <a:pt x="259679" y="343733"/>
                          <a:pt x="244312" y="349263"/>
                          <a:pt x="233524" y="360440"/>
                        </a:cubicBezTo>
                        <a:close/>
                        <a:moveTo>
                          <a:pt x="244636" y="403619"/>
                        </a:moveTo>
                        <a:cubicBezTo>
                          <a:pt x="254860" y="460769"/>
                          <a:pt x="203615" y="463119"/>
                          <a:pt x="235365" y="386855"/>
                        </a:cubicBezTo>
                        <a:cubicBezTo>
                          <a:pt x="239537" y="391777"/>
                          <a:pt x="242687" y="397473"/>
                          <a:pt x="244636" y="403619"/>
                        </a:cubicBezTo>
                        <a:close/>
                        <a:moveTo>
                          <a:pt x="203234" y="18174"/>
                        </a:moveTo>
                        <a:cubicBezTo>
                          <a:pt x="226920" y="23191"/>
                          <a:pt x="260384" y="18174"/>
                          <a:pt x="278228" y="35383"/>
                        </a:cubicBezTo>
                        <a:cubicBezTo>
                          <a:pt x="250357" y="33268"/>
                          <a:pt x="222392" y="32805"/>
                          <a:pt x="194471" y="33986"/>
                        </a:cubicBezTo>
                        <a:cubicBezTo>
                          <a:pt x="198916" y="25413"/>
                          <a:pt x="186407" y="19063"/>
                          <a:pt x="203234" y="18174"/>
                        </a:cubicBezTo>
                        <a:close/>
                        <a:moveTo>
                          <a:pt x="157451" y="54369"/>
                        </a:moveTo>
                        <a:cubicBezTo>
                          <a:pt x="205711" y="53036"/>
                          <a:pt x="261591" y="43511"/>
                          <a:pt x="306358" y="62688"/>
                        </a:cubicBezTo>
                        <a:lnTo>
                          <a:pt x="156308" y="90501"/>
                        </a:lnTo>
                        <a:close/>
                        <a:moveTo>
                          <a:pt x="308136" y="80468"/>
                        </a:moveTo>
                        <a:cubicBezTo>
                          <a:pt x="308701" y="80385"/>
                          <a:pt x="309254" y="80239"/>
                          <a:pt x="309787" y="80023"/>
                        </a:cubicBezTo>
                        <a:cubicBezTo>
                          <a:pt x="309279" y="87135"/>
                          <a:pt x="308263" y="92723"/>
                          <a:pt x="308136" y="99073"/>
                        </a:cubicBezTo>
                        <a:cubicBezTo>
                          <a:pt x="258975" y="120276"/>
                          <a:pt x="207381" y="135338"/>
                          <a:pt x="154530" y="143904"/>
                        </a:cubicBezTo>
                        <a:lnTo>
                          <a:pt x="155673" y="109043"/>
                        </a:lnTo>
                        <a:close/>
                        <a:moveTo>
                          <a:pt x="378685" y="571513"/>
                        </a:moveTo>
                        <a:cubicBezTo>
                          <a:pt x="88871" y="776746"/>
                          <a:pt x="-158652" y="297384"/>
                          <a:pt x="181009" y="184735"/>
                        </a:cubicBezTo>
                        <a:cubicBezTo>
                          <a:pt x="178787" y="242774"/>
                          <a:pt x="176183" y="300749"/>
                          <a:pt x="174151" y="358788"/>
                        </a:cubicBezTo>
                        <a:cubicBezTo>
                          <a:pt x="71345" y="420066"/>
                          <a:pt x="191741" y="557798"/>
                          <a:pt x="191360" y="371488"/>
                        </a:cubicBezTo>
                        <a:cubicBezTo>
                          <a:pt x="201799" y="369437"/>
                          <a:pt x="212626" y="371031"/>
                          <a:pt x="222030" y="375997"/>
                        </a:cubicBezTo>
                        <a:cubicBezTo>
                          <a:pt x="159673" y="513474"/>
                          <a:pt x="315756" y="467310"/>
                          <a:pt x="246795" y="371107"/>
                        </a:cubicBezTo>
                        <a:cubicBezTo>
                          <a:pt x="254364" y="364078"/>
                          <a:pt x="265052" y="361500"/>
                          <a:pt x="274989" y="364313"/>
                        </a:cubicBezTo>
                        <a:cubicBezTo>
                          <a:pt x="279561" y="390666"/>
                          <a:pt x="263115" y="429528"/>
                          <a:pt x="284324" y="449276"/>
                        </a:cubicBezTo>
                        <a:cubicBezTo>
                          <a:pt x="335124" y="459118"/>
                          <a:pt x="324964" y="368631"/>
                          <a:pt x="292642" y="351804"/>
                        </a:cubicBezTo>
                        <a:lnTo>
                          <a:pt x="293531" y="184481"/>
                        </a:lnTo>
                        <a:cubicBezTo>
                          <a:pt x="465172" y="225438"/>
                          <a:pt x="517686" y="462167"/>
                          <a:pt x="378685" y="571513"/>
                        </a:cubicBezTo>
                        <a:close/>
                        <a:moveTo>
                          <a:pt x="173453" y="378537"/>
                        </a:moveTo>
                        <a:cubicBezTo>
                          <a:pt x="170786" y="400508"/>
                          <a:pt x="176882" y="430226"/>
                          <a:pt x="158848" y="446926"/>
                        </a:cubicBezTo>
                        <a:cubicBezTo>
                          <a:pt x="145830" y="424638"/>
                          <a:pt x="150085" y="391681"/>
                          <a:pt x="173453" y="378283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286" name="Google Shape;1286;p11"/>
                <p:cNvSpPr/>
                <p:nvPr/>
              </p:nvSpPr>
              <p:spPr>
                <a:xfrm>
                  <a:off x="2675601" y="2604168"/>
                  <a:ext cx="17700" cy="373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287" name="Google Shape;1287;p11"/>
              <p:cNvSpPr/>
              <p:nvPr/>
            </p:nvSpPr>
            <p:spPr>
              <a:xfrm>
                <a:off x="2546350" y="3472450"/>
                <a:ext cx="97850" cy="61625"/>
              </a:xfrm>
              <a:custGeom>
                <a:avLst/>
                <a:gdLst/>
                <a:ahLst/>
                <a:cxnLst/>
                <a:rect l="l" t="t" r="r" b="b"/>
                <a:pathLst>
                  <a:path w="3914" h="2465" extrusionOk="0">
                    <a:moveTo>
                      <a:pt x="0" y="0"/>
                    </a:moveTo>
                    <a:cubicBezTo>
                      <a:pt x="946" y="1217"/>
                      <a:pt x="2412" y="2117"/>
                      <a:pt x="3914" y="2465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88" name="Google Shape;1288;p11"/>
              <p:cNvSpPr/>
              <p:nvPr/>
            </p:nvSpPr>
            <p:spPr>
              <a:xfrm>
                <a:off x="2515525" y="3392700"/>
                <a:ext cx="90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363" h="798" extrusionOk="0">
                    <a:moveTo>
                      <a:pt x="0" y="0"/>
                    </a:moveTo>
                    <a:cubicBezTo>
                      <a:pt x="182" y="399"/>
                      <a:pt x="182" y="399"/>
                      <a:pt x="363" y="798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289" name="Google Shape;1289;p11"/>
          <p:cNvGrpSpPr/>
          <p:nvPr/>
        </p:nvGrpSpPr>
        <p:grpSpPr>
          <a:xfrm>
            <a:off x="4854531" y="41"/>
            <a:ext cx="457411" cy="694770"/>
            <a:chOff x="5194218" y="621823"/>
            <a:chExt cx="522827" cy="794132"/>
          </a:xfrm>
        </p:grpSpPr>
        <p:grpSp>
          <p:nvGrpSpPr>
            <p:cNvPr id="1290" name="Google Shape;1290;p11"/>
            <p:cNvGrpSpPr/>
            <p:nvPr/>
          </p:nvGrpSpPr>
          <p:grpSpPr>
            <a:xfrm>
              <a:off x="5194218" y="893129"/>
              <a:ext cx="522827" cy="522827"/>
              <a:chOff x="764100" y="3623300"/>
              <a:chExt cx="1046700" cy="1046700"/>
            </a:xfrm>
          </p:grpSpPr>
          <p:sp>
            <p:nvSpPr>
              <p:cNvPr id="1291" name="Google Shape;1291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8900">
                  <a:alpha val="83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292" name="Google Shape;1292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8900">
                  <a:alpha val="83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293" name="Google Shape;1293;p11"/>
            <p:cNvGrpSpPr/>
            <p:nvPr/>
          </p:nvGrpSpPr>
          <p:grpSpPr>
            <a:xfrm>
              <a:off x="5371921" y="621823"/>
              <a:ext cx="182209" cy="655932"/>
              <a:chOff x="3305183" y="2722527"/>
              <a:chExt cx="166690" cy="600065"/>
            </a:xfrm>
          </p:grpSpPr>
          <p:grpSp>
            <p:nvGrpSpPr>
              <p:cNvPr id="1294" name="Google Shape;1294;p11"/>
              <p:cNvGrpSpPr/>
              <p:nvPr/>
            </p:nvGrpSpPr>
            <p:grpSpPr>
              <a:xfrm>
                <a:off x="3305183" y="2722527"/>
                <a:ext cx="166690" cy="600065"/>
                <a:chOff x="3305183" y="2722527"/>
                <a:chExt cx="166690" cy="600065"/>
              </a:xfrm>
            </p:grpSpPr>
            <p:grpSp>
              <p:nvGrpSpPr>
                <p:cNvPr id="1295" name="Google Shape;1295;p11"/>
                <p:cNvGrpSpPr/>
                <p:nvPr/>
              </p:nvGrpSpPr>
              <p:grpSpPr>
                <a:xfrm>
                  <a:off x="3305183" y="2971595"/>
                  <a:ext cx="166690" cy="350998"/>
                  <a:chOff x="3305183" y="3146560"/>
                  <a:chExt cx="166690" cy="350998"/>
                </a:xfrm>
              </p:grpSpPr>
              <p:sp>
                <p:nvSpPr>
                  <p:cNvPr id="1296" name="Google Shape;1296;p11"/>
                  <p:cNvSpPr/>
                  <p:nvPr/>
                </p:nvSpPr>
                <p:spPr>
                  <a:xfrm>
                    <a:off x="3324821" y="3152836"/>
                    <a:ext cx="119489" cy="1171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9489" h="117177" extrusionOk="0">
                        <a:moveTo>
                          <a:pt x="5460" y="117177"/>
                        </a:moveTo>
                        <a:cubicBezTo>
                          <a:pt x="4508" y="91777"/>
                          <a:pt x="-9653" y="30373"/>
                          <a:pt x="11810" y="23896"/>
                        </a:cubicBezTo>
                        <a:cubicBezTo>
                          <a:pt x="18160" y="22118"/>
                          <a:pt x="14668" y="14561"/>
                          <a:pt x="19494" y="10688"/>
                        </a:cubicBezTo>
                        <a:cubicBezTo>
                          <a:pt x="31241" y="-2901"/>
                          <a:pt x="96456" y="-6838"/>
                          <a:pt x="96456" y="18879"/>
                        </a:cubicBezTo>
                        <a:cubicBezTo>
                          <a:pt x="95751" y="22315"/>
                          <a:pt x="97967" y="25668"/>
                          <a:pt x="101409" y="26373"/>
                        </a:cubicBezTo>
                        <a:cubicBezTo>
                          <a:pt x="101866" y="26467"/>
                          <a:pt x="102336" y="26506"/>
                          <a:pt x="102806" y="26499"/>
                        </a:cubicBezTo>
                        <a:cubicBezTo>
                          <a:pt x="133731" y="28849"/>
                          <a:pt x="111569" y="90507"/>
                          <a:pt x="114744" y="11393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97" name="Google Shape;1297;p11"/>
                  <p:cNvSpPr/>
                  <p:nvPr/>
                </p:nvSpPr>
                <p:spPr>
                  <a:xfrm>
                    <a:off x="3312763" y="3270014"/>
                    <a:ext cx="150661" cy="2211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0661" h="221107" extrusionOk="0">
                        <a:moveTo>
                          <a:pt x="72636" y="221107"/>
                        </a:moveTo>
                        <a:cubicBezTo>
                          <a:pt x="-3564" y="204978"/>
                          <a:pt x="-15057" y="136779"/>
                          <a:pt x="16184" y="2477"/>
                        </a:cubicBezTo>
                        <a:cubicBezTo>
                          <a:pt x="54284" y="1207"/>
                          <a:pt x="87558" y="1270"/>
                          <a:pt x="125595" y="0"/>
                        </a:cubicBezTo>
                        <a:cubicBezTo>
                          <a:pt x="164330" y="92202"/>
                          <a:pt x="166299" y="206629"/>
                          <a:pt x="72636" y="221107"/>
                        </a:cubicBezTo>
                        <a:close/>
                      </a:path>
                    </a:pathLst>
                  </a:custGeom>
                  <a:solidFill>
                    <a:srgbClr val="F9CB9C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98" name="Google Shape;1298;p11"/>
                  <p:cNvSpPr/>
                  <p:nvPr/>
                </p:nvSpPr>
                <p:spPr>
                  <a:xfrm>
                    <a:off x="3305183" y="3146560"/>
                    <a:ext cx="166690" cy="3509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6690" h="350998" extrusionOk="0">
                        <a:moveTo>
                          <a:pt x="140987" y="124596"/>
                        </a:moveTo>
                        <a:cubicBezTo>
                          <a:pt x="147337" y="122247"/>
                          <a:pt x="143336" y="59572"/>
                          <a:pt x="144542" y="54238"/>
                        </a:cubicBezTo>
                        <a:cubicBezTo>
                          <a:pt x="146828" y="39252"/>
                          <a:pt x="140097" y="24647"/>
                          <a:pt x="122571" y="26425"/>
                        </a:cubicBezTo>
                        <a:cubicBezTo>
                          <a:pt x="129683" y="-8309"/>
                          <a:pt x="29417" y="-8500"/>
                          <a:pt x="29925" y="24075"/>
                        </a:cubicBezTo>
                        <a:cubicBezTo>
                          <a:pt x="15891" y="25536"/>
                          <a:pt x="12399" y="39633"/>
                          <a:pt x="13478" y="51635"/>
                        </a:cubicBezTo>
                        <a:cubicBezTo>
                          <a:pt x="16145" y="75955"/>
                          <a:pt x="8335" y="105292"/>
                          <a:pt x="17034" y="127263"/>
                        </a:cubicBezTo>
                        <a:cubicBezTo>
                          <a:pt x="17034" y="127263"/>
                          <a:pt x="17034" y="127644"/>
                          <a:pt x="17034" y="127835"/>
                        </a:cubicBezTo>
                        <a:cubicBezTo>
                          <a:pt x="-77835" y="451748"/>
                          <a:pt x="259922" y="398789"/>
                          <a:pt x="140987" y="124596"/>
                        </a:cubicBezTo>
                        <a:close/>
                        <a:moveTo>
                          <a:pt x="126254" y="42427"/>
                        </a:moveTo>
                        <a:cubicBezTo>
                          <a:pt x="126699" y="51254"/>
                          <a:pt x="126699" y="64842"/>
                          <a:pt x="126889" y="74177"/>
                        </a:cubicBezTo>
                        <a:lnTo>
                          <a:pt x="31258" y="101736"/>
                        </a:lnTo>
                        <a:cubicBezTo>
                          <a:pt x="31258" y="96719"/>
                          <a:pt x="31258" y="91640"/>
                          <a:pt x="31258" y="86560"/>
                        </a:cubicBezTo>
                        <a:cubicBezTo>
                          <a:pt x="57865" y="73415"/>
                          <a:pt x="88408" y="58556"/>
                          <a:pt x="112348" y="40903"/>
                        </a:cubicBezTo>
                        <a:cubicBezTo>
                          <a:pt x="116793" y="41665"/>
                          <a:pt x="123778" y="38490"/>
                          <a:pt x="126254" y="42427"/>
                        </a:cubicBezTo>
                        <a:close/>
                        <a:moveTo>
                          <a:pt x="89044" y="212671"/>
                        </a:moveTo>
                        <a:cubicBezTo>
                          <a:pt x="81112" y="208784"/>
                          <a:pt x="71771" y="209070"/>
                          <a:pt x="64088" y="213433"/>
                        </a:cubicBezTo>
                        <a:cubicBezTo>
                          <a:pt x="67943" y="186762"/>
                          <a:pt x="70883" y="159947"/>
                          <a:pt x="72914" y="132978"/>
                        </a:cubicBezTo>
                        <a:lnTo>
                          <a:pt x="83964" y="132978"/>
                        </a:lnTo>
                        <a:cubicBezTo>
                          <a:pt x="83049" y="159642"/>
                          <a:pt x="84751" y="186337"/>
                          <a:pt x="89044" y="212671"/>
                        </a:cubicBezTo>
                        <a:close/>
                        <a:moveTo>
                          <a:pt x="50944" y="114118"/>
                        </a:moveTo>
                        <a:lnTo>
                          <a:pt x="127144" y="92148"/>
                        </a:lnTo>
                        <a:lnTo>
                          <a:pt x="127144" y="113420"/>
                        </a:lnTo>
                        <a:cubicBezTo>
                          <a:pt x="101299" y="114880"/>
                          <a:pt x="75899" y="115135"/>
                          <a:pt x="50626" y="114118"/>
                        </a:cubicBezTo>
                        <a:close/>
                        <a:moveTo>
                          <a:pt x="90695" y="39950"/>
                        </a:moveTo>
                        <a:cubicBezTo>
                          <a:pt x="74692" y="48269"/>
                          <a:pt x="47832" y="59826"/>
                          <a:pt x="31385" y="67255"/>
                        </a:cubicBezTo>
                        <a:cubicBezTo>
                          <a:pt x="31385" y="58937"/>
                          <a:pt x="31766" y="47634"/>
                          <a:pt x="31385" y="39379"/>
                        </a:cubicBezTo>
                        <a:cubicBezTo>
                          <a:pt x="33036" y="39379"/>
                          <a:pt x="75835" y="39442"/>
                          <a:pt x="90377" y="39950"/>
                        </a:cubicBezTo>
                        <a:close/>
                        <a:moveTo>
                          <a:pt x="45736" y="22361"/>
                        </a:moveTo>
                        <a:cubicBezTo>
                          <a:pt x="60214" y="644"/>
                          <a:pt x="112920" y="11122"/>
                          <a:pt x="111395" y="26616"/>
                        </a:cubicBezTo>
                        <a:cubicBezTo>
                          <a:pt x="92028" y="25854"/>
                          <a:pt x="63834" y="27314"/>
                          <a:pt x="44466" y="26616"/>
                        </a:cubicBezTo>
                        <a:cubicBezTo>
                          <a:pt x="44339" y="26171"/>
                          <a:pt x="45165" y="22742"/>
                          <a:pt x="45419" y="22361"/>
                        </a:cubicBezTo>
                        <a:close/>
                        <a:moveTo>
                          <a:pt x="125556" y="309127"/>
                        </a:moveTo>
                        <a:cubicBezTo>
                          <a:pt x="22686" y="406028"/>
                          <a:pt x="-873" y="195335"/>
                          <a:pt x="33798" y="131708"/>
                        </a:cubicBezTo>
                        <a:cubicBezTo>
                          <a:pt x="41101" y="132153"/>
                          <a:pt x="48467" y="132470"/>
                          <a:pt x="55833" y="132661"/>
                        </a:cubicBezTo>
                        <a:cubicBezTo>
                          <a:pt x="60913" y="148536"/>
                          <a:pt x="25734" y="268678"/>
                          <a:pt x="58500" y="243023"/>
                        </a:cubicBezTo>
                        <a:cubicBezTo>
                          <a:pt x="62310" y="237436"/>
                          <a:pt x="67708" y="228101"/>
                          <a:pt x="75454" y="228037"/>
                        </a:cubicBezTo>
                        <a:cubicBezTo>
                          <a:pt x="84979" y="228037"/>
                          <a:pt x="91076" y="238960"/>
                          <a:pt x="95394" y="245881"/>
                        </a:cubicBezTo>
                        <a:cubicBezTo>
                          <a:pt x="128985" y="268931"/>
                          <a:pt x="92536" y="150631"/>
                          <a:pt x="101744" y="132661"/>
                        </a:cubicBezTo>
                        <a:cubicBezTo>
                          <a:pt x="109173" y="132661"/>
                          <a:pt x="116602" y="132089"/>
                          <a:pt x="124032" y="131644"/>
                        </a:cubicBezTo>
                        <a:cubicBezTo>
                          <a:pt x="155591" y="183968"/>
                          <a:pt x="160671" y="257311"/>
                          <a:pt x="125239" y="30912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299" name="Google Shape;1299;p11"/>
                <p:cNvSpPr/>
                <p:nvPr/>
              </p:nvSpPr>
              <p:spPr>
                <a:xfrm>
                  <a:off x="3375891" y="2722527"/>
                  <a:ext cx="17700" cy="2556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300" name="Google Shape;1300;p11"/>
              <p:cNvSpPr/>
              <p:nvPr/>
            </p:nvSpPr>
            <p:spPr>
              <a:xfrm>
                <a:off x="3352825" y="3244100"/>
                <a:ext cx="2720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1088" h="1160" extrusionOk="0">
                    <a:moveTo>
                      <a:pt x="0" y="0"/>
                    </a:moveTo>
                    <a:cubicBezTo>
                      <a:pt x="294" y="441"/>
                      <a:pt x="670" y="834"/>
                      <a:pt x="1088" y="116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301" name="Google Shape;1301;p11"/>
          <p:cNvGrpSpPr/>
          <p:nvPr/>
        </p:nvGrpSpPr>
        <p:grpSpPr>
          <a:xfrm>
            <a:off x="7155971" y="68"/>
            <a:ext cx="752918" cy="1884302"/>
            <a:chOff x="7824797" y="870572"/>
            <a:chExt cx="860597" cy="2153783"/>
          </a:xfrm>
        </p:grpSpPr>
        <p:grpSp>
          <p:nvGrpSpPr>
            <p:cNvPr id="1302" name="Google Shape;1302;p11"/>
            <p:cNvGrpSpPr/>
            <p:nvPr/>
          </p:nvGrpSpPr>
          <p:grpSpPr>
            <a:xfrm>
              <a:off x="7824797" y="1891931"/>
              <a:ext cx="860597" cy="1132425"/>
              <a:chOff x="764100" y="3623300"/>
              <a:chExt cx="1046700" cy="1046700"/>
            </a:xfrm>
          </p:grpSpPr>
          <p:sp>
            <p:nvSpPr>
              <p:cNvPr id="1303" name="Google Shape;1303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10A3FF">
                  <a:alpha val="61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304" name="Google Shape;1304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10A3FF">
                  <a:alpha val="61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305" name="Google Shape;1305;p11"/>
            <p:cNvGrpSpPr/>
            <p:nvPr/>
          </p:nvGrpSpPr>
          <p:grpSpPr>
            <a:xfrm>
              <a:off x="8100547" y="870572"/>
              <a:ext cx="300376" cy="1935114"/>
              <a:chOff x="3792712" y="2051381"/>
              <a:chExt cx="274793" cy="1770299"/>
            </a:xfrm>
          </p:grpSpPr>
          <p:grpSp>
            <p:nvGrpSpPr>
              <p:cNvPr id="1306" name="Google Shape;1306;p11"/>
              <p:cNvGrpSpPr/>
              <p:nvPr/>
            </p:nvGrpSpPr>
            <p:grpSpPr>
              <a:xfrm>
                <a:off x="3792712" y="2051381"/>
                <a:ext cx="274793" cy="1770299"/>
                <a:chOff x="3792712" y="2051381"/>
                <a:chExt cx="274793" cy="1770299"/>
              </a:xfrm>
            </p:grpSpPr>
            <p:grpSp>
              <p:nvGrpSpPr>
                <p:cNvPr id="1307" name="Google Shape;1307;p11"/>
                <p:cNvGrpSpPr/>
                <p:nvPr/>
              </p:nvGrpSpPr>
              <p:grpSpPr>
                <a:xfrm>
                  <a:off x="3792712" y="2971595"/>
                  <a:ext cx="274793" cy="850085"/>
                  <a:chOff x="3792712" y="2879468"/>
                  <a:chExt cx="274793" cy="850085"/>
                </a:xfrm>
              </p:grpSpPr>
              <p:sp>
                <p:nvSpPr>
                  <p:cNvPr id="1308" name="Google Shape;1308;p11"/>
                  <p:cNvSpPr/>
                  <p:nvPr/>
                </p:nvSpPr>
                <p:spPr>
                  <a:xfrm>
                    <a:off x="3798083" y="3085793"/>
                    <a:ext cx="261578" cy="63735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61578" h="637356" extrusionOk="0">
                        <a:moveTo>
                          <a:pt x="126686" y="637357"/>
                        </a:moveTo>
                        <a:cubicBezTo>
                          <a:pt x="-60449" y="630435"/>
                          <a:pt x="18736" y="394850"/>
                          <a:pt x="6417" y="267723"/>
                        </a:cubicBezTo>
                        <a:cubicBezTo>
                          <a:pt x="12322" y="197048"/>
                          <a:pt x="-10665" y="53665"/>
                          <a:pt x="31817" y="8008"/>
                        </a:cubicBezTo>
                        <a:cubicBezTo>
                          <a:pt x="291595" y="-16566"/>
                          <a:pt x="262449" y="-1263"/>
                          <a:pt x="258829" y="299283"/>
                        </a:cubicBezTo>
                        <a:cubicBezTo>
                          <a:pt x="256988" y="426728"/>
                          <a:pt x="295024" y="626816"/>
                          <a:pt x="126686" y="637357"/>
                        </a:cubicBezTo>
                        <a:close/>
                      </a:path>
                    </a:pathLst>
                  </a:custGeom>
                  <a:solidFill>
                    <a:srgbClr val="CFE2F3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09" name="Google Shape;1309;p11"/>
                  <p:cNvSpPr/>
                  <p:nvPr/>
                </p:nvSpPr>
                <p:spPr>
                  <a:xfrm>
                    <a:off x="3849902" y="2886279"/>
                    <a:ext cx="160096" cy="1972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0096" h="197298" extrusionOk="0">
                        <a:moveTo>
                          <a:pt x="0" y="197298"/>
                        </a:moveTo>
                        <a:cubicBezTo>
                          <a:pt x="14795" y="163453"/>
                          <a:pt x="-19495" y="39120"/>
                          <a:pt x="29908" y="37913"/>
                        </a:cubicBezTo>
                        <a:cubicBezTo>
                          <a:pt x="41275" y="35754"/>
                          <a:pt x="33401" y="17911"/>
                          <a:pt x="43053" y="12513"/>
                        </a:cubicBezTo>
                        <a:cubicBezTo>
                          <a:pt x="64008" y="-9902"/>
                          <a:pt x="129984" y="-1393"/>
                          <a:pt x="134239" y="31563"/>
                        </a:cubicBezTo>
                        <a:cubicBezTo>
                          <a:pt x="135826" y="40517"/>
                          <a:pt x="147891" y="34484"/>
                          <a:pt x="151955" y="41406"/>
                        </a:cubicBezTo>
                        <a:cubicBezTo>
                          <a:pt x="171640" y="64583"/>
                          <a:pt x="149479" y="158246"/>
                          <a:pt x="149161" y="196663"/>
                        </a:cubicBezTo>
                        <a:cubicBezTo>
                          <a:pt x="98234" y="196155"/>
                          <a:pt x="49847" y="189170"/>
                          <a:pt x="0" y="197298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10" name="Google Shape;1310;p11"/>
                  <p:cNvSpPr/>
                  <p:nvPr/>
                </p:nvSpPr>
                <p:spPr>
                  <a:xfrm>
                    <a:off x="3792712" y="2879468"/>
                    <a:ext cx="274793" cy="850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4793" h="850085" extrusionOk="0">
                        <a:moveTo>
                          <a:pt x="19916" y="786532"/>
                        </a:moveTo>
                        <a:cubicBezTo>
                          <a:pt x="39854" y="827489"/>
                          <a:pt x="67541" y="848572"/>
                          <a:pt x="131866" y="850032"/>
                        </a:cubicBezTo>
                        <a:cubicBezTo>
                          <a:pt x="255818" y="852953"/>
                          <a:pt x="279440" y="735732"/>
                          <a:pt x="271947" y="651213"/>
                        </a:cubicBezTo>
                        <a:cubicBezTo>
                          <a:pt x="272963" y="537612"/>
                          <a:pt x="275312" y="423947"/>
                          <a:pt x="274678" y="310345"/>
                        </a:cubicBezTo>
                        <a:cubicBezTo>
                          <a:pt x="276202" y="268245"/>
                          <a:pt x="263057" y="215095"/>
                          <a:pt x="217528" y="202395"/>
                        </a:cubicBezTo>
                        <a:cubicBezTo>
                          <a:pt x="213336" y="167343"/>
                          <a:pt x="246610" y="35073"/>
                          <a:pt x="197716" y="37295"/>
                        </a:cubicBezTo>
                        <a:cubicBezTo>
                          <a:pt x="191366" y="-10202"/>
                          <a:pt x="84495" y="-14965"/>
                          <a:pt x="87098" y="38311"/>
                        </a:cubicBezTo>
                        <a:cubicBezTo>
                          <a:pt x="75478" y="36978"/>
                          <a:pt x="60047" y="37041"/>
                          <a:pt x="58778" y="55583"/>
                        </a:cubicBezTo>
                        <a:cubicBezTo>
                          <a:pt x="55603" y="103081"/>
                          <a:pt x="55285" y="150833"/>
                          <a:pt x="49887" y="197760"/>
                        </a:cubicBezTo>
                        <a:cubicBezTo>
                          <a:pt x="-19010" y="224303"/>
                          <a:pt x="12613" y="404262"/>
                          <a:pt x="5437" y="474048"/>
                        </a:cubicBezTo>
                        <a:cubicBezTo>
                          <a:pt x="10264" y="577299"/>
                          <a:pt x="-17549" y="687980"/>
                          <a:pt x="19916" y="786532"/>
                        </a:cubicBezTo>
                        <a:close/>
                        <a:moveTo>
                          <a:pt x="102466" y="38248"/>
                        </a:moveTo>
                        <a:cubicBezTo>
                          <a:pt x="106148" y="7895"/>
                          <a:pt x="173585" y="17166"/>
                          <a:pt x="178983" y="37105"/>
                        </a:cubicBezTo>
                        <a:cubicBezTo>
                          <a:pt x="154281" y="37549"/>
                          <a:pt x="103101" y="39962"/>
                          <a:pt x="102592" y="38311"/>
                        </a:cubicBezTo>
                        <a:close/>
                        <a:moveTo>
                          <a:pt x="76177" y="56663"/>
                        </a:moveTo>
                        <a:lnTo>
                          <a:pt x="174983" y="55393"/>
                        </a:lnTo>
                        <a:cubicBezTo>
                          <a:pt x="190222" y="53361"/>
                          <a:pt x="211304" y="53298"/>
                          <a:pt x="206733" y="75459"/>
                        </a:cubicBezTo>
                        <a:lnTo>
                          <a:pt x="75287" y="111400"/>
                        </a:lnTo>
                        <a:cubicBezTo>
                          <a:pt x="75967" y="93194"/>
                          <a:pt x="76303" y="74970"/>
                          <a:pt x="76303" y="56726"/>
                        </a:cubicBezTo>
                        <a:close/>
                        <a:moveTo>
                          <a:pt x="73700" y="129879"/>
                        </a:moveTo>
                        <a:lnTo>
                          <a:pt x="205399" y="94382"/>
                        </a:lnTo>
                        <a:lnTo>
                          <a:pt x="203684" y="134069"/>
                        </a:lnTo>
                        <a:lnTo>
                          <a:pt x="71478" y="159469"/>
                        </a:lnTo>
                        <a:cubicBezTo>
                          <a:pt x="72430" y="149563"/>
                          <a:pt x="73192" y="139785"/>
                          <a:pt x="73827" y="129942"/>
                        </a:cubicBezTo>
                        <a:close/>
                        <a:moveTo>
                          <a:pt x="69191" y="177885"/>
                        </a:moveTo>
                        <a:lnTo>
                          <a:pt x="202541" y="152104"/>
                        </a:lnTo>
                        <a:cubicBezTo>
                          <a:pt x="201906" y="166391"/>
                          <a:pt x="201335" y="180615"/>
                          <a:pt x="200700" y="194839"/>
                        </a:cubicBezTo>
                        <a:lnTo>
                          <a:pt x="67350" y="193379"/>
                        </a:lnTo>
                        <a:cubicBezTo>
                          <a:pt x="68239" y="188298"/>
                          <a:pt x="68937" y="183282"/>
                          <a:pt x="69318" y="177948"/>
                        </a:cubicBezTo>
                        <a:close/>
                        <a:moveTo>
                          <a:pt x="19217" y="648102"/>
                        </a:moveTo>
                        <a:cubicBezTo>
                          <a:pt x="23154" y="519832"/>
                          <a:pt x="21947" y="391117"/>
                          <a:pt x="28171" y="263101"/>
                        </a:cubicBezTo>
                        <a:cubicBezTo>
                          <a:pt x="34965" y="198204"/>
                          <a:pt x="74589" y="211222"/>
                          <a:pt x="121960" y="210968"/>
                        </a:cubicBezTo>
                        <a:cubicBezTo>
                          <a:pt x="123103" y="217851"/>
                          <a:pt x="123674" y="224817"/>
                          <a:pt x="123674" y="231796"/>
                        </a:cubicBezTo>
                        <a:cubicBezTo>
                          <a:pt x="72874" y="256370"/>
                          <a:pt x="60174" y="344889"/>
                          <a:pt x="124246" y="360891"/>
                        </a:cubicBezTo>
                        <a:lnTo>
                          <a:pt x="124627" y="429281"/>
                        </a:lnTo>
                        <a:cubicBezTo>
                          <a:pt x="46966" y="432710"/>
                          <a:pt x="45951" y="548915"/>
                          <a:pt x="125135" y="549486"/>
                        </a:cubicBezTo>
                        <a:lnTo>
                          <a:pt x="125516" y="627083"/>
                        </a:lnTo>
                        <a:cubicBezTo>
                          <a:pt x="40" y="680677"/>
                          <a:pt x="157647" y="791422"/>
                          <a:pt x="143550" y="638069"/>
                        </a:cubicBezTo>
                        <a:cubicBezTo>
                          <a:pt x="209971" y="620416"/>
                          <a:pt x="220385" y="540533"/>
                          <a:pt x="142661" y="533675"/>
                        </a:cubicBezTo>
                        <a:lnTo>
                          <a:pt x="142280" y="444204"/>
                        </a:lnTo>
                        <a:cubicBezTo>
                          <a:pt x="216321" y="434298"/>
                          <a:pt x="216130" y="356764"/>
                          <a:pt x="141772" y="346604"/>
                        </a:cubicBezTo>
                        <a:cubicBezTo>
                          <a:pt x="141772" y="311425"/>
                          <a:pt x="141772" y="215413"/>
                          <a:pt x="140566" y="212429"/>
                        </a:cubicBezTo>
                        <a:cubicBezTo>
                          <a:pt x="140566" y="212429"/>
                          <a:pt x="194096" y="213762"/>
                          <a:pt x="198541" y="213381"/>
                        </a:cubicBezTo>
                        <a:cubicBezTo>
                          <a:pt x="218543" y="211666"/>
                          <a:pt x="234291" y="230589"/>
                          <a:pt x="243943" y="246845"/>
                        </a:cubicBezTo>
                        <a:cubicBezTo>
                          <a:pt x="271376" y="315997"/>
                          <a:pt x="250865" y="395880"/>
                          <a:pt x="255754" y="469095"/>
                        </a:cubicBezTo>
                        <a:cubicBezTo>
                          <a:pt x="240832" y="580093"/>
                          <a:pt x="308015" y="834538"/>
                          <a:pt x="136819" y="834855"/>
                        </a:cubicBezTo>
                        <a:cubicBezTo>
                          <a:pt x="35727" y="844063"/>
                          <a:pt x="10073" y="729382"/>
                          <a:pt x="19344" y="648166"/>
                        </a:cubicBezTo>
                        <a:close/>
                        <a:moveTo>
                          <a:pt x="125008" y="678137"/>
                        </a:moveTo>
                        <a:cubicBezTo>
                          <a:pt x="115928" y="731541"/>
                          <a:pt x="62968" y="668041"/>
                          <a:pt x="125643" y="645435"/>
                        </a:cubicBezTo>
                        <a:cubicBezTo>
                          <a:pt x="126272" y="656357"/>
                          <a:pt x="126100" y="667304"/>
                          <a:pt x="125135" y="678201"/>
                        </a:cubicBezTo>
                        <a:close/>
                        <a:moveTo>
                          <a:pt x="125008" y="531198"/>
                        </a:moveTo>
                        <a:cubicBezTo>
                          <a:pt x="69953" y="529293"/>
                          <a:pt x="68620" y="448966"/>
                          <a:pt x="124627" y="447315"/>
                        </a:cubicBezTo>
                        <a:close/>
                        <a:moveTo>
                          <a:pt x="124119" y="340698"/>
                        </a:moveTo>
                        <a:cubicBezTo>
                          <a:pt x="85193" y="326284"/>
                          <a:pt x="93004" y="270848"/>
                          <a:pt x="123674" y="251798"/>
                        </a:cubicBezTo>
                        <a:cubicBezTo>
                          <a:pt x="123973" y="281643"/>
                          <a:pt x="124183" y="311380"/>
                          <a:pt x="124309" y="341016"/>
                        </a:cubicBezTo>
                        <a:close/>
                        <a:moveTo>
                          <a:pt x="141835" y="365591"/>
                        </a:moveTo>
                        <a:cubicBezTo>
                          <a:pt x="190730" y="374798"/>
                          <a:pt x="194159" y="419057"/>
                          <a:pt x="141835" y="426106"/>
                        </a:cubicBezTo>
                        <a:close/>
                        <a:moveTo>
                          <a:pt x="142724" y="551899"/>
                        </a:moveTo>
                        <a:cubicBezTo>
                          <a:pt x="195493" y="559138"/>
                          <a:pt x="188127" y="605684"/>
                          <a:pt x="143296" y="619781"/>
                        </a:cubicBezTo>
                        <a:cubicBezTo>
                          <a:pt x="143042" y="601429"/>
                          <a:pt x="142978" y="571204"/>
                          <a:pt x="142915" y="55221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311" name="Google Shape;1311;p11"/>
                <p:cNvSpPr/>
                <p:nvPr/>
              </p:nvSpPr>
              <p:spPr>
                <a:xfrm>
                  <a:off x="3923176" y="2051381"/>
                  <a:ext cx="17700" cy="9264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312" name="Google Shape;1312;p11"/>
              <p:cNvSpPr/>
              <p:nvPr/>
            </p:nvSpPr>
            <p:spPr>
              <a:xfrm>
                <a:off x="3834925" y="3637375"/>
                <a:ext cx="76100" cy="135925"/>
              </a:xfrm>
              <a:custGeom>
                <a:avLst/>
                <a:gdLst/>
                <a:ahLst/>
                <a:cxnLst/>
                <a:rect l="l" t="t" r="r" b="b"/>
                <a:pathLst>
                  <a:path w="3044" h="5437" extrusionOk="0">
                    <a:moveTo>
                      <a:pt x="0" y="0"/>
                    </a:moveTo>
                    <a:cubicBezTo>
                      <a:pt x="372" y="2043"/>
                      <a:pt x="1116" y="4666"/>
                      <a:pt x="3044" y="5437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313" name="Google Shape;1313;p11"/>
              <p:cNvSpPr/>
              <p:nvPr/>
            </p:nvSpPr>
            <p:spPr>
              <a:xfrm>
                <a:off x="3834925" y="3552200"/>
                <a:ext cx="182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73" h="870" extrusionOk="0">
                    <a:moveTo>
                      <a:pt x="0" y="0"/>
                    </a:moveTo>
                    <a:cubicBezTo>
                      <a:pt x="37" y="435"/>
                      <a:pt x="37" y="435"/>
                      <a:pt x="73" y="87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314" name="Google Shape;1314;p11"/>
          <p:cNvGrpSpPr/>
          <p:nvPr/>
        </p:nvGrpSpPr>
        <p:grpSpPr>
          <a:xfrm>
            <a:off x="1353597" y="69"/>
            <a:ext cx="915738" cy="1468674"/>
            <a:chOff x="1192601" y="746213"/>
            <a:chExt cx="1046700" cy="1678715"/>
          </a:xfrm>
        </p:grpSpPr>
        <p:grpSp>
          <p:nvGrpSpPr>
            <p:cNvPr id="1315" name="Google Shape;1315;p11"/>
            <p:cNvGrpSpPr/>
            <p:nvPr/>
          </p:nvGrpSpPr>
          <p:grpSpPr>
            <a:xfrm>
              <a:off x="1192601" y="1378228"/>
              <a:ext cx="1046700" cy="1046700"/>
              <a:chOff x="764100" y="3623300"/>
              <a:chExt cx="1046700" cy="1046700"/>
            </a:xfrm>
          </p:grpSpPr>
          <p:sp>
            <p:nvSpPr>
              <p:cNvPr id="1316" name="Google Shape;1316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18ECFF">
                  <a:alpha val="95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317" name="Google Shape;1317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18ECFF">
                  <a:alpha val="95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318" name="Google Shape;1318;p11"/>
            <p:cNvGrpSpPr/>
            <p:nvPr/>
          </p:nvGrpSpPr>
          <p:grpSpPr>
            <a:xfrm>
              <a:off x="1417979" y="746213"/>
              <a:ext cx="580390" cy="1384973"/>
              <a:chOff x="522260" y="2632808"/>
              <a:chExt cx="530958" cy="1267014"/>
            </a:xfrm>
          </p:grpSpPr>
          <p:grpSp>
            <p:nvGrpSpPr>
              <p:cNvPr id="1319" name="Google Shape;1319;p11"/>
              <p:cNvGrpSpPr/>
              <p:nvPr/>
            </p:nvGrpSpPr>
            <p:grpSpPr>
              <a:xfrm>
                <a:off x="522260" y="2632808"/>
                <a:ext cx="530958" cy="1267014"/>
                <a:chOff x="522260" y="2632808"/>
                <a:chExt cx="530958" cy="1267014"/>
              </a:xfrm>
            </p:grpSpPr>
            <p:grpSp>
              <p:nvGrpSpPr>
                <p:cNvPr id="1320" name="Google Shape;1320;p11"/>
                <p:cNvGrpSpPr/>
                <p:nvPr/>
              </p:nvGrpSpPr>
              <p:grpSpPr>
                <a:xfrm>
                  <a:off x="522260" y="2971595"/>
                  <a:ext cx="530958" cy="928227"/>
                  <a:chOff x="522260" y="2971595"/>
                  <a:chExt cx="530958" cy="928227"/>
                </a:xfrm>
              </p:grpSpPr>
              <p:sp>
                <p:nvSpPr>
                  <p:cNvPr id="1321" name="Google Shape;1321;p11"/>
                  <p:cNvSpPr/>
                  <p:nvPr/>
                </p:nvSpPr>
                <p:spPr>
                  <a:xfrm>
                    <a:off x="531045" y="3193814"/>
                    <a:ext cx="510950" cy="5001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10950" h="500199" extrusionOk="0">
                        <a:moveTo>
                          <a:pt x="230344" y="500189"/>
                        </a:moveTo>
                        <a:cubicBezTo>
                          <a:pt x="153916" y="500507"/>
                          <a:pt x="77640" y="493446"/>
                          <a:pt x="2570" y="479108"/>
                        </a:cubicBezTo>
                        <a:cubicBezTo>
                          <a:pt x="-4606" y="452501"/>
                          <a:pt x="4348" y="418084"/>
                          <a:pt x="15841" y="404622"/>
                        </a:cubicBezTo>
                        <a:cubicBezTo>
                          <a:pt x="93" y="296672"/>
                          <a:pt x="174591" y="153479"/>
                          <a:pt x="126458" y="68770"/>
                        </a:cubicBezTo>
                        <a:cubicBezTo>
                          <a:pt x="128236" y="16510"/>
                          <a:pt x="219295" y="6350"/>
                          <a:pt x="261142" y="0"/>
                        </a:cubicBezTo>
                        <a:cubicBezTo>
                          <a:pt x="310926" y="4953"/>
                          <a:pt x="383443" y="12002"/>
                          <a:pt x="388777" y="70612"/>
                        </a:cubicBezTo>
                        <a:cubicBezTo>
                          <a:pt x="365980" y="191262"/>
                          <a:pt x="524603" y="342392"/>
                          <a:pt x="509998" y="472630"/>
                        </a:cubicBezTo>
                        <a:cubicBezTo>
                          <a:pt x="417936" y="491147"/>
                          <a:pt x="324248" y="500380"/>
                          <a:pt x="230344" y="500189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22" name="Google Shape;1322;p11"/>
                  <p:cNvSpPr/>
                  <p:nvPr/>
                </p:nvSpPr>
                <p:spPr>
                  <a:xfrm>
                    <a:off x="551585" y="3672350"/>
                    <a:ext cx="488949" cy="2146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88949" h="214629" extrusionOk="0">
                        <a:moveTo>
                          <a:pt x="243395" y="214630"/>
                        </a:moveTo>
                        <a:cubicBezTo>
                          <a:pt x="147256" y="214630"/>
                          <a:pt x="26352" y="160401"/>
                          <a:pt x="0" y="8001"/>
                        </a:cubicBezTo>
                        <a:cubicBezTo>
                          <a:pt x="165925" y="39751"/>
                          <a:pt x="327279" y="29528"/>
                          <a:pt x="488950" y="0"/>
                        </a:cubicBezTo>
                        <a:cubicBezTo>
                          <a:pt x="471043" y="147384"/>
                          <a:pt x="350266" y="214630"/>
                          <a:pt x="243395" y="214630"/>
                        </a:cubicBezTo>
                        <a:close/>
                      </a:path>
                    </a:pathLst>
                  </a:custGeom>
                  <a:solidFill>
                    <a:srgbClr val="C8F3F7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23" name="Google Shape;1323;p11"/>
                  <p:cNvSpPr/>
                  <p:nvPr/>
                </p:nvSpPr>
                <p:spPr>
                  <a:xfrm>
                    <a:off x="685838" y="2977833"/>
                    <a:ext cx="219884" cy="23464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9884" h="234649" extrusionOk="0">
                        <a:moveTo>
                          <a:pt x="2590" y="234649"/>
                        </a:moveTo>
                        <a:cubicBezTo>
                          <a:pt x="7987" y="210011"/>
                          <a:pt x="-12142" y="33672"/>
                          <a:pt x="12877" y="45419"/>
                        </a:cubicBezTo>
                        <a:cubicBezTo>
                          <a:pt x="33197" y="50182"/>
                          <a:pt x="23545" y="24210"/>
                          <a:pt x="35038" y="16590"/>
                        </a:cubicBezTo>
                        <a:cubicBezTo>
                          <a:pt x="50913" y="906"/>
                          <a:pt x="85394" y="1604"/>
                          <a:pt x="109714" y="1922"/>
                        </a:cubicBezTo>
                        <a:cubicBezTo>
                          <a:pt x="145528" y="-936"/>
                          <a:pt x="189026" y="-6841"/>
                          <a:pt x="188835" y="38879"/>
                        </a:cubicBezTo>
                        <a:cubicBezTo>
                          <a:pt x="250875" y="39895"/>
                          <a:pt x="199503" y="186770"/>
                          <a:pt x="206869" y="233824"/>
                        </a:cubicBezTo>
                        <a:cubicBezTo>
                          <a:pt x="139369" y="212361"/>
                          <a:pt x="71932" y="215091"/>
                          <a:pt x="2590" y="23464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24" name="Google Shape;1324;p11"/>
                  <p:cNvSpPr/>
                  <p:nvPr/>
                </p:nvSpPr>
                <p:spPr>
                  <a:xfrm>
                    <a:off x="522260" y="2971595"/>
                    <a:ext cx="530958" cy="9282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30958" h="928227" extrusionOk="0">
                        <a:moveTo>
                          <a:pt x="516306" y="619347"/>
                        </a:moveTo>
                        <a:cubicBezTo>
                          <a:pt x="501638" y="504285"/>
                          <a:pt x="397942" y="417798"/>
                          <a:pt x="399530" y="298926"/>
                        </a:cubicBezTo>
                        <a:cubicBezTo>
                          <a:pt x="413182" y="300514"/>
                          <a:pt x="390830" y="254159"/>
                          <a:pt x="381178" y="244380"/>
                        </a:cubicBezTo>
                        <a:cubicBezTo>
                          <a:pt x="383210" y="187992"/>
                          <a:pt x="385369" y="132175"/>
                          <a:pt x="387528" y="75787"/>
                        </a:cubicBezTo>
                        <a:cubicBezTo>
                          <a:pt x="392481" y="54070"/>
                          <a:pt x="381559" y="34449"/>
                          <a:pt x="356731" y="40227"/>
                        </a:cubicBezTo>
                        <a:cubicBezTo>
                          <a:pt x="358255" y="-10573"/>
                          <a:pt x="307645" y="730"/>
                          <a:pt x="273609" y="1810"/>
                        </a:cubicBezTo>
                        <a:cubicBezTo>
                          <a:pt x="240780" y="1429"/>
                          <a:pt x="184074" y="-222"/>
                          <a:pt x="184328" y="45244"/>
                        </a:cubicBezTo>
                        <a:cubicBezTo>
                          <a:pt x="174803" y="45815"/>
                          <a:pt x="158928" y="42640"/>
                          <a:pt x="158928" y="56547"/>
                        </a:cubicBezTo>
                        <a:cubicBezTo>
                          <a:pt x="158928" y="118777"/>
                          <a:pt x="158039" y="180435"/>
                          <a:pt x="158357" y="242475"/>
                        </a:cubicBezTo>
                        <a:cubicBezTo>
                          <a:pt x="144260" y="248825"/>
                          <a:pt x="112383" y="292767"/>
                          <a:pt x="140577" y="307753"/>
                        </a:cubicBezTo>
                        <a:cubicBezTo>
                          <a:pt x="150102" y="385159"/>
                          <a:pt x="15736" y="506508"/>
                          <a:pt x="18784" y="626967"/>
                        </a:cubicBezTo>
                        <a:cubicBezTo>
                          <a:pt x="-3124" y="640493"/>
                          <a:pt x="-8013" y="706215"/>
                          <a:pt x="15672" y="712756"/>
                        </a:cubicBezTo>
                        <a:cubicBezTo>
                          <a:pt x="65075" y="1013238"/>
                          <a:pt x="505638" y="992854"/>
                          <a:pt x="526720" y="692753"/>
                        </a:cubicBezTo>
                        <a:cubicBezTo>
                          <a:pt x="534785" y="671862"/>
                          <a:pt x="531356" y="631984"/>
                          <a:pt x="516306" y="619347"/>
                        </a:cubicBezTo>
                        <a:close/>
                        <a:moveTo>
                          <a:pt x="498399" y="620300"/>
                        </a:moveTo>
                        <a:cubicBezTo>
                          <a:pt x="475749" y="621824"/>
                          <a:pt x="453079" y="623176"/>
                          <a:pt x="430391" y="624364"/>
                        </a:cubicBezTo>
                        <a:cubicBezTo>
                          <a:pt x="405708" y="518319"/>
                          <a:pt x="384842" y="411531"/>
                          <a:pt x="367780" y="304006"/>
                        </a:cubicBezTo>
                        <a:cubicBezTo>
                          <a:pt x="372606" y="303308"/>
                          <a:pt x="377432" y="302673"/>
                          <a:pt x="382194" y="301911"/>
                        </a:cubicBezTo>
                        <a:cubicBezTo>
                          <a:pt x="378511" y="420973"/>
                          <a:pt x="481889" y="506762"/>
                          <a:pt x="498399" y="620300"/>
                        </a:cubicBezTo>
                        <a:close/>
                        <a:moveTo>
                          <a:pt x="278689" y="312579"/>
                        </a:moveTo>
                        <a:cubicBezTo>
                          <a:pt x="287389" y="312198"/>
                          <a:pt x="296025" y="311690"/>
                          <a:pt x="304661" y="311118"/>
                        </a:cubicBezTo>
                        <a:cubicBezTo>
                          <a:pt x="318040" y="416738"/>
                          <a:pt x="331477" y="522383"/>
                          <a:pt x="344983" y="628047"/>
                        </a:cubicBezTo>
                        <a:cubicBezTo>
                          <a:pt x="322568" y="628809"/>
                          <a:pt x="300216" y="629507"/>
                          <a:pt x="277800" y="629952"/>
                        </a:cubicBezTo>
                        <a:cubicBezTo>
                          <a:pt x="271844" y="524237"/>
                          <a:pt x="272136" y="418262"/>
                          <a:pt x="278689" y="312579"/>
                        </a:cubicBezTo>
                        <a:close/>
                        <a:moveTo>
                          <a:pt x="322504" y="309531"/>
                        </a:moveTo>
                        <a:cubicBezTo>
                          <a:pt x="331775" y="308642"/>
                          <a:pt x="341046" y="307626"/>
                          <a:pt x="350317" y="306483"/>
                        </a:cubicBezTo>
                        <a:cubicBezTo>
                          <a:pt x="367253" y="413417"/>
                          <a:pt x="387928" y="519633"/>
                          <a:pt x="412357" y="625126"/>
                        </a:cubicBezTo>
                        <a:cubicBezTo>
                          <a:pt x="395910" y="625951"/>
                          <a:pt x="379400" y="626713"/>
                          <a:pt x="362954" y="627348"/>
                        </a:cubicBezTo>
                        <a:cubicBezTo>
                          <a:pt x="349111" y="521430"/>
                          <a:pt x="335541" y="415493"/>
                          <a:pt x="322250" y="309531"/>
                        </a:cubicBezTo>
                        <a:close/>
                        <a:moveTo>
                          <a:pt x="365684" y="58452"/>
                        </a:moveTo>
                        <a:cubicBezTo>
                          <a:pt x="375273" y="59277"/>
                          <a:pt x="368542" y="74581"/>
                          <a:pt x="369939" y="81248"/>
                        </a:cubicBezTo>
                        <a:lnTo>
                          <a:pt x="175946" y="137382"/>
                        </a:lnTo>
                        <a:cubicBezTo>
                          <a:pt x="175946" y="127984"/>
                          <a:pt x="175946" y="118332"/>
                          <a:pt x="175946" y="109125"/>
                        </a:cubicBezTo>
                        <a:cubicBezTo>
                          <a:pt x="212713" y="94837"/>
                          <a:pt x="258496" y="85947"/>
                          <a:pt x="287643" y="60547"/>
                        </a:cubicBezTo>
                        <a:cubicBezTo>
                          <a:pt x="313360" y="60611"/>
                          <a:pt x="339649" y="57309"/>
                          <a:pt x="365430" y="58452"/>
                        </a:cubicBezTo>
                        <a:close/>
                        <a:moveTo>
                          <a:pt x="175438" y="205454"/>
                        </a:moveTo>
                        <a:lnTo>
                          <a:pt x="366827" y="159671"/>
                        </a:lnTo>
                        <a:lnTo>
                          <a:pt x="364224" y="230791"/>
                        </a:lnTo>
                        <a:cubicBezTo>
                          <a:pt x="308090" y="199041"/>
                          <a:pt x="233033" y="208248"/>
                          <a:pt x="175311" y="231616"/>
                        </a:cubicBezTo>
                        <a:close/>
                        <a:moveTo>
                          <a:pt x="175438" y="187230"/>
                        </a:moveTo>
                        <a:cubicBezTo>
                          <a:pt x="175438" y="176688"/>
                          <a:pt x="175438" y="166084"/>
                          <a:pt x="175438" y="155480"/>
                        </a:cubicBezTo>
                        <a:lnTo>
                          <a:pt x="368796" y="99536"/>
                        </a:lnTo>
                        <a:lnTo>
                          <a:pt x="367272" y="141256"/>
                        </a:lnTo>
                        <a:close/>
                        <a:moveTo>
                          <a:pt x="229032" y="21622"/>
                        </a:moveTo>
                        <a:cubicBezTo>
                          <a:pt x="256401" y="25305"/>
                          <a:pt x="342570" y="-222"/>
                          <a:pt x="338760" y="40672"/>
                        </a:cubicBezTo>
                        <a:lnTo>
                          <a:pt x="201600" y="44418"/>
                        </a:lnTo>
                        <a:cubicBezTo>
                          <a:pt x="197155" y="28861"/>
                          <a:pt x="217793" y="22765"/>
                          <a:pt x="229096" y="21749"/>
                        </a:cubicBezTo>
                        <a:close/>
                        <a:moveTo>
                          <a:pt x="263830" y="59150"/>
                        </a:moveTo>
                        <a:cubicBezTo>
                          <a:pt x="235046" y="71260"/>
                          <a:pt x="205645" y="81858"/>
                          <a:pt x="175756" y="90900"/>
                        </a:cubicBezTo>
                        <a:lnTo>
                          <a:pt x="175756" y="63722"/>
                        </a:lnTo>
                        <a:cubicBezTo>
                          <a:pt x="201664" y="62897"/>
                          <a:pt x="238113" y="59976"/>
                          <a:pt x="263894" y="59404"/>
                        </a:cubicBezTo>
                        <a:close/>
                        <a:moveTo>
                          <a:pt x="260973" y="230600"/>
                        </a:moveTo>
                        <a:cubicBezTo>
                          <a:pt x="306439" y="226028"/>
                          <a:pt x="366891" y="233838"/>
                          <a:pt x="384036" y="283432"/>
                        </a:cubicBezTo>
                        <a:cubicBezTo>
                          <a:pt x="303873" y="296939"/>
                          <a:pt x="222193" y="298945"/>
                          <a:pt x="141466" y="289401"/>
                        </a:cubicBezTo>
                        <a:cubicBezTo>
                          <a:pt x="157404" y="243554"/>
                          <a:pt x="218110" y="233521"/>
                          <a:pt x="261036" y="230854"/>
                        </a:cubicBezTo>
                        <a:close/>
                        <a:moveTo>
                          <a:pt x="259639" y="630269"/>
                        </a:moveTo>
                        <a:cubicBezTo>
                          <a:pt x="238005" y="630606"/>
                          <a:pt x="216313" y="630796"/>
                          <a:pt x="194552" y="630841"/>
                        </a:cubicBezTo>
                        <a:cubicBezTo>
                          <a:pt x="210300" y="525005"/>
                          <a:pt x="226003" y="419176"/>
                          <a:pt x="241669" y="313341"/>
                        </a:cubicBezTo>
                        <a:cubicBezTo>
                          <a:pt x="248019" y="313341"/>
                          <a:pt x="254369" y="313341"/>
                          <a:pt x="260719" y="313341"/>
                        </a:cubicBezTo>
                        <a:cubicBezTo>
                          <a:pt x="254172" y="418871"/>
                          <a:pt x="253810" y="524694"/>
                          <a:pt x="259639" y="630269"/>
                        </a:cubicBezTo>
                        <a:close/>
                        <a:moveTo>
                          <a:pt x="177089" y="630904"/>
                        </a:moveTo>
                        <a:cubicBezTo>
                          <a:pt x="155309" y="630904"/>
                          <a:pt x="133528" y="630904"/>
                          <a:pt x="111748" y="630333"/>
                        </a:cubicBezTo>
                        <a:cubicBezTo>
                          <a:pt x="143498" y="524478"/>
                          <a:pt x="175248" y="418751"/>
                          <a:pt x="206490" y="312833"/>
                        </a:cubicBezTo>
                        <a:lnTo>
                          <a:pt x="224206" y="313277"/>
                        </a:lnTo>
                        <a:cubicBezTo>
                          <a:pt x="208630" y="419195"/>
                          <a:pt x="192920" y="525069"/>
                          <a:pt x="177089" y="630904"/>
                        </a:cubicBezTo>
                        <a:close/>
                        <a:moveTo>
                          <a:pt x="76759" y="501047"/>
                        </a:moveTo>
                        <a:cubicBezTo>
                          <a:pt x="112129" y="441801"/>
                          <a:pt x="157849" y="381857"/>
                          <a:pt x="157468" y="309721"/>
                        </a:cubicBezTo>
                        <a:cubicBezTo>
                          <a:pt x="168009" y="310737"/>
                          <a:pt x="178550" y="311499"/>
                          <a:pt x="189218" y="312071"/>
                        </a:cubicBezTo>
                        <a:cubicBezTo>
                          <a:pt x="157550" y="417906"/>
                          <a:pt x="125908" y="523887"/>
                          <a:pt x="94285" y="630015"/>
                        </a:cubicBezTo>
                        <a:cubicBezTo>
                          <a:pt x="74854" y="629571"/>
                          <a:pt x="55423" y="629126"/>
                          <a:pt x="35992" y="628491"/>
                        </a:cubicBezTo>
                        <a:cubicBezTo>
                          <a:pt x="33960" y="582454"/>
                          <a:pt x="54026" y="539591"/>
                          <a:pt x="76886" y="500920"/>
                        </a:cubicBezTo>
                        <a:close/>
                        <a:moveTo>
                          <a:pt x="356858" y="897604"/>
                        </a:moveTo>
                        <a:cubicBezTo>
                          <a:pt x="221222" y="951325"/>
                          <a:pt x="58725" y="859504"/>
                          <a:pt x="34024" y="716248"/>
                        </a:cubicBezTo>
                        <a:cubicBezTo>
                          <a:pt x="191294" y="742912"/>
                          <a:pt x="352178" y="739813"/>
                          <a:pt x="508305" y="707104"/>
                        </a:cubicBezTo>
                        <a:lnTo>
                          <a:pt x="509194" y="707549"/>
                        </a:lnTo>
                        <a:cubicBezTo>
                          <a:pt x="496145" y="793623"/>
                          <a:pt x="438030" y="866134"/>
                          <a:pt x="356858" y="897604"/>
                        </a:cubicBezTo>
                        <a:close/>
                        <a:moveTo>
                          <a:pt x="512560" y="681704"/>
                        </a:moveTo>
                        <a:cubicBezTo>
                          <a:pt x="511855" y="684092"/>
                          <a:pt x="510985" y="686422"/>
                          <a:pt x="509956" y="688689"/>
                        </a:cubicBezTo>
                        <a:cubicBezTo>
                          <a:pt x="348952" y="722706"/>
                          <a:pt x="182842" y="724865"/>
                          <a:pt x="21006" y="695039"/>
                        </a:cubicBezTo>
                        <a:cubicBezTo>
                          <a:pt x="14332" y="679355"/>
                          <a:pt x="14961" y="661511"/>
                          <a:pt x="22721" y="646335"/>
                        </a:cubicBezTo>
                        <a:cubicBezTo>
                          <a:pt x="183897" y="651967"/>
                          <a:pt x="345263" y="649148"/>
                          <a:pt x="506146" y="637889"/>
                        </a:cubicBezTo>
                        <a:cubicBezTo>
                          <a:pt x="514351" y="650945"/>
                          <a:pt x="516681" y="666845"/>
                          <a:pt x="512560" y="681704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325" name="Google Shape;1325;p11"/>
                <p:cNvSpPr/>
                <p:nvPr/>
              </p:nvSpPr>
              <p:spPr>
                <a:xfrm>
                  <a:off x="786932" y="2632808"/>
                  <a:ext cx="17700" cy="3450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326" name="Google Shape;1326;p11"/>
              <p:cNvSpPr/>
              <p:nvPr/>
            </p:nvSpPr>
            <p:spPr>
              <a:xfrm>
                <a:off x="636125" y="3766050"/>
                <a:ext cx="121425" cy="74300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2972" extrusionOk="0">
                    <a:moveTo>
                      <a:pt x="0" y="0"/>
                    </a:moveTo>
                    <a:cubicBezTo>
                      <a:pt x="1186" y="1482"/>
                      <a:pt x="3080" y="2306"/>
                      <a:pt x="4857" y="2972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327" name="Google Shape;1327;p11"/>
          <p:cNvGrpSpPr/>
          <p:nvPr/>
        </p:nvGrpSpPr>
        <p:grpSpPr>
          <a:xfrm>
            <a:off x="5569059" y="73"/>
            <a:ext cx="915738" cy="1682218"/>
            <a:chOff x="6010934" y="870580"/>
            <a:chExt cx="1046700" cy="1922797"/>
          </a:xfrm>
        </p:grpSpPr>
        <p:grpSp>
          <p:nvGrpSpPr>
            <p:cNvPr id="1328" name="Google Shape;1328;p11"/>
            <p:cNvGrpSpPr/>
            <p:nvPr/>
          </p:nvGrpSpPr>
          <p:grpSpPr>
            <a:xfrm>
              <a:off x="6010934" y="1746678"/>
              <a:ext cx="1046700" cy="1046700"/>
              <a:chOff x="764100" y="3623300"/>
              <a:chExt cx="1046700" cy="1046700"/>
            </a:xfrm>
          </p:grpSpPr>
          <p:sp>
            <p:nvSpPr>
              <p:cNvPr id="1329" name="Google Shape;1329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76DC35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330" name="Google Shape;1330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76DC35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331" name="Google Shape;1331;p11"/>
            <p:cNvGrpSpPr/>
            <p:nvPr/>
          </p:nvGrpSpPr>
          <p:grpSpPr>
            <a:xfrm>
              <a:off x="6308747" y="870580"/>
              <a:ext cx="441786" cy="1701306"/>
              <a:chOff x="1121941" y="2406098"/>
              <a:chExt cx="404159" cy="1556405"/>
            </a:xfrm>
          </p:grpSpPr>
          <p:grpSp>
            <p:nvGrpSpPr>
              <p:cNvPr id="1332" name="Google Shape;1332;p11"/>
              <p:cNvGrpSpPr/>
              <p:nvPr/>
            </p:nvGrpSpPr>
            <p:grpSpPr>
              <a:xfrm>
                <a:off x="1121941" y="2406098"/>
                <a:ext cx="404159" cy="1556405"/>
                <a:chOff x="1121941" y="2406098"/>
                <a:chExt cx="404159" cy="1556405"/>
              </a:xfrm>
            </p:grpSpPr>
            <p:grpSp>
              <p:nvGrpSpPr>
                <p:cNvPr id="1333" name="Google Shape;1333;p11"/>
                <p:cNvGrpSpPr/>
                <p:nvPr/>
              </p:nvGrpSpPr>
              <p:grpSpPr>
                <a:xfrm>
                  <a:off x="1121941" y="2971595"/>
                  <a:ext cx="404159" cy="990908"/>
                  <a:chOff x="1121941" y="2969319"/>
                  <a:chExt cx="404159" cy="990908"/>
                </a:xfrm>
              </p:grpSpPr>
              <p:sp>
                <p:nvSpPr>
                  <p:cNvPr id="1334" name="Google Shape;1334;p11"/>
                  <p:cNvSpPr/>
                  <p:nvPr/>
                </p:nvSpPr>
                <p:spPr>
                  <a:xfrm>
                    <a:off x="1210876" y="2975878"/>
                    <a:ext cx="215728" cy="22282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5728" h="222824" extrusionOk="0">
                        <a:moveTo>
                          <a:pt x="14190" y="222824"/>
                        </a:moveTo>
                        <a:cubicBezTo>
                          <a:pt x="13301" y="174692"/>
                          <a:pt x="-21687" y="79251"/>
                          <a:pt x="21620" y="60582"/>
                        </a:cubicBezTo>
                        <a:cubicBezTo>
                          <a:pt x="36987" y="27244"/>
                          <a:pt x="55021" y="2797"/>
                          <a:pt x="105440" y="321"/>
                        </a:cubicBezTo>
                        <a:cubicBezTo>
                          <a:pt x="154017" y="-2156"/>
                          <a:pt x="177385" y="9655"/>
                          <a:pt x="182021" y="37976"/>
                        </a:cubicBezTo>
                        <a:cubicBezTo>
                          <a:pt x="233265" y="47692"/>
                          <a:pt x="210405" y="171326"/>
                          <a:pt x="211993" y="215776"/>
                        </a:cubicBezTo>
                        <a:cubicBezTo>
                          <a:pt x="143159" y="198060"/>
                          <a:pt x="79024" y="196790"/>
                          <a:pt x="14190" y="222824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35" name="Google Shape;1335;p11"/>
                  <p:cNvSpPr/>
                  <p:nvPr/>
                </p:nvSpPr>
                <p:spPr>
                  <a:xfrm>
                    <a:off x="1160257" y="3179981"/>
                    <a:ext cx="324636" cy="22947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24636" h="229478" extrusionOk="0">
                        <a:moveTo>
                          <a:pt x="1626" y="229478"/>
                        </a:moveTo>
                        <a:cubicBezTo>
                          <a:pt x="-8216" y="108447"/>
                          <a:pt x="24042" y="-8456"/>
                          <a:pt x="169393" y="878"/>
                        </a:cubicBezTo>
                        <a:cubicBezTo>
                          <a:pt x="307379" y="-10678"/>
                          <a:pt x="337541" y="93334"/>
                          <a:pt x="320206" y="222176"/>
                        </a:cubicBezTo>
                        <a:cubicBezTo>
                          <a:pt x="210923" y="232019"/>
                          <a:pt x="109767" y="228018"/>
                          <a:pt x="1626" y="229478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36" name="Google Shape;1336;p11"/>
                  <p:cNvSpPr/>
                  <p:nvPr/>
                </p:nvSpPr>
                <p:spPr>
                  <a:xfrm>
                    <a:off x="1128931" y="3411844"/>
                    <a:ext cx="389306" cy="54060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89306" h="540604" extrusionOk="0">
                        <a:moveTo>
                          <a:pt x="192718" y="540604"/>
                        </a:moveTo>
                        <a:cubicBezTo>
                          <a:pt x="42795" y="527142"/>
                          <a:pt x="232596" y="425161"/>
                          <a:pt x="116836" y="455260"/>
                        </a:cubicBezTo>
                        <a:cubicBezTo>
                          <a:pt x="83054" y="460150"/>
                          <a:pt x="19744" y="479835"/>
                          <a:pt x="7679" y="435512"/>
                        </a:cubicBezTo>
                        <a:cubicBezTo>
                          <a:pt x="-6227" y="397920"/>
                          <a:pt x="57844" y="371440"/>
                          <a:pt x="34857" y="364582"/>
                        </a:cubicBezTo>
                        <a:cubicBezTo>
                          <a:pt x="15807" y="363122"/>
                          <a:pt x="3107" y="353533"/>
                          <a:pt x="1393" y="338801"/>
                        </a:cubicBezTo>
                        <a:cubicBezTo>
                          <a:pt x="-3560" y="319434"/>
                          <a:pt x="17585" y="304638"/>
                          <a:pt x="35175" y="291748"/>
                        </a:cubicBezTo>
                        <a:cubicBezTo>
                          <a:pt x="33651" y="285398"/>
                          <a:pt x="30158" y="276762"/>
                          <a:pt x="28380" y="270412"/>
                        </a:cubicBezTo>
                        <a:cubicBezTo>
                          <a:pt x="-19689" y="256061"/>
                          <a:pt x="-258" y="192307"/>
                          <a:pt x="38985" y="180877"/>
                        </a:cubicBezTo>
                        <a:cubicBezTo>
                          <a:pt x="42490" y="180629"/>
                          <a:pt x="45138" y="177588"/>
                          <a:pt x="44890" y="174082"/>
                        </a:cubicBezTo>
                        <a:cubicBezTo>
                          <a:pt x="44643" y="170577"/>
                          <a:pt x="41601" y="167929"/>
                          <a:pt x="38096" y="168177"/>
                        </a:cubicBezTo>
                        <a:cubicBezTo>
                          <a:pt x="3044" y="163224"/>
                          <a:pt x="21776" y="119663"/>
                          <a:pt x="43303" y="106836"/>
                        </a:cubicBezTo>
                        <a:cubicBezTo>
                          <a:pt x="74418" y="82706"/>
                          <a:pt x="71370" y="31969"/>
                          <a:pt x="69020" y="5680"/>
                        </a:cubicBezTo>
                        <a:cubicBezTo>
                          <a:pt x="85911" y="5045"/>
                          <a:pt x="131758" y="4664"/>
                          <a:pt x="151570" y="4601"/>
                        </a:cubicBezTo>
                        <a:cubicBezTo>
                          <a:pt x="174303" y="59274"/>
                          <a:pt x="87499" y="134903"/>
                          <a:pt x="126170" y="158652"/>
                        </a:cubicBezTo>
                        <a:cubicBezTo>
                          <a:pt x="332545" y="108296"/>
                          <a:pt x="234120" y="166526"/>
                          <a:pt x="237422" y="1362"/>
                        </a:cubicBezTo>
                        <a:cubicBezTo>
                          <a:pt x="249741" y="-2130"/>
                          <a:pt x="299271" y="2378"/>
                          <a:pt x="325624" y="854"/>
                        </a:cubicBezTo>
                        <a:cubicBezTo>
                          <a:pt x="266823" y="105439"/>
                          <a:pt x="408174" y="108804"/>
                          <a:pt x="387155" y="185449"/>
                        </a:cubicBezTo>
                        <a:cubicBezTo>
                          <a:pt x="375090" y="210849"/>
                          <a:pt x="334958" y="200752"/>
                          <a:pt x="326830" y="215802"/>
                        </a:cubicBezTo>
                        <a:cubicBezTo>
                          <a:pt x="326830" y="221707"/>
                          <a:pt x="332101" y="222152"/>
                          <a:pt x="337054" y="222152"/>
                        </a:cubicBezTo>
                        <a:cubicBezTo>
                          <a:pt x="407539" y="236439"/>
                          <a:pt x="379472" y="299177"/>
                          <a:pt x="313876" y="302733"/>
                        </a:cubicBezTo>
                        <a:cubicBezTo>
                          <a:pt x="286508" y="321783"/>
                          <a:pt x="354897" y="305337"/>
                          <a:pt x="360866" y="348326"/>
                        </a:cubicBezTo>
                        <a:cubicBezTo>
                          <a:pt x="367661" y="376711"/>
                          <a:pt x="350135" y="382108"/>
                          <a:pt x="333307" y="403444"/>
                        </a:cubicBezTo>
                        <a:cubicBezTo>
                          <a:pt x="365565" y="417414"/>
                          <a:pt x="387663" y="440084"/>
                          <a:pt x="362200" y="476469"/>
                        </a:cubicBezTo>
                        <a:cubicBezTo>
                          <a:pt x="318321" y="516411"/>
                          <a:pt x="249868" y="528857"/>
                          <a:pt x="192718" y="540604"/>
                        </a:cubicBezTo>
                        <a:close/>
                      </a:path>
                    </a:pathLst>
                  </a:custGeom>
                  <a:solidFill>
                    <a:srgbClr val="CFE5BD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37" name="Google Shape;1337;p11"/>
                  <p:cNvSpPr/>
                  <p:nvPr/>
                </p:nvSpPr>
                <p:spPr>
                  <a:xfrm>
                    <a:off x="1121941" y="2969319"/>
                    <a:ext cx="404159" cy="9909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04159" h="990908" extrusionOk="0">
                        <a:moveTo>
                          <a:pt x="396558" y="583905"/>
                        </a:moveTo>
                        <a:cubicBezTo>
                          <a:pt x="363665" y="545170"/>
                          <a:pt x="299149" y="524850"/>
                          <a:pt x="338075" y="447063"/>
                        </a:cubicBezTo>
                        <a:cubicBezTo>
                          <a:pt x="339535" y="444205"/>
                          <a:pt x="370904" y="448269"/>
                          <a:pt x="367920" y="426933"/>
                        </a:cubicBezTo>
                        <a:cubicBezTo>
                          <a:pt x="376619" y="356321"/>
                          <a:pt x="377762" y="266786"/>
                          <a:pt x="312865" y="222019"/>
                        </a:cubicBezTo>
                        <a:cubicBezTo>
                          <a:pt x="314326" y="182014"/>
                          <a:pt x="328359" y="29931"/>
                          <a:pt x="274257" y="35328"/>
                        </a:cubicBezTo>
                        <a:cubicBezTo>
                          <a:pt x="255207" y="-16234"/>
                          <a:pt x="119635" y="-11789"/>
                          <a:pt x="115888" y="51521"/>
                        </a:cubicBezTo>
                        <a:cubicBezTo>
                          <a:pt x="66358" y="56474"/>
                          <a:pt x="92711" y="194840"/>
                          <a:pt x="93600" y="232242"/>
                        </a:cubicBezTo>
                        <a:cubicBezTo>
                          <a:pt x="31814" y="278470"/>
                          <a:pt x="26607" y="363941"/>
                          <a:pt x="28766" y="435442"/>
                        </a:cubicBezTo>
                        <a:cubicBezTo>
                          <a:pt x="29211" y="460842"/>
                          <a:pt x="57849" y="448840"/>
                          <a:pt x="70740" y="450746"/>
                        </a:cubicBezTo>
                        <a:cubicBezTo>
                          <a:pt x="73851" y="483511"/>
                          <a:pt x="74994" y="521611"/>
                          <a:pt x="46991" y="544408"/>
                        </a:cubicBezTo>
                        <a:cubicBezTo>
                          <a:pt x="20829" y="559775"/>
                          <a:pt x="1906" y="611464"/>
                          <a:pt x="44133" y="617497"/>
                        </a:cubicBezTo>
                        <a:cubicBezTo>
                          <a:pt x="890" y="630197"/>
                          <a:pt x="-22097" y="700682"/>
                          <a:pt x="29973" y="716557"/>
                        </a:cubicBezTo>
                        <a:cubicBezTo>
                          <a:pt x="31179" y="718461"/>
                          <a:pt x="32132" y="730336"/>
                          <a:pt x="35878" y="733384"/>
                        </a:cubicBezTo>
                        <a:cubicBezTo>
                          <a:pt x="-9588" y="750021"/>
                          <a:pt x="-11620" y="809584"/>
                          <a:pt x="41276" y="813584"/>
                        </a:cubicBezTo>
                        <a:cubicBezTo>
                          <a:pt x="-3746" y="839747"/>
                          <a:pt x="-8318" y="908200"/>
                          <a:pt x="53150" y="912772"/>
                        </a:cubicBezTo>
                        <a:cubicBezTo>
                          <a:pt x="88837" y="913153"/>
                          <a:pt x="124016" y="903310"/>
                          <a:pt x="159259" y="898421"/>
                        </a:cubicBezTo>
                        <a:cubicBezTo>
                          <a:pt x="137224" y="913788"/>
                          <a:pt x="124270" y="946998"/>
                          <a:pt x="142368" y="970176"/>
                        </a:cubicBezTo>
                        <a:cubicBezTo>
                          <a:pt x="170879" y="1006688"/>
                          <a:pt x="222568" y="986051"/>
                          <a:pt x="258319" y="975319"/>
                        </a:cubicBezTo>
                        <a:cubicBezTo>
                          <a:pt x="297562" y="961285"/>
                          <a:pt x="346012" y="957857"/>
                          <a:pt x="374079" y="923821"/>
                        </a:cubicBezTo>
                        <a:cubicBezTo>
                          <a:pt x="397638" y="896008"/>
                          <a:pt x="385382" y="849653"/>
                          <a:pt x="346647" y="845652"/>
                        </a:cubicBezTo>
                        <a:cubicBezTo>
                          <a:pt x="371279" y="834501"/>
                          <a:pt x="382207" y="805495"/>
                          <a:pt x="371057" y="780857"/>
                        </a:cubicBezTo>
                        <a:cubicBezTo>
                          <a:pt x="362344" y="761610"/>
                          <a:pt x="342259" y="750123"/>
                          <a:pt x="321247" y="752371"/>
                        </a:cubicBezTo>
                        <a:cubicBezTo>
                          <a:pt x="385382" y="748434"/>
                          <a:pt x="427991" y="685505"/>
                          <a:pt x="350584" y="659597"/>
                        </a:cubicBezTo>
                        <a:cubicBezTo>
                          <a:pt x="302515" y="655787"/>
                          <a:pt x="436690" y="669821"/>
                          <a:pt x="396558" y="583905"/>
                        </a:cubicBezTo>
                        <a:close/>
                        <a:moveTo>
                          <a:pt x="291339" y="83525"/>
                        </a:moveTo>
                        <a:cubicBezTo>
                          <a:pt x="291847" y="98828"/>
                          <a:pt x="292418" y="114132"/>
                          <a:pt x="292926" y="129435"/>
                        </a:cubicBezTo>
                        <a:lnTo>
                          <a:pt x="105792" y="175981"/>
                        </a:lnTo>
                        <a:cubicBezTo>
                          <a:pt x="105030" y="163916"/>
                          <a:pt x="104776" y="151851"/>
                          <a:pt x="104776" y="139786"/>
                        </a:cubicBezTo>
                        <a:cubicBezTo>
                          <a:pt x="166307" y="129753"/>
                          <a:pt x="229172" y="100162"/>
                          <a:pt x="291085" y="83525"/>
                        </a:cubicBezTo>
                        <a:close/>
                        <a:moveTo>
                          <a:pt x="293561" y="147533"/>
                        </a:moveTo>
                        <a:lnTo>
                          <a:pt x="295847" y="212049"/>
                        </a:lnTo>
                        <a:cubicBezTo>
                          <a:pt x="235459" y="188897"/>
                          <a:pt x="168117" y="192212"/>
                          <a:pt x="110300" y="221193"/>
                        </a:cubicBezTo>
                        <a:cubicBezTo>
                          <a:pt x="109094" y="212113"/>
                          <a:pt x="108141" y="202969"/>
                          <a:pt x="107379" y="193824"/>
                        </a:cubicBezTo>
                        <a:close/>
                        <a:moveTo>
                          <a:pt x="194057" y="16152"/>
                        </a:moveTo>
                        <a:cubicBezTo>
                          <a:pt x="213869" y="14056"/>
                          <a:pt x="248984" y="13548"/>
                          <a:pt x="256096" y="36979"/>
                        </a:cubicBezTo>
                        <a:cubicBezTo>
                          <a:pt x="215139" y="41107"/>
                          <a:pt x="174181" y="45615"/>
                          <a:pt x="133224" y="49679"/>
                        </a:cubicBezTo>
                        <a:cubicBezTo>
                          <a:pt x="136208" y="21613"/>
                          <a:pt x="171768" y="18438"/>
                          <a:pt x="193803" y="16152"/>
                        </a:cubicBezTo>
                        <a:close/>
                        <a:moveTo>
                          <a:pt x="111507" y="70444"/>
                        </a:moveTo>
                        <a:cubicBezTo>
                          <a:pt x="137605" y="72095"/>
                          <a:pt x="295276" y="37170"/>
                          <a:pt x="290323" y="65554"/>
                        </a:cubicBezTo>
                        <a:cubicBezTo>
                          <a:pt x="228918" y="86446"/>
                          <a:pt x="165355" y="103083"/>
                          <a:pt x="105093" y="126197"/>
                        </a:cubicBezTo>
                        <a:cubicBezTo>
                          <a:pt x="106681" y="108417"/>
                          <a:pt x="102680" y="86065"/>
                          <a:pt x="111189" y="70444"/>
                        </a:cubicBezTo>
                        <a:close/>
                        <a:moveTo>
                          <a:pt x="46419" y="432902"/>
                        </a:moveTo>
                        <a:cubicBezTo>
                          <a:pt x="42609" y="356067"/>
                          <a:pt x="52769" y="256499"/>
                          <a:pt x="137034" y="227416"/>
                        </a:cubicBezTo>
                        <a:cubicBezTo>
                          <a:pt x="293561" y="176616"/>
                          <a:pt x="379921" y="271866"/>
                          <a:pt x="350521" y="426870"/>
                        </a:cubicBezTo>
                        <a:close/>
                        <a:moveTo>
                          <a:pt x="262319" y="567204"/>
                        </a:moveTo>
                        <a:lnTo>
                          <a:pt x="131636" y="595081"/>
                        </a:lnTo>
                        <a:cubicBezTo>
                          <a:pt x="113348" y="568538"/>
                          <a:pt x="184595" y="524850"/>
                          <a:pt x="164974" y="448459"/>
                        </a:cubicBezTo>
                        <a:lnTo>
                          <a:pt x="238443" y="446999"/>
                        </a:lnTo>
                        <a:cubicBezTo>
                          <a:pt x="232189" y="488604"/>
                          <a:pt x="240558" y="531086"/>
                          <a:pt x="262129" y="567204"/>
                        </a:cubicBezTo>
                        <a:close/>
                        <a:moveTo>
                          <a:pt x="36069" y="586890"/>
                        </a:moveTo>
                        <a:cubicBezTo>
                          <a:pt x="68771" y="527644"/>
                          <a:pt x="97854" y="542440"/>
                          <a:pt x="88456" y="450238"/>
                        </a:cubicBezTo>
                        <a:lnTo>
                          <a:pt x="147194" y="449031"/>
                        </a:lnTo>
                        <a:cubicBezTo>
                          <a:pt x="167514" y="524469"/>
                          <a:pt x="99442" y="554759"/>
                          <a:pt x="112269" y="599272"/>
                        </a:cubicBezTo>
                        <a:cubicBezTo>
                          <a:pt x="91758" y="603272"/>
                          <a:pt x="37466" y="620926"/>
                          <a:pt x="35878" y="586890"/>
                        </a:cubicBezTo>
                        <a:close/>
                        <a:moveTo>
                          <a:pt x="354521" y="867496"/>
                        </a:moveTo>
                        <a:cubicBezTo>
                          <a:pt x="402781" y="909914"/>
                          <a:pt x="318771" y="944458"/>
                          <a:pt x="283211" y="949347"/>
                        </a:cubicBezTo>
                        <a:cubicBezTo>
                          <a:pt x="248095" y="957158"/>
                          <a:pt x="212154" y="978875"/>
                          <a:pt x="175642" y="970239"/>
                        </a:cubicBezTo>
                        <a:cubicBezTo>
                          <a:pt x="158497" y="964588"/>
                          <a:pt x="146178" y="949094"/>
                          <a:pt x="153544" y="930805"/>
                        </a:cubicBezTo>
                        <a:cubicBezTo>
                          <a:pt x="160021" y="906612"/>
                          <a:pt x="304483" y="850160"/>
                          <a:pt x="354331" y="867496"/>
                        </a:cubicBezTo>
                        <a:close/>
                        <a:moveTo>
                          <a:pt x="354204" y="786153"/>
                        </a:moveTo>
                        <a:cubicBezTo>
                          <a:pt x="394399" y="853463"/>
                          <a:pt x="147765" y="877339"/>
                          <a:pt x="105157" y="889086"/>
                        </a:cubicBezTo>
                        <a:cubicBezTo>
                          <a:pt x="51372" y="908136"/>
                          <a:pt x="-12699" y="873592"/>
                          <a:pt x="53912" y="821966"/>
                        </a:cubicBezTo>
                        <a:cubicBezTo>
                          <a:pt x="113793" y="817648"/>
                          <a:pt x="325502" y="741766"/>
                          <a:pt x="354013" y="786153"/>
                        </a:cubicBezTo>
                        <a:close/>
                        <a:moveTo>
                          <a:pt x="293053" y="674392"/>
                        </a:moveTo>
                        <a:cubicBezTo>
                          <a:pt x="319977" y="665884"/>
                          <a:pt x="378143" y="666963"/>
                          <a:pt x="373000" y="710841"/>
                        </a:cubicBezTo>
                        <a:cubicBezTo>
                          <a:pt x="350838" y="738020"/>
                          <a:pt x="307214" y="742210"/>
                          <a:pt x="275972" y="753831"/>
                        </a:cubicBezTo>
                        <a:cubicBezTo>
                          <a:pt x="232030" y="758022"/>
                          <a:pt x="61977" y="815490"/>
                          <a:pt x="26988" y="789454"/>
                        </a:cubicBezTo>
                        <a:cubicBezTo>
                          <a:pt x="-10032" y="761896"/>
                          <a:pt x="65088" y="743608"/>
                          <a:pt x="53912" y="723859"/>
                        </a:cubicBezTo>
                        <a:cubicBezTo>
                          <a:pt x="132462" y="707666"/>
                          <a:pt x="214059" y="690648"/>
                          <a:pt x="292863" y="674392"/>
                        </a:cubicBezTo>
                        <a:close/>
                        <a:moveTo>
                          <a:pt x="354648" y="639531"/>
                        </a:moveTo>
                        <a:cubicBezTo>
                          <a:pt x="294323" y="652993"/>
                          <a:pt x="239840" y="662772"/>
                          <a:pt x="179515" y="676044"/>
                        </a:cubicBezTo>
                        <a:lnTo>
                          <a:pt x="47308" y="704555"/>
                        </a:lnTo>
                        <a:cubicBezTo>
                          <a:pt x="37021" y="705889"/>
                          <a:pt x="23750" y="694522"/>
                          <a:pt x="19241" y="685505"/>
                        </a:cubicBezTo>
                        <a:cubicBezTo>
                          <a:pt x="-15620" y="609813"/>
                          <a:pt x="264224" y="596160"/>
                          <a:pt x="316294" y="573745"/>
                        </a:cubicBezTo>
                        <a:cubicBezTo>
                          <a:pt x="326899" y="571459"/>
                          <a:pt x="326835" y="553298"/>
                          <a:pt x="314961" y="555838"/>
                        </a:cubicBezTo>
                        <a:lnTo>
                          <a:pt x="281687" y="563331"/>
                        </a:lnTo>
                        <a:cubicBezTo>
                          <a:pt x="258871" y="529206"/>
                          <a:pt x="249695" y="487760"/>
                          <a:pt x="255969" y="447190"/>
                        </a:cubicBezTo>
                        <a:lnTo>
                          <a:pt x="321946" y="445856"/>
                        </a:lnTo>
                        <a:cubicBezTo>
                          <a:pt x="294831" y="486433"/>
                          <a:pt x="311722" y="544154"/>
                          <a:pt x="352870" y="568347"/>
                        </a:cubicBezTo>
                        <a:cubicBezTo>
                          <a:pt x="382398" y="583334"/>
                          <a:pt x="401575" y="632483"/>
                          <a:pt x="354458" y="63953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338" name="Google Shape;1338;p11"/>
                <p:cNvSpPr/>
                <p:nvPr/>
              </p:nvSpPr>
              <p:spPr>
                <a:xfrm>
                  <a:off x="1308638" y="2406098"/>
                  <a:ext cx="17700" cy="571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339" name="Google Shape;1339;p11"/>
              <p:cNvSpPr/>
              <p:nvPr/>
            </p:nvSpPr>
            <p:spPr>
              <a:xfrm>
                <a:off x="1183450" y="3621050"/>
                <a:ext cx="70700" cy="18125"/>
              </a:xfrm>
              <a:custGeom>
                <a:avLst/>
                <a:gdLst/>
                <a:ahLst/>
                <a:cxnLst/>
                <a:rect l="l" t="t" r="r" b="b"/>
                <a:pathLst>
                  <a:path w="2828" h="725" extrusionOk="0">
                    <a:moveTo>
                      <a:pt x="0" y="725"/>
                    </a:moveTo>
                    <a:cubicBezTo>
                      <a:pt x="930" y="439"/>
                      <a:pt x="1889" y="256"/>
                      <a:pt x="2828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340" name="Google Shape;1340;p11"/>
              <p:cNvSpPr/>
              <p:nvPr/>
            </p:nvSpPr>
            <p:spPr>
              <a:xfrm>
                <a:off x="1188900" y="3717125"/>
                <a:ext cx="76125" cy="18100"/>
              </a:xfrm>
              <a:custGeom>
                <a:avLst/>
                <a:gdLst/>
                <a:ahLst/>
                <a:cxnLst/>
                <a:rect l="l" t="t" r="r" b="b"/>
                <a:pathLst>
                  <a:path w="3045" h="724" extrusionOk="0">
                    <a:moveTo>
                      <a:pt x="0" y="724"/>
                    </a:moveTo>
                    <a:cubicBezTo>
                      <a:pt x="995" y="410"/>
                      <a:pt x="2019" y="187"/>
                      <a:pt x="3045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341" name="Google Shape;1341;p11"/>
              <p:cNvSpPr/>
              <p:nvPr/>
            </p:nvSpPr>
            <p:spPr>
              <a:xfrm>
                <a:off x="1185275" y="3820425"/>
                <a:ext cx="39875" cy="9050"/>
              </a:xfrm>
              <a:custGeom>
                <a:avLst/>
                <a:gdLst/>
                <a:ahLst/>
                <a:cxnLst/>
                <a:rect l="l" t="t" r="r" b="b"/>
                <a:pathLst>
                  <a:path w="1595" h="362" extrusionOk="0">
                    <a:moveTo>
                      <a:pt x="0" y="362"/>
                    </a:moveTo>
                    <a:cubicBezTo>
                      <a:pt x="526" y="219"/>
                      <a:pt x="1059" y="97"/>
                      <a:pt x="1595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342" name="Google Shape;1342;p11"/>
              <p:cNvSpPr/>
              <p:nvPr/>
            </p:nvSpPr>
            <p:spPr>
              <a:xfrm>
                <a:off x="1301250" y="3911025"/>
                <a:ext cx="18125" cy="7250"/>
              </a:xfrm>
              <a:custGeom>
                <a:avLst/>
                <a:gdLst/>
                <a:ahLst/>
                <a:cxnLst/>
                <a:rect l="l" t="t" r="r" b="b"/>
                <a:pathLst>
                  <a:path w="725" h="290" extrusionOk="0">
                    <a:moveTo>
                      <a:pt x="0" y="290"/>
                    </a:moveTo>
                    <a:cubicBezTo>
                      <a:pt x="363" y="145"/>
                      <a:pt x="363" y="145"/>
                      <a:pt x="725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343" name="Google Shape;1343;p11"/>
          <p:cNvGrpSpPr/>
          <p:nvPr/>
        </p:nvGrpSpPr>
        <p:grpSpPr>
          <a:xfrm>
            <a:off x="941643" y="58"/>
            <a:ext cx="457411" cy="1759362"/>
            <a:chOff x="721731" y="746204"/>
            <a:chExt cx="522827" cy="2010974"/>
          </a:xfrm>
        </p:grpSpPr>
        <p:grpSp>
          <p:nvGrpSpPr>
            <p:cNvPr id="1344" name="Google Shape;1344;p11"/>
            <p:cNvGrpSpPr/>
            <p:nvPr/>
          </p:nvGrpSpPr>
          <p:grpSpPr>
            <a:xfrm>
              <a:off x="721731" y="2234351"/>
              <a:ext cx="522827" cy="522827"/>
              <a:chOff x="764100" y="3623300"/>
              <a:chExt cx="1046700" cy="1046700"/>
            </a:xfrm>
          </p:grpSpPr>
          <p:sp>
            <p:nvSpPr>
              <p:cNvPr id="1345" name="Google Shape;1345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346" name="Google Shape;1346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347" name="Google Shape;1347;p11"/>
            <p:cNvGrpSpPr/>
            <p:nvPr/>
          </p:nvGrpSpPr>
          <p:grpSpPr>
            <a:xfrm>
              <a:off x="892053" y="746204"/>
              <a:ext cx="182209" cy="1869993"/>
              <a:chOff x="3305183" y="1611869"/>
              <a:chExt cx="166690" cy="1710724"/>
            </a:xfrm>
          </p:grpSpPr>
          <p:grpSp>
            <p:nvGrpSpPr>
              <p:cNvPr id="1348" name="Google Shape;1348;p11"/>
              <p:cNvGrpSpPr/>
              <p:nvPr/>
            </p:nvGrpSpPr>
            <p:grpSpPr>
              <a:xfrm>
                <a:off x="3305183" y="1611869"/>
                <a:ext cx="166690" cy="1710724"/>
                <a:chOff x="3305183" y="1611869"/>
                <a:chExt cx="166690" cy="1710724"/>
              </a:xfrm>
            </p:grpSpPr>
            <p:grpSp>
              <p:nvGrpSpPr>
                <p:cNvPr id="1349" name="Google Shape;1349;p11"/>
                <p:cNvGrpSpPr/>
                <p:nvPr/>
              </p:nvGrpSpPr>
              <p:grpSpPr>
                <a:xfrm>
                  <a:off x="3305183" y="2971595"/>
                  <a:ext cx="166690" cy="350998"/>
                  <a:chOff x="3305183" y="3146560"/>
                  <a:chExt cx="166690" cy="350998"/>
                </a:xfrm>
              </p:grpSpPr>
              <p:sp>
                <p:nvSpPr>
                  <p:cNvPr id="1350" name="Google Shape;1350;p11"/>
                  <p:cNvSpPr/>
                  <p:nvPr/>
                </p:nvSpPr>
                <p:spPr>
                  <a:xfrm>
                    <a:off x="3324821" y="3152836"/>
                    <a:ext cx="119489" cy="1171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9489" h="117177" extrusionOk="0">
                        <a:moveTo>
                          <a:pt x="5460" y="117177"/>
                        </a:moveTo>
                        <a:cubicBezTo>
                          <a:pt x="4508" y="91777"/>
                          <a:pt x="-9653" y="30373"/>
                          <a:pt x="11810" y="23896"/>
                        </a:cubicBezTo>
                        <a:cubicBezTo>
                          <a:pt x="18160" y="22118"/>
                          <a:pt x="14668" y="14561"/>
                          <a:pt x="19494" y="10688"/>
                        </a:cubicBezTo>
                        <a:cubicBezTo>
                          <a:pt x="31241" y="-2901"/>
                          <a:pt x="96456" y="-6838"/>
                          <a:pt x="96456" y="18879"/>
                        </a:cubicBezTo>
                        <a:cubicBezTo>
                          <a:pt x="95751" y="22315"/>
                          <a:pt x="97967" y="25668"/>
                          <a:pt x="101409" y="26373"/>
                        </a:cubicBezTo>
                        <a:cubicBezTo>
                          <a:pt x="101866" y="26467"/>
                          <a:pt x="102336" y="26506"/>
                          <a:pt x="102806" y="26499"/>
                        </a:cubicBezTo>
                        <a:cubicBezTo>
                          <a:pt x="133731" y="28849"/>
                          <a:pt x="111569" y="90507"/>
                          <a:pt x="114744" y="11393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51" name="Google Shape;1351;p11"/>
                  <p:cNvSpPr/>
                  <p:nvPr/>
                </p:nvSpPr>
                <p:spPr>
                  <a:xfrm>
                    <a:off x="3312763" y="3270014"/>
                    <a:ext cx="150661" cy="2211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0661" h="221107" extrusionOk="0">
                        <a:moveTo>
                          <a:pt x="72636" y="221107"/>
                        </a:moveTo>
                        <a:cubicBezTo>
                          <a:pt x="-3564" y="204978"/>
                          <a:pt x="-15057" y="136779"/>
                          <a:pt x="16184" y="2477"/>
                        </a:cubicBezTo>
                        <a:cubicBezTo>
                          <a:pt x="54284" y="1207"/>
                          <a:pt x="87558" y="1270"/>
                          <a:pt x="125595" y="0"/>
                        </a:cubicBezTo>
                        <a:cubicBezTo>
                          <a:pt x="164330" y="92202"/>
                          <a:pt x="166299" y="206629"/>
                          <a:pt x="72636" y="221107"/>
                        </a:cubicBezTo>
                        <a:close/>
                      </a:path>
                    </a:pathLst>
                  </a:custGeom>
                  <a:solidFill>
                    <a:srgbClr val="FFF2CC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52" name="Google Shape;1352;p11"/>
                  <p:cNvSpPr/>
                  <p:nvPr/>
                </p:nvSpPr>
                <p:spPr>
                  <a:xfrm>
                    <a:off x="3305183" y="3146560"/>
                    <a:ext cx="166690" cy="3509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6690" h="350998" extrusionOk="0">
                        <a:moveTo>
                          <a:pt x="140987" y="124596"/>
                        </a:moveTo>
                        <a:cubicBezTo>
                          <a:pt x="147337" y="122247"/>
                          <a:pt x="143336" y="59572"/>
                          <a:pt x="144542" y="54238"/>
                        </a:cubicBezTo>
                        <a:cubicBezTo>
                          <a:pt x="146828" y="39252"/>
                          <a:pt x="140097" y="24647"/>
                          <a:pt x="122571" y="26425"/>
                        </a:cubicBezTo>
                        <a:cubicBezTo>
                          <a:pt x="129683" y="-8309"/>
                          <a:pt x="29417" y="-8500"/>
                          <a:pt x="29925" y="24075"/>
                        </a:cubicBezTo>
                        <a:cubicBezTo>
                          <a:pt x="15891" y="25536"/>
                          <a:pt x="12399" y="39633"/>
                          <a:pt x="13478" y="51635"/>
                        </a:cubicBezTo>
                        <a:cubicBezTo>
                          <a:pt x="16145" y="75955"/>
                          <a:pt x="8335" y="105292"/>
                          <a:pt x="17034" y="127263"/>
                        </a:cubicBezTo>
                        <a:cubicBezTo>
                          <a:pt x="17034" y="127263"/>
                          <a:pt x="17034" y="127644"/>
                          <a:pt x="17034" y="127835"/>
                        </a:cubicBezTo>
                        <a:cubicBezTo>
                          <a:pt x="-77835" y="451748"/>
                          <a:pt x="259922" y="398789"/>
                          <a:pt x="140987" y="124596"/>
                        </a:cubicBezTo>
                        <a:close/>
                        <a:moveTo>
                          <a:pt x="126254" y="42427"/>
                        </a:moveTo>
                        <a:cubicBezTo>
                          <a:pt x="126699" y="51254"/>
                          <a:pt x="126699" y="64842"/>
                          <a:pt x="126889" y="74177"/>
                        </a:cubicBezTo>
                        <a:lnTo>
                          <a:pt x="31258" y="101736"/>
                        </a:lnTo>
                        <a:cubicBezTo>
                          <a:pt x="31258" y="96719"/>
                          <a:pt x="31258" y="91640"/>
                          <a:pt x="31258" y="86560"/>
                        </a:cubicBezTo>
                        <a:cubicBezTo>
                          <a:pt x="57865" y="73415"/>
                          <a:pt x="88408" y="58556"/>
                          <a:pt x="112348" y="40903"/>
                        </a:cubicBezTo>
                        <a:cubicBezTo>
                          <a:pt x="116793" y="41665"/>
                          <a:pt x="123778" y="38490"/>
                          <a:pt x="126254" y="42427"/>
                        </a:cubicBezTo>
                        <a:close/>
                        <a:moveTo>
                          <a:pt x="89044" y="212671"/>
                        </a:moveTo>
                        <a:cubicBezTo>
                          <a:pt x="81112" y="208784"/>
                          <a:pt x="71771" y="209070"/>
                          <a:pt x="64088" y="213433"/>
                        </a:cubicBezTo>
                        <a:cubicBezTo>
                          <a:pt x="67943" y="186762"/>
                          <a:pt x="70883" y="159947"/>
                          <a:pt x="72914" y="132978"/>
                        </a:cubicBezTo>
                        <a:lnTo>
                          <a:pt x="83964" y="132978"/>
                        </a:lnTo>
                        <a:cubicBezTo>
                          <a:pt x="83049" y="159642"/>
                          <a:pt x="84751" y="186337"/>
                          <a:pt x="89044" y="212671"/>
                        </a:cubicBezTo>
                        <a:close/>
                        <a:moveTo>
                          <a:pt x="50944" y="114118"/>
                        </a:moveTo>
                        <a:lnTo>
                          <a:pt x="127144" y="92148"/>
                        </a:lnTo>
                        <a:lnTo>
                          <a:pt x="127144" y="113420"/>
                        </a:lnTo>
                        <a:cubicBezTo>
                          <a:pt x="101299" y="114880"/>
                          <a:pt x="75899" y="115135"/>
                          <a:pt x="50626" y="114118"/>
                        </a:cubicBezTo>
                        <a:close/>
                        <a:moveTo>
                          <a:pt x="90695" y="39950"/>
                        </a:moveTo>
                        <a:cubicBezTo>
                          <a:pt x="74692" y="48269"/>
                          <a:pt x="47832" y="59826"/>
                          <a:pt x="31385" y="67255"/>
                        </a:cubicBezTo>
                        <a:cubicBezTo>
                          <a:pt x="31385" y="58937"/>
                          <a:pt x="31766" y="47634"/>
                          <a:pt x="31385" y="39379"/>
                        </a:cubicBezTo>
                        <a:cubicBezTo>
                          <a:pt x="33036" y="39379"/>
                          <a:pt x="75835" y="39442"/>
                          <a:pt x="90377" y="39950"/>
                        </a:cubicBezTo>
                        <a:close/>
                        <a:moveTo>
                          <a:pt x="45736" y="22361"/>
                        </a:moveTo>
                        <a:cubicBezTo>
                          <a:pt x="60214" y="644"/>
                          <a:pt x="112920" y="11122"/>
                          <a:pt x="111395" y="26616"/>
                        </a:cubicBezTo>
                        <a:cubicBezTo>
                          <a:pt x="92028" y="25854"/>
                          <a:pt x="63834" y="27314"/>
                          <a:pt x="44466" y="26616"/>
                        </a:cubicBezTo>
                        <a:cubicBezTo>
                          <a:pt x="44339" y="26171"/>
                          <a:pt x="45165" y="22742"/>
                          <a:pt x="45419" y="22361"/>
                        </a:cubicBezTo>
                        <a:close/>
                        <a:moveTo>
                          <a:pt x="125556" y="309127"/>
                        </a:moveTo>
                        <a:cubicBezTo>
                          <a:pt x="22686" y="406028"/>
                          <a:pt x="-873" y="195335"/>
                          <a:pt x="33798" y="131708"/>
                        </a:cubicBezTo>
                        <a:cubicBezTo>
                          <a:pt x="41101" y="132153"/>
                          <a:pt x="48467" y="132470"/>
                          <a:pt x="55833" y="132661"/>
                        </a:cubicBezTo>
                        <a:cubicBezTo>
                          <a:pt x="60913" y="148536"/>
                          <a:pt x="25734" y="268678"/>
                          <a:pt x="58500" y="243023"/>
                        </a:cubicBezTo>
                        <a:cubicBezTo>
                          <a:pt x="62310" y="237436"/>
                          <a:pt x="67708" y="228101"/>
                          <a:pt x="75454" y="228037"/>
                        </a:cubicBezTo>
                        <a:cubicBezTo>
                          <a:pt x="84979" y="228037"/>
                          <a:pt x="91076" y="238960"/>
                          <a:pt x="95394" y="245881"/>
                        </a:cubicBezTo>
                        <a:cubicBezTo>
                          <a:pt x="128985" y="268931"/>
                          <a:pt x="92536" y="150631"/>
                          <a:pt x="101744" y="132661"/>
                        </a:cubicBezTo>
                        <a:cubicBezTo>
                          <a:pt x="109173" y="132661"/>
                          <a:pt x="116602" y="132089"/>
                          <a:pt x="124032" y="131644"/>
                        </a:cubicBezTo>
                        <a:cubicBezTo>
                          <a:pt x="155591" y="183968"/>
                          <a:pt x="160671" y="257311"/>
                          <a:pt x="125239" y="30912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353" name="Google Shape;1353;p11"/>
                <p:cNvSpPr/>
                <p:nvPr/>
              </p:nvSpPr>
              <p:spPr>
                <a:xfrm>
                  <a:off x="3375914" y="1611869"/>
                  <a:ext cx="17700" cy="13659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354" name="Google Shape;1354;p11"/>
              <p:cNvSpPr/>
              <p:nvPr/>
            </p:nvSpPr>
            <p:spPr>
              <a:xfrm>
                <a:off x="3352825" y="3244100"/>
                <a:ext cx="2720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1088" h="1160" extrusionOk="0">
                    <a:moveTo>
                      <a:pt x="0" y="0"/>
                    </a:moveTo>
                    <a:cubicBezTo>
                      <a:pt x="294" y="441"/>
                      <a:pt x="670" y="834"/>
                      <a:pt x="1088" y="116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355" name="Google Shape;1355;p11"/>
          <p:cNvGrpSpPr/>
          <p:nvPr/>
        </p:nvGrpSpPr>
        <p:grpSpPr>
          <a:xfrm>
            <a:off x="8163377" y="23"/>
            <a:ext cx="355370" cy="1541800"/>
            <a:chOff x="6176324" y="1765810"/>
            <a:chExt cx="466512" cy="2024421"/>
          </a:xfrm>
        </p:grpSpPr>
        <p:sp>
          <p:nvSpPr>
            <p:cNvPr id="1356" name="Google Shape;1356;p11"/>
            <p:cNvSpPr/>
            <p:nvPr/>
          </p:nvSpPr>
          <p:spPr>
            <a:xfrm>
              <a:off x="6176324" y="2971595"/>
              <a:ext cx="466512" cy="818636"/>
            </a:xfrm>
            <a:custGeom>
              <a:avLst/>
              <a:gdLst/>
              <a:ahLst/>
              <a:cxnLst/>
              <a:rect l="l" t="t" r="r" b="b"/>
              <a:pathLst>
                <a:path w="466512" h="818636" extrusionOk="0">
                  <a:moveTo>
                    <a:pt x="332323" y="212841"/>
                  </a:moveTo>
                  <a:cubicBezTo>
                    <a:pt x="341531" y="160708"/>
                    <a:pt x="342674" y="107476"/>
                    <a:pt x="335880" y="54980"/>
                  </a:cubicBezTo>
                  <a:cubicBezTo>
                    <a:pt x="332578" y="42280"/>
                    <a:pt x="316004" y="50599"/>
                    <a:pt x="306479" y="48630"/>
                  </a:cubicBezTo>
                  <a:cubicBezTo>
                    <a:pt x="306923" y="-17537"/>
                    <a:pt x="162779" y="-14870"/>
                    <a:pt x="159984" y="48630"/>
                  </a:cubicBezTo>
                  <a:cubicBezTo>
                    <a:pt x="98580" y="52250"/>
                    <a:pt x="140934" y="172709"/>
                    <a:pt x="140554" y="213159"/>
                  </a:cubicBezTo>
                  <a:cubicBezTo>
                    <a:pt x="105057" y="231383"/>
                    <a:pt x="103723" y="274563"/>
                    <a:pt x="102454" y="310060"/>
                  </a:cubicBezTo>
                  <a:cubicBezTo>
                    <a:pt x="97246" y="356427"/>
                    <a:pt x="82324" y="401182"/>
                    <a:pt x="58766" y="441441"/>
                  </a:cubicBezTo>
                  <a:cubicBezTo>
                    <a:pt x="-124178" y="764783"/>
                    <a:pt x="171287" y="823140"/>
                    <a:pt x="250027" y="818377"/>
                  </a:cubicBezTo>
                  <a:cubicBezTo>
                    <a:pt x="471579" y="804979"/>
                    <a:pt x="517362" y="615177"/>
                    <a:pt x="413476" y="441441"/>
                  </a:cubicBezTo>
                  <a:cubicBezTo>
                    <a:pt x="355628" y="353938"/>
                    <a:pt x="388838" y="243448"/>
                    <a:pt x="332323" y="21284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57" name="Google Shape;1357;p11"/>
            <p:cNvSpPr/>
            <p:nvPr/>
          </p:nvSpPr>
          <p:spPr>
            <a:xfrm>
              <a:off x="6400743" y="1765810"/>
              <a:ext cx="17700" cy="12093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358" name="Google Shape;1358;p11"/>
          <p:cNvGrpSpPr/>
          <p:nvPr/>
        </p:nvGrpSpPr>
        <p:grpSpPr>
          <a:xfrm>
            <a:off x="10587558" y="191"/>
            <a:ext cx="355368" cy="951976"/>
            <a:chOff x="5578966" y="2874382"/>
            <a:chExt cx="406190" cy="1088121"/>
          </a:xfrm>
        </p:grpSpPr>
        <p:sp>
          <p:nvSpPr>
            <p:cNvPr id="1359" name="Google Shape;1359;p11"/>
            <p:cNvSpPr/>
            <p:nvPr/>
          </p:nvSpPr>
          <p:spPr>
            <a:xfrm>
              <a:off x="5578966" y="2971595"/>
              <a:ext cx="406190" cy="990908"/>
            </a:xfrm>
            <a:custGeom>
              <a:avLst/>
              <a:gdLst/>
              <a:ahLst/>
              <a:cxnLst/>
              <a:rect l="l" t="t" r="r" b="b"/>
              <a:pathLst>
                <a:path w="406190" h="990908" extrusionOk="0">
                  <a:moveTo>
                    <a:pt x="340083" y="447063"/>
                  </a:moveTo>
                  <a:cubicBezTo>
                    <a:pt x="341480" y="444205"/>
                    <a:pt x="372913" y="448269"/>
                    <a:pt x="369865" y="426933"/>
                  </a:cubicBezTo>
                  <a:cubicBezTo>
                    <a:pt x="378628" y="356321"/>
                    <a:pt x="379771" y="266786"/>
                    <a:pt x="314811" y="222019"/>
                  </a:cubicBezTo>
                  <a:cubicBezTo>
                    <a:pt x="316334" y="182014"/>
                    <a:pt x="330368" y="29931"/>
                    <a:pt x="276266" y="35328"/>
                  </a:cubicBezTo>
                  <a:cubicBezTo>
                    <a:pt x="257216" y="-16234"/>
                    <a:pt x="121643" y="-11789"/>
                    <a:pt x="117897" y="51521"/>
                  </a:cubicBezTo>
                  <a:cubicBezTo>
                    <a:pt x="68303" y="56474"/>
                    <a:pt x="94719" y="194840"/>
                    <a:pt x="95608" y="232242"/>
                  </a:cubicBezTo>
                  <a:cubicBezTo>
                    <a:pt x="33823" y="278470"/>
                    <a:pt x="28616" y="363941"/>
                    <a:pt x="30775" y="435442"/>
                  </a:cubicBezTo>
                  <a:cubicBezTo>
                    <a:pt x="31219" y="460842"/>
                    <a:pt x="59794" y="448840"/>
                    <a:pt x="72685" y="450746"/>
                  </a:cubicBezTo>
                  <a:cubicBezTo>
                    <a:pt x="75860" y="483511"/>
                    <a:pt x="77003" y="521611"/>
                    <a:pt x="48999" y="544408"/>
                  </a:cubicBezTo>
                  <a:cubicBezTo>
                    <a:pt x="22774" y="559775"/>
                    <a:pt x="3851" y="611464"/>
                    <a:pt x="46078" y="617497"/>
                  </a:cubicBezTo>
                  <a:cubicBezTo>
                    <a:pt x="2835" y="630197"/>
                    <a:pt x="-17041" y="715159"/>
                    <a:pt x="37824" y="733384"/>
                  </a:cubicBezTo>
                  <a:cubicBezTo>
                    <a:pt x="-17041" y="742719"/>
                    <a:pt x="-9611" y="809584"/>
                    <a:pt x="43284" y="813584"/>
                  </a:cubicBezTo>
                  <a:cubicBezTo>
                    <a:pt x="-1801" y="839747"/>
                    <a:pt x="-6309" y="908200"/>
                    <a:pt x="55095" y="912772"/>
                  </a:cubicBezTo>
                  <a:cubicBezTo>
                    <a:pt x="90782" y="913153"/>
                    <a:pt x="126025" y="903310"/>
                    <a:pt x="161268" y="898421"/>
                  </a:cubicBezTo>
                  <a:cubicBezTo>
                    <a:pt x="139233" y="913788"/>
                    <a:pt x="126279" y="946998"/>
                    <a:pt x="144313" y="970176"/>
                  </a:cubicBezTo>
                  <a:cubicBezTo>
                    <a:pt x="172888" y="1006688"/>
                    <a:pt x="224577" y="986051"/>
                    <a:pt x="260327" y="975319"/>
                  </a:cubicBezTo>
                  <a:cubicBezTo>
                    <a:pt x="299570" y="961285"/>
                    <a:pt x="348021" y="957857"/>
                    <a:pt x="376088" y="923821"/>
                  </a:cubicBezTo>
                  <a:cubicBezTo>
                    <a:pt x="399646" y="896008"/>
                    <a:pt x="387327" y="849653"/>
                    <a:pt x="348656" y="845652"/>
                  </a:cubicBezTo>
                  <a:cubicBezTo>
                    <a:pt x="373288" y="834501"/>
                    <a:pt x="384216" y="805495"/>
                    <a:pt x="373065" y="780857"/>
                  </a:cubicBezTo>
                  <a:cubicBezTo>
                    <a:pt x="364353" y="761610"/>
                    <a:pt x="344268" y="750123"/>
                    <a:pt x="323256" y="752371"/>
                  </a:cubicBezTo>
                  <a:cubicBezTo>
                    <a:pt x="387455" y="748370"/>
                    <a:pt x="429999" y="685505"/>
                    <a:pt x="352656" y="659597"/>
                  </a:cubicBezTo>
                  <a:cubicBezTo>
                    <a:pt x="304650" y="655978"/>
                    <a:pt x="438889" y="670011"/>
                    <a:pt x="398503" y="584096"/>
                  </a:cubicBezTo>
                  <a:cubicBezTo>
                    <a:pt x="365928" y="545170"/>
                    <a:pt x="301412" y="524850"/>
                    <a:pt x="340083" y="4470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60" name="Google Shape;1360;p11"/>
            <p:cNvSpPr/>
            <p:nvPr/>
          </p:nvSpPr>
          <p:spPr>
            <a:xfrm>
              <a:off x="5774610" y="2874382"/>
              <a:ext cx="17700" cy="1008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361" name="Google Shape;1361;p11"/>
          <p:cNvGrpSpPr/>
          <p:nvPr/>
        </p:nvGrpSpPr>
        <p:grpSpPr>
          <a:xfrm>
            <a:off x="11981307" y="132"/>
            <a:ext cx="408142" cy="1667269"/>
            <a:chOff x="6176324" y="1884520"/>
            <a:chExt cx="466512" cy="1905711"/>
          </a:xfrm>
        </p:grpSpPr>
        <p:sp>
          <p:nvSpPr>
            <p:cNvPr id="1362" name="Google Shape;1362;p11"/>
            <p:cNvSpPr/>
            <p:nvPr/>
          </p:nvSpPr>
          <p:spPr>
            <a:xfrm>
              <a:off x="6176324" y="2971595"/>
              <a:ext cx="466512" cy="818636"/>
            </a:xfrm>
            <a:custGeom>
              <a:avLst/>
              <a:gdLst/>
              <a:ahLst/>
              <a:cxnLst/>
              <a:rect l="l" t="t" r="r" b="b"/>
              <a:pathLst>
                <a:path w="466512" h="818636" extrusionOk="0">
                  <a:moveTo>
                    <a:pt x="332323" y="212841"/>
                  </a:moveTo>
                  <a:cubicBezTo>
                    <a:pt x="341531" y="160708"/>
                    <a:pt x="342674" y="107476"/>
                    <a:pt x="335880" y="54980"/>
                  </a:cubicBezTo>
                  <a:cubicBezTo>
                    <a:pt x="332578" y="42280"/>
                    <a:pt x="316004" y="50599"/>
                    <a:pt x="306479" y="48630"/>
                  </a:cubicBezTo>
                  <a:cubicBezTo>
                    <a:pt x="306923" y="-17537"/>
                    <a:pt x="162779" y="-14870"/>
                    <a:pt x="159984" y="48630"/>
                  </a:cubicBezTo>
                  <a:cubicBezTo>
                    <a:pt x="98580" y="52250"/>
                    <a:pt x="140934" y="172709"/>
                    <a:pt x="140554" y="213159"/>
                  </a:cubicBezTo>
                  <a:cubicBezTo>
                    <a:pt x="105057" y="231383"/>
                    <a:pt x="103723" y="274563"/>
                    <a:pt x="102454" y="310060"/>
                  </a:cubicBezTo>
                  <a:cubicBezTo>
                    <a:pt x="97246" y="356427"/>
                    <a:pt x="82324" y="401182"/>
                    <a:pt x="58766" y="441441"/>
                  </a:cubicBezTo>
                  <a:cubicBezTo>
                    <a:pt x="-124178" y="764783"/>
                    <a:pt x="171287" y="823140"/>
                    <a:pt x="250027" y="818377"/>
                  </a:cubicBezTo>
                  <a:cubicBezTo>
                    <a:pt x="471579" y="804979"/>
                    <a:pt x="517362" y="615177"/>
                    <a:pt x="413476" y="441441"/>
                  </a:cubicBezTo>
                  <a:cubicBezTo>
                    <a:pt x="355628" y="353938"/>
                    <a:pt x="388838" y="243448"/>
                    <a:pt x="332323" y="21284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63" name="Google Shape;1363;p11"/>
            <p:cNvSpPr/>
            <p:nvPr/>
          </p:nvSpPr>
          <p:spPr>
            <a:xfrm>
              <a:off x="6400710" y="1884520"/>
              <a:ext cx="17700" cy="10905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364" name="Google Shape;1364;p11"/>
          <p:cNvGrpSpPr/>
          <p:nvPr/>
        </p:nvGrpSpPr>
        <p:grpSpPr>
          <a:xfrm>
            <a:off x="8697674" y="177"/>
            <a:ext cx="416928" cy="895099"/>
            <a:chOff x="6798998" y="2578195"/>
            <a:chExt cx="476555" cy="1023111"/>
          </a:xfrm>
        </p:grpSpPr>
        <p:sp>
          <p:nvSpPr>
            <p:cNvPr id="1365" name="Google Shape;1365;p11"/>
            <p:cNvSpPr/>
            <p:nvPr/>
          </p:nvSpPr>
          <p:spPr>
            <a:xfrm>
              <a:off x="6798998" y="2971595"/>
              <a:ext cx="476555" cy="629711"/>
            </a:xfrm>
            <a:custGeom>
              <a:avLst/>
              <a:gdLst/>
              <a:ahLst/>
              <a:cxnLst/>
              <a:rect l="l" t="t" r="r" b="b"/>
              <a:pathLst>
                <a:path w="476555" h="629711" extrusionOk="0">
                  <a:moveTo>
                    <a:pt x="320201" y="161890"/>
                  </a:moveTo>
                  <a:cubicBezTo>
                    <a:pt x="320201" y="126330"/>
                    <a:pt x="347824" y="28984"/>
                    <a:pt x="296008" y="26762"/>
                  </a:cubicBezTo>
                  <a:cubicBezTo>
                    <a:pt x="297722" y="-5496"/>
                    <a:pt x="165198" y="-10957"/>
                    <a:pt x="178406" y="23460"/>
                  </a:cubicBezTo>
                  <a:cubicBezTo>
                    <a:pt x="166277" y="25936"/>
                    <a:pt x="129701" y="19840"/>
                    <a:pt x="140306" y="41430"/>
                  </a:cubicBezTo>
                  <a:cubicBezTo>
                    <a:pt x="138210" y="84864"/>
                    <a:pt x="137448" y="128425"/>
                    <a:pt x="135797" y="171859"/>
                  </a:cubicBezTo>
                  <a:cubicBezTo>
                    <a:pt x="-17047" y="238661"/>
                    <a:pt x="-46892" y="457165"/>
                    <a:pt x="77123" y="566385"/>
                  </a:cubicBezTo>
                  <a:cubicBezTo>
                    <a:pt x="364651" y="804827"/>
                    <a:pt x="669451" y="303241"/>
                    <a:pt x="320201" y="16189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66" name="Google Shape;1366;p11"/>
            <p:cNvSpPr/>
            <p:nvPr/>
          </p:nvSpPr>
          <p:spPr>
            <a:xfrm>
              <a:off x="7026852" y="2578195"/>
              <a:ext cx="17700" cy="3969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367" name="Google Shape;1367;p11"/>
          <p:cNvGrpSpPr/>
          <p:nvPr/>
        </p:nvGrpSpPr>
        <p:grpSpPr>
          <a:xfrm>
            <a:off x="9680119" y="112"/>
            <a:ext cx="252293" cy="1870934"/>
            <a:chOff x="7883572" y="1683399"/>
            <a:chExt cx="288375" cy="2138505"/>
          </a:xfrm>
        </p:grpSpPr>
        <p:sp>
          <p:nvSpPr>
            <p:cNvPr id="1368" name="Google Shape;1368;p11"/>
            <p:cNvSpPr/>
            <p:nvPr/>
          </p:nvSpPr>
          <p:spPr>
            <a:xfrm>
              <a:off x="7883572" y="2971595"/>
              <a:ext cx="288375" cy="850309"/>
            </a:xfrm>
            <a:custGeom>
              <a:avLst/>
              <a:gdLst/>
              <a:ahLst/>
              <a:cxnLst/>
              <a:rect l="l" t="t" r="r" b="b"/>
              <a:pathLst>
                <a:path w="288375" h="850309" extrusionOk="0">
                  <a:moveTo>
                    <a:pt x="226863" y="202395"/>
                  </a:moveTo>
                  <a:cubicBezTo>
                    <a:pt x="222671" y="167343"/>
                    <a:pt x="255946" y="35010"/>
                    <a:pt x="207051" y="37295"/>
                  </a:cubicBezTo>
                  <a:cubicBezTo>
                    <a:pt x="200701" y="-10202"/>
                    <a:pt x="93830" y="-14965"/>
                    <a:pt x="96497" y="38311"/>
                  </a:cubicBezTo>
                  <a:cubicBezTo>
                    <a:pt x="44998" y="23897"/>
                    <a:pt x="95354" y="195792"/>
                    <a:pt x="59222" y="197824"/>
                  </a:cubicBezTo>
                  <a:cubicBezTo>
                    <a:pt x="-24216" y="202459"/>
                    <a:pt x="4930" y="466873"/>
                    <a:pt x="4930" y="713126"/>
                  </a:cubicBezTo>
                  <a:cubicBezTo>
                    <a:pt x="4930" y="781261"/>
                    <a:pt x="39093" y="845714"/>
                    <a:pt x="141201" y="850095"/>
                  </a:cubicBezTo>
                  <a:cubicBezTo>
                    <a:pt x="238420" y="854223"/>
                    <a:pt x="280901" y="798280"/>
                    <a:pt x="281283" y="718016"/>
                  </a:cubicBezTo>
                  <a:cubicBezTo>
                    <a:pt x="282172" y="443314"/>
                    <a:pt x="316208" y="200173"/>
                    <a:pt x="226863" y="20239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69" name="Google Shape;1369;p11"/>
            <p:cNvSpPr/>
            <p:nvPr/>
          </p:nvSpPr>
          <p:spPr>
            <a:xfrm>
              <a:off x="8024914" y="1683399"/>
              <a:ext cx="17700" cy="12918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370" name="Google Shape;1370;p11"/>
          <p:cNvGrpSpPr/>
          <p:nvPr/>
        </p:nvGrpSpPr>
        <p:grpSpPr>
          <a:xfrm>
            <a:off x="8669826" y="147878"/>
            <a:ext cx="138054" cy="158101"/>
            <a:chOff x="3462796" y="2555878"/>
            <a:chExt cx="157798" cy="180711"/>
          </a:xfrm>
        </p:grpSpPr>
        <p:sp>
          <p:nvSpPr>
            <p:cNvPr id="1371" name="Google Shape;1371;p11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2" name="Google Shape;1372;p11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3" name="Google Shape;1373;p11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4" name="Google Shape;1374;p11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5" name="Google Shape;1375;p11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6" name="Google Shape;1376;p11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377" name="Google Shape;1377;p11"/>
          <p:cNvGrpSpPr/>
          <p:nvPr/>
        </p:nvGrpSpPr>
        <p:grpSpPr>
          <a:xfrm>
            <a:off x="11190922" y="1022024"/>
            <a:ext cx="157832" cy="166275"/>
            <a:chOff x="3770248" y="2527300"/>
            <a:chExt cx="180404" cy="190055"/>
          </a:xfrm>
        </p:grpSpPr>
        <p:sp>
          <p:nvSpPr>
            <p:cNvPr id="1378" name="Google Shape;1378;p11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9" name="Google Shape;1379;p11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0" name="Google Shape;1380;p11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1" name="Google Shape;1381;p11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382" name="Google Shape;1382;p11"/>
          <p:cNvGrpSpPr/>
          <p:nvPr/>
        </p:nvGrpSpPr>
        <p:grpSpPr>
          <a:xfrm>
            <a:off x="12893280" y="1446558"/>
            <a:ext cx="214493" cy="225968"/>
            <a:chOff x="3770248" y="2527300"/>
            <a:chExt cx="180404" cy="190055"/>
          </a:xfrm>
        </p:grpSpPr>
        <p:sp>
          <p:nvSpPr>
            <p:cNvPr id="1383" name="Google Shape;1383;p11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4" name="Google Shape;1384;p11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5" name="Google Shape;1385;p11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6" name="Google Shape;1386;p11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387" name="Google Shape;1387;p11"/>
          <p:cNvGrpSpPr/>
          <p:nvPr/>
        </p:nvGrpSpPr>
        <p:grpSpPr>
          <a:xfrm rot="5400000">
            <a:off x="12673918" y="427070"/>
            <a:ext cx="187616" cy="214829"/>
            <a:chOff x="3462796" y="2555878"/>
            <a:chExt cx="157798" cy="180711"/>
          </a:xfrm>
        </p:grpSpPr>
        <p:sp>
          <p:nvSpPr>
            <p:cNvPr id="1388" name="Google Shape;1388;p11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9" name="Google Shape;1389;p11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0" name="Google Shape;1390;p11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1" name="Google Shape;1391;p11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2" name="Google Shape;1392;p11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3" name="Google Shape;1393;p11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394" name="Google Shape;1394;p11"/>
          <p:cNvGrpSpPr/>
          <p:nvPr/>
        </p:nvGrpSpPr>
        <p:grpSpPr>
          <a:xfrm>
            <a:off x="8145599" y="1138264"/>
            <a:ext cx="157832" cy="166275"/>
            <a:chOff x="3770248" y="2527300"/>
            <a:chExt cx="180404" cy="190055"/>
          </a:xfrm>
        </p:grpSpPr>
        <p:sp>
          <p:nvSpPr>
            <p:cNvPr id="1395" name="Google Shape;1395;p11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6" name="Google Shape;1396;p11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7" name="Google Shape;1397;p11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8" name="Google Shape;1398;p11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399" name="Google Shape;1399;p11"/>
          <p:cNvGrpSpPr/>
          <p:nvPr/>
        </p:nvGrpSpPr>
        <p:grpSpPr>
          <a:xfrm>
            <a:off x="9845421" y="54"/>
            <a:ext cx="915738" cy="2058266"/>
            <a:chOff x="2484475" y="746199"/>
            <a:chExt cx="1046700" cy="2352626"/>
          </a:xfrm>
        </p:grpSpPr>
        <p:sp>
          <p:nvSpPr>
            <p:cNvPr id="1400" name="Google Shape;1400;p11"/>
            <p:cNvSpPr/>
            <p:nvPr/>
          </p:nvSpPr>
          <p:spPr>
            <a:xfrm>
              <a:off x="2484475" y="2052125"/>
              <a:ext cx="1046700" cy="1046700"/>
            </a:xfrm>
            <a:prstGeom prst="ellipse">
              <a:avLst/>
            </a:prstGeom>
            <a:solidFill>
              <a:srgbClr val="FFDE00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1401" name="Google Shape;1401;p11"/>
            <p:cNvSpPr/>
            <p:nvPr/>
          </p:nvSpPr>
          <p:spPr>
            <a:xfrm>
              <a:off x="2643144" y="2210793"/>
              <a:ext cx="729300" cy="729300"/>
            </a:xfrm>
            <a:prstGeom prst="ellipse">
              <a:avLst/>
            </a:prstGeom>
            <a:solidFill>
              <a:srgbClr val="FFDE00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grpSp>
          <p:nvGrpSpPr>
            <p:cNvPr id="1402" name="Google Shape;1402;p11"/>
            <p:cNvGrpSpPr/>
            <p:nvPr/>
          </p:nvGrpSpPr>
          <p:grpSpPr>
            <a:xfrm>
              <a:off x="2769703" y="746199"/>
              <a:ext cx="510180" cy="2066757"/>
              <a:chOff x="1818382" y="1899501"/>
              <a:chExt cx="466728" cy="1890730"/>
            </a:xfrm>
          </p:grpSpPr>
          <p:grpSp>
            <p:nvGrpSpPr>
              <p:cNvPr id="1403" name="Google Shape;1403;p11"/>
              <p:cNvGrpSpPr/>
              <p:nvPr/>
            </p:nvGrpSpPr>
            <p:grpSpPr>
              <a:xfrm>
                <a:off x="1818382" y="2971595"/>
                <a:ext cx="466728" cy="818636"/>
                <a:chOff x="1818382" y="2942618"/>
                <a:chExt cx="466728" cy="818636"/>
              </a:xfrm>
            </p:grpSpPr>
            <p:sp>
              <p:nvSpPr>
                <p:cNvPr id="1404" name="Google Shape;1404;p11"/>
                <p:cNvSpPr/>
                <p:nvPr/>
              </p:nvSpPr>
              <p:spPr>
                <a:xfrm>
                  <a:off x="1951772" y="2948396"/>
                  <a:ext cx="202080" cy="2081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080" h="208143" extrusionOk="0">
                      <a:moveTo>
                        <a:pt x="15038" y="208143"/>
                      </a:moveTo>
                      <a:cubicBezTo>
                        <a:pt x="13132" y="168837"/>
                        <a:pt x="-13030" y="86033"/>
                        <a:pt x="8370" y="57521"/>
                      </a:cubicBezTo>
                      <a:cubicBezTo>
                        <a:pt x="12625" y="47552"/>
                        <a:pt x="30278" y="53140"/>
                        <a:pt x="32881" y="42726"/>
                      </a:cubicBezTo>
                      <a:cubicBezTo>
                        <a:pt x="35485" y="-11186"/>
                        <a:pt x="164834" y="-17218"/>
                        <a:pt x="166739" y="42726"/>
                      </a:cubicBezTo>
                      <a:cubicBezTo>
                        <a:pt x="166739" y="51679"/>
                        <a:pt x="176899" y="48123"/>
                        <a:pt x="182106" y="47679"/>
                      </a:cubicBezTo>
                      <a:cubicBezTo>
                        <a:pt x="221285" y="61458"/>
                        <a:pt x="190869" y="163884"/>
                        <a:pt x="190171" y="205921"/>
                      </a:cubicBezTo>
                      <a:cubicBezTo>
                        <a:pt x="129528" y="203254"/>
                        <a:pt x="70029" y="200523"/>
                        <a:pt x="15038" y="208143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405" name="Google Shape;1405;p11"/>
                <p:cNvSpPr/>
                <p:nvPr/>
              </p:nvSpPr>
              <p:spPr>
                <a:xfrm>
                  <a:off x="1833104" y="3156294"/>
                  <a:ext cx="444195" cy="5928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195" h="592827" extrusionOk="0">
                      <a:moveTo>
                        <a:pt x="211556" y="592827"/>
                      </a:moveTo>
                      <a:cubicBezTo>
                        <a:pt x="2006" y="586922"/>
                        <a:pt x="-51715" y="421377"/>
                        <a:pt x="49695" y="230877"/>
                      </a:cubicBezTo>
                      <a:cubicBezTo>
                        <a:pt x="155993" y="12945"/>
                        <a:pt x="800" y="-5978"/>
                        <a:pt x="315315" y="1198"/>
                      </a:cubicBezTo>
                      <a:cubicBezTo>
                        <a:pt x="366115" y="53077"/>
                        <a:pt x="345160" y="156709"/>
                        <a:pt x="388277" y="228972"/>
                      </a:cubicBezTo>
                      <a:cubicBezTo>
                        <a:pt x="514134" y="439856"/>
                        <a:pt x="415645" y="578159"/>
                        <a:pt x="211556" y="592827"/>
                      </a:cubicBezTo>
                      <a:close/>
                    </a:path>
                  </a:pathLst>
                </a:custGeom>
                <a:solidFill>
                  <a:srgbClr val="FFE599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406" name="Google Shape;1406;p11"/>
                <p:cNvSpPr/>
                <p:nvPr/>
              </p:nvSpPr>
              <p:spPr>
                <a:xfrm>
                  <a:off x="1818382" y="2942618"/>
                  <a:ext cx="466728" cy="8186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6728" h="818636" extrusionOk="0">
                      <a:moveTo>
                        <a:pt x="413730" y="440997"/>
                      </a:moveTo>
                      <a:cubicBezTo>
                        <a:pt x="355564" y="353938"/>
                        <a:pt x="388838" y="243448"/>
                        <a:pt x="332323" y="212841"/>
                      </a:cubicBezTo>
                      <a:cubicBezTo>
                        <a:pt x="341474" y="160701"/>
                        <a:pt x="342668" y="107476"/>
                        <a:pt x="335879" y="54980"/>
                      </a:cubicBezTo>
                      <a:cubicBezTo>
                        <a:pt x="332577" y="42280"/>
                        <a:pt x="316004" y="50599"/>
                        <a:pt x="306479" y="48630"/>
                      </a:cubicBezTo>
                      <a:cubicBezTo>
                        <a:pt x="306860" y="-17537"/>
                        <a:pt x="162715" y="-14870"/>
                        <a:pt x="159921" y="48630"/>
                      </a:cubicBezTo>
                      <a:cubicBezTo>
                        <a:pt x="98580" y="52250"/>
                        <a:pt x="141252" y="172709"/>
                        <a:pt x="140553" y="213159"/>
                      </a:cubicBezTo>
                      <a:cubicBezTo>
                        <a:pt x="105057" y="231383"/>
                        <a:pt x="103723" y="274563"/>
                        <a:pt x="102453" y="310060"/>
                      </a:cubicBezTo>
                      <a:cubicBezTo>
                        <a:pt x="97234" y="356427"/>
                        <a:pt x="82349" y="401182"/>
                        <a:pt x="58765" y="441441"/>
                      </a:cubicBezTo>
                      <a:cubicBezTo>
                        <a:pt x="-124178" y="764783"/>
                        <a:pt x="171288" y="823140"/>
                        <a:pt x="250027" y="818377"/>
                      </a:cubicBezTo>
                      <a:cubicBezTo>
                        <a:pt x="471833" y="804535"/>
                        <a:pt x="517553" y="614542"/>
                        <a:pt x="413730" y="440997"/>
                      </a:cubicBezTo>
                      <a:close/>
                      <a:moveTo>
                        <a:pt x="322417" y="107431"/>
                      </a:moveTo>
                      <a:cubicBezTo>
                        <a:pt x="322862" y="119369"/>
                        <a:pt x="322862" y="131371"/>
                        <a:pt x="322417" y="143309"/>
                      </a:cubicBezTo>
                      <a:cubicBezTo>
                        <a:pt x="265788" y="153837"/>
                        <a:pt x="209934" y="168156"/>
                        <a:pt x="155222" y="186171"/>
                      </a:cubicBezTo>
                      <a:cubicBezTo>
                        <a:pt x="153825" y="175757"/>
                        <a:pt x="152555" y="165343"/>
                        <a:pt x="151348" y="154866"/>
                      </a:cubicBezTo>
                      <a:cubicBezTo>
                        <a:pt x="209191" y="142185"/>
                        <a:pt x="266302" y="126348"/>
                        <a:pt x="322417" y="107431"/>
                      </a:cubicBezTo>
                      <a:close/>
                      <a:moveTo>
                        <a:pt x="270538" y="514911"/>
                      </a:moveTo>
                      <a:cubicBezTo>
                        <a:pt x="290921" y="432742"/>
                        <a:pt x="171033" y="476811"/>
                        <a:pt x="221770" y="547423"/>
                      </a:cubicBezTo>
                      <a:cubicBezTo>
                        <a:pt x="201005" y="569394"/>
                        <a:pt x="150777" y="562726"/>
                        <a:pt x="161064" y="525135"/>
                      </a:cubicBezTo>
                      <a:cubicBezTo>
                        <a:pt x="172367" y="494210"/>
                        <a:pt x="197449" y="470143"/>
                        <a:pt x="209133" y="439028"/>
                      </a:cubicBezTo>
                      <a:cubicBezTo>
                        <a:pt x="238966" y="372588"/>
                        <a:pt x="245906" y="298128"/>
                        <a:pt x="228882" y="227319"/>
                      </a:cubicBezTo>
                      <a:cubicBezTo>
                        <a:pt x="235124" y="229339"/>
                        <a:pt x="241887" y="229040"/>
                        <a:pt x="247932" y="226494"/>
                      </a:cubicBezTo>
                      <a:cubicBezTo>
                        <a:pt x="236185" y="314949"/>
                        <a:pt x="272697" y="400547"/>
                        <a:pt x="308511" y="479605"/>
                      </a:cubicBezTo>
                      <a:cubicBezTo>
                        <a:pt x="345150" y="534913"/>
                        <a:pt x="303494" y="594603"/>
                        <a:pt x="246471" y="547804"/>
                      </a:cubicBezTo>
                      <a:cubicBezTo>
                        <a:pt x="256295" y="538253"/>
                        <a:pt x="264340" y="527027"/>
                        <a:pt x="270220" y="514657"/>
                      </a:cubicBezTo>
                      <a:close/>
                      <a:moveTo>
                        <a:pt x="235803" y="534596"/>
                      </a:moveTo>
                      <a:cubicBezTo>
                        <a:pt x="220436" y="518467"/>
                        <a:pt x="229072" y="474017"/>
                        <a:pt x="255235" y="493956"/>
                      </a:cubicBezTo>
                      <a:cubicBezTo>
                        <a:pt x="261394" y="509196"/>
                        <a:pt x="244439" y="523039"/>
                        <a:pt x="235486" y="534342"/>
                      </a:cubicBezTo>
                      <a:close/>
                      <a:moveTo>
                        <a:pt x="157317" y="205602"/>
                      </a:moveTo>
                      <a:cubicBezTo>
                        <a:pt x="157317" y="204904"/>
                        <a:pt x="157317" y="204205"/>
                        <a:pt x="157317" y="203507"/>
                      </a:cubicBezTo>
                      <a:cubicBezTo>
                        <a:pt x="210956" y="185962"/>
                        <a:pt x="265655" y="171839"/>
                        <a:pt x="321084" y="161216"/>
                      </a:cubicBezTo>
                      <a:cubicBezTo>
                        <a:pt x="320004" y="176138"/>
                        <a:pt x="318353" y="190997"/>
                        <a:pt x="315941" y="205666"/>
                      </a:cubicBezTo>
                      <a:cubicBezTo>
                        <a:pt x="298795" y="200713"/>
                        <a:pt x="178971" y="199443"/>
                        <a:pt x="157317" y="205602"/>
                      </a:cubicBezTo>
                      <a:close/>
                      <a:moveTo>
                        <a:pt x="318925" y="66537"/>
                      </a:moveTo>
                      <a:cubicBezTo>
                        <a:pt x="319750" y="74157"/>
                        <a:pt x="320449" y="81714"/>
                        <a:pt x="320957" y="89334"/>
                      </a:cubicBezTo>
                      <a:cubicBezTo>
                        <a:pt x="264493" y="108111"/>
                        <a:pt x="207095" y="123967"/>
                        <a:pt x="148999" y="136832"/>
                      </a:cubicBezTo>
                      <a:cubicBezTo>
                        <a:pt x="148173" y="129402"/>
                        <a:pt x="147602" y="121909"/>
                        <a:pt x="147094" y="114480"/>
                      </a:cubicBezTo>
                      <a:cubicBezTo>
                        <a:pt x="199367" y="108301"/>
                        <a:pt x="249945" y="92020"/>
                        <a:pt x="296001" y="66537"/>
                      </a:cubicBezTo>
                      <a:close/>
                      <a:moveTo>
                        <a:pt x="177002" y="47805"/>
                      </a:moveTo>
                      <a:cubicBezTo>
                        <a:pt x="177828" y="8498"/>
                        <a:pt x="287810" y="8625"/>
                        <a:pt x="288699" y="48313"/>
                      </a:cubicBezTo>
                      <a:cubicBezTo>
                        <a:pt x="251424" y="48313"/>
                        <a:pt x="214213" y="48694"/>
                        <a:pt x="176939" y="48313"/>
                      </a:cubicBezTo>
                      <a:cubicBezTo>
                        <a:pt x="177193" y="48059"/>
                        <a:pt x="177257" y="47932"/>
                        <a:pt x="177257" y="47805"/>
                      </a:cubicBezTo>
                      <a:close/>
                      <a:moveTo>
                        <a:pt x="146713" y="71871"/>
                      </a:moveTo>
                      <a:cubicBezTo>
                        <a:pt x="177002" y="57520"/>
                        <a:pt x="222532" y="70411"/>
                        <a:pt x="256949" y="66537"/>
                      </a:cubicBezTo>
                      <a:cubicBezTo>
                        <a:pt x="221592" y="81917"/>
                        <a:pt x="184178" y="92039"/>
                        <a:pt x="145888" y="96573"/>
                      </a:cubicBezTo>
                      <a:cubicBezTo>
                        <a:pt x="146141" y="88381"/>
                        <a:pt x="143792" y="79555"/>
                        <a:pt x="146967" y="71871"/>
                      </a:cubicBezTo>
                      <a:close/>
                      <a:moveTo>
                        <a:pt x="350675" y="770371"/>
                      </a:moveTo>
                      <a:cubicBezTo>
                        <a:pt x="158270" y="868796"/>
                        <a:pt x="-63536" y="698362"/>
                        <a:pt x="54193" y="490971"/>
                      </a:cubicBezTo>
                      <a:cubicBezTo>
                        <a:pt x="77371" y="438901"/>
                        <a:pt x="106010" y="388355"/>
                        <a:pt x="116804" y="331713"/>
                      </a:cubicBezTo>
                      <a:cubicBezTo>
                        <a:pt x="121885" y="263641"/>
                        <a:pt x="121122" y="204713"/>
                        <a:pt x="210721" y="223255"/>
                      </a:cubicBezTo>
                      <a:cubicBezTo>
                        <a:pt x="226723" y="301360"/>
                        <a:pt x="222278" y="385688"/>
                        <a:pt x="180939" y="456554"/>
                      </a:cubicBezTo>
                      <a:cubicBezTo>
                        <a:pt x="165001" y="485129"/>
                        <a:pt x="126457" y="522975"/>
                        <a:pt x="147030" y="558154"/>
                      </a:cubicBezTo>
                      <a:cubicBezTo>
                        <a:pt x="165636" y="587936"/>
                        <a:pt x="208752" y="581459"/>
                        <a:pt x="231739" y="560377"/>
                      </a:cubicBezTo>
                      <a:cubicBezTo>
                        <a:pt x="277777" y="613590"/>
                        <a:pt x="364772" y="561710"/>
                        <a:pt x="334482" y="495924"/>
                      </a:cubicBezTo>
                      <a:cubicBezTo>
                        <a:pt x="299240" y="409120"/>
                        <a:pt x="249964" y="319521"/>
                        <a:pt x="265267" y="222874"/>
                      </a:cubicBezTo>
                      <a:cubicBezTo>
                        <a:pt x="351310" y="205475"/>
                        <a:pt x="350675" y="267324"/>
                        <a:pt x="355438" y="332031"/>
                      </a:cubicBezTo>
                      <a:cubicBezTo>
                        <a:pt x="394553" y="482907"/>
                        <a:pt x="549557" y="659881"/>
                        <a:pt x="350929" y="77011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407" name="Google Shape;1407;p11"/>
              <p:cNvSpPr/>
              <p:nvPr/>
            </p:nvSpPr>
            <p:spPr>
              <a:xfrm>
                <a:off x="2046061" y="1899501"/>
                <a:ext cx="17700" cy="10785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sp>
          <p:nvSpPr>
            <p:cNvPr id="1408" name="Google Shape;1408;p11"/>
            <p:cNvSpPr/>
            <p:nvPr/>
          </p:nvSpPr>
          <p:spPr>
            <a:xfrm>
              <a:off x="2848289" y="2564652"/>
              <a:ext cx="130735" cy="158472"/>
            </a:xfrm>
            <a:custGeom>
              <a:avLst/>
              <a:gdLst/>
              <a:ahLst/>
              <a:cxnLst/>
              <a:rect l="l" t="t" r="r" b="b"/>
              <a:pathLst>
                <a:path w="4784" h="5799" extrusionOk="0">
                  <a:moveTo>
                    <a:pt x="0" y="0"/>
                  </a:moveTo>
                  <a:cubicBezTo>
                    <a:pt x="0" y="2506"/>
                    <a:pt x="2375" y="5110"/>
                    <a:pt x="4784" y="5799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409" name="Google Shape;1409;p11"/>
          <p:cNvGrpSpPr/>
          <p:nvPr/>
        </p:nvGrpSpPr>
        <p:grpSpPr>
          <a:xfrm>
            <a:off x="11137966" y="48"/>
            <a:ext cx="792021" cy="1130237"/>
            <a:chOff x="3961868" y="621833"/>
            <a:chExt cx="905291" cy="1291877"/>
          </a:xfrm>
        </p:grpSpPr>
        <p:grpSp>
          <p:nvGrpSpPr>
            <p:cNvPr id="1410" name="Google Shape;1410;p11"/>
            <p:cNvGrpSpPr/>
            <p:nvPr/>
          </p:nvGrpSpPr>
          <p:grpSpPr>
            <a:xfrm>
              <a:off x="3961868" y="1008419"/>
              <a:ext cx="905291" cy="905291"/>
              <a:chOff x="764100" y="3623300"/>
              <a:chExt cx="1046700" cy="1046700"/>
            </a:xfrm>
          </p:grpSpPr>
          <p:sp>
            <p:nvSpPr>
              <p:cNvPr id="1411" name="Google Shape;1411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D8B8FF">
                  <a:alpha val="167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412" name="Google Shape;1412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D8B8FF">
                  <a:alpha val="167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413" name="Google Shape;1413;p11"/>
            <p:cNvGrpSpPr/>
            <p:nvPr/>
          </p:nvGrpSpPr>
          <p:grpSpPr>
            <a:xfrm>
              <a:off x="4155315" y="621833"/>
              <a:ext cx="522826" cy="1099260"/>
              <a:chOff x="2447534" y="2604168"/>
              <a:chExt cx="478297" cy="1005636"/>
            </a:xfrm>
          </p:grpSpPr>
          <p:grpSp>
            <p:nvGrpSpPr>
              <p:cNvPr id="1414" name="Google Shape;1414;p11"/>
              <p:cNvGrpSpPr/>
              <p:nvPr/>
            </p:nvGrpSpPr>
            <p:grpSpPr>
              <a:xfrm>
                <a:off x="2447534" y="2604168"/>
                <a:ext cx="478297" cy="1005636"/>
                <a:chOff x="2447534" y="2604168"/>
                <a:chExt cx="478297" cy="1005636"/>
              </a:xfrm>
            </p:grpSpPr>
            <p:grpSp>
              <p:nvGrpSpPr>
                <p:cNvPr id="1415" name="Google Shape;1415;p11"/>
                <p:cNvGrpSpPr/>
                <p:nvPr/>
              </p:nvGrpSpPr>
              <p:grpSpPr>
                <a:xfrm>
                  <a:off x="2447534" y="2971595"/>
                  <a:ext cx="478297" cy="638209"/>
                  <a:chOff x="2447534" y="3081786"/>
                  <a:chExt cx="478297" cy="638209"/>
                </a:xfrm>
              </p:grpSpPr>
              <p:sp>
                <p:nvSpPr>
                  <p:cNvPr id="1416" name="Google Shape;1416;p11"/>
                  <p:cNvSpPr/>
                  <p:nvPr/>
                </p:nvSpPr>
                <p:spPr>
                  <a:xfrm>
                    <a:off x="2591014" y="3097533"/>
                    <a:ext cx="179593" cy="16841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9593" h="168416" extrusionOk="0">
                        <a:moveTo>
                          <a:pt x="0" y="168417"/>
                        </a:moveTo>
                        <a:cubicBezTo>
                          <a:pt x="0" y="125745"/>
                          <a:pt x="5779" y="81168"/>
                          <a:pt x="2349" y="39004"/>
                        </a:cubicBezTo>
                        <a:cubicBezTo>
                          <a:pt x="8128" y="33924"/>
                          <a:pt x="29020" y="36527"/>
                          <a:pt x="37148" y="34622"/>
                        </a:cubicBezTo>
                        <a:cubicBezTo>
                          <a:pt x="48577" y="31575"/>
                          <a:pt x="35052" y="16652"/>
                          <a:pt x="41148" y="11254"/>
                        </a:cubicBezTo>
                        <a:cubicBezTo>
                          <a:pt x="60198" y="-10653"/>
                          <a:pt x="146685" y="1412"/>
                          <a:pt x="147320" y="30304"/>
                        </a:cubicBezTo>
                        <a:cubicBezTo>
                          <a:pt x="146577" y="33733"/>
                          <a:pt x="148761" y="37112"/>
                          <a:pt x="152184" y="37855"/>
                        </a:cubicBezTo>
                        <a:cubicBezTo>
                          <a:pt x="152527" y="37925"/>
                          <a:pt x="152876" y="37969"/>
                          <a:pt x="153226" y="37988"/>
                        </a:cubicBezTo>
                        <a:cubicBezTo>
                          <a:pt x="199009" y="46307"/>
                          <a:pt x="171196" y="124983"/>
                          <a:pt x="171514" y="162194"/>
                        </a:cubicBezTo>
                        <a:cubicBezTo>
                          <a:pt x="116268" y="155717"/>
                          <a:pt x="51435" y="152225"/>
                          <a:pt x="0" y="168417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17" name="Google Shape;1417;p11"/>
                  <p:cNvSpPr/>
                  <p:nvPr/>
                </p:nvSpPr>
                <p:spPr>
                  <a:xfrm>
                    <a:off x="2458233" y="3250561"/>
                    <a:ext cx="453667" cy="46204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53667" h="462047" extrusionOk="0">
                        <a:moveTo>
                          <a:pt x="221935" y="462048"/>
                        </a:moveTo>
                        <a:cubicBezTo>
                          <a:pt x="-59306" y="460714"/>
                          <a:pt x="-82865" y="22373"/>
                          <a:pt x="206568" y="847"/>
                        </a:cubicBezTo>
                        <a:cubicBezTo>
                          <a:pt x="522671" y="-22712"/>
                          <a:pt x="543753" y="452904"/>
                          <a:pt x="221935" y="462048"/>
                        </a:cubicBezTo>
                        <a:close/>
                      </a:path>
                    </a:pathLst>
                  </a:custGeom>
                  <a:solidFill>
                    <a:srgbClr val="D9D2E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18" name="Google Shape;1418;p11"/>
                  <p:cNvSpPr/>
                  <p:nvPr/>
                </p:nvSpPr>
                <p:spPr>
                  <a:xfrm>
                    <a:off x="2447534" y="3081786"/>
                    <a:ext cx="478297" cy="63820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78297" h="638209" extrusionOk="0">
                        <a:moveTo>
                          <a:pt x="474760" y="358979"/>
                        </a:moveTo>
                        <a:cubicBezTo>
                          <a:pt x="461679" y="274778"/>
                          <a:pt x="399195" y="202960"/>
                          <a:pt x="320201" y="173178"/>
                        </a:cubicBezTo>
                        <a:cubicBezTo>
                          <a:pt x="320201" y="137618"/>
                          <a:pt x="347824" y="40273"/>
                          <a:pt x="296008" y="38050"/>
                        </a:cubicBezTo>
                        <a:cubicBezTo>
                          <a:pt x="297722" y="5792"/>
                          <a:pt x="256955" y="7316"/>
                          <a:pt x="234286" y="3379"/>
                        </a:cubicBezTo>
                        <a:cubicBezTo>
                          <a:pt x="210981" y="-4749"/>
                          <a:pt x="165198" y="331"/>
                          <a:pt x="178406" y="34748"/>
                        </a:cubicBezTo>
                        <a:cubicBezTo>
                          <a:pt x="166277" y="37224"/>
                          <a:pt x="129765" y="31129"/>
                          <a:pt x="140306" y="52718"/>
                        </a:cubicBezTo>
                        <a:cubicBezTo>
                          <a:pt x="138210" y="96153"/>
                          <a:pt x="137448" y="139713"/>
                          <a:pt x="135797" y="183148"/>
                        </a:cubicBezTo>
                        <a:cubicBezTo>
                          <a:pt x="-17047" y="249949"/>
                          <a:pt x="-46892" y="468453"/>
                          <a:pt x="77123" y="577673"/>
                        </a:cubicBezTo>
                        <a:cubicBezTo>
                          <a:pt x="240636" y="727914"/>
                          <a:pt x="512416" y="577165"/>
                          <a:pt x="474760" y="358979"/>
                        </a:cubicBezTo>
                        <a:close/>
                        <a:moveTo>
                          <a:pt x="304771" y="167971"/>
                        </a:moveTo>
                        <a:cubicBezTo>
                          <a:pt x="286165" y="163081"/>
                          <a:pt x="266226" y="157748"/>
                          <a:pt x="246922" y="159144"/>
                        </a:cubicBezTo>
                        <a:cubicBezTo>
                          <a:pt x="215172" y="156033"/>
                          <a:pt x="182914" y="164288"/>
                          <a:pt x="153514" y="175273"/>
                        </a:cubicBezTo>
                        <a:cubicBezTo>
                          <a:pt x="153514" y="170829"/>
                          <a:pt x="153514" y="166320"/>
                          <a:pt x="153958" y="161875"/>
                        </a:cubicBezTo>
                        <a:cubicBezTo>
                          <a:pt x="206600" y="153398"/>
                          <a:pt x="258035" y="138666"/>
                          <a:pt x="307184" y="117997"/>
                        </a:cubicBezTo>
                        <a:cubicBezTo>
                          <a:pt x="306422" y="134634"/>
                          <a:pt x="305342" y="151334"/>
                          <a:pt x="304771" y="167971"/>
                        </a:cubicBezTo>
                        <a:close/>
                        <a:moveTo>
                          <a:pt x="292515" y="378092"/>
                        </a:moveTo>
                        <a:cubicBezTo>
                          <a:pt x="301278" y="393079"/>
                          <a:pt x="305215" y="416700"/>
                          <a:pt x="297087" y="432131"/>
                        </a:cubicBezTo>
                        <a:cubicBezTo>
                          <a:pt x="286356" y="434925"/>
                          <a:pt x="294928" y="387363"/>
                          <a:pt x="292515" y="378092"/>
                        </a:cubicBezTo>
                        <a:close/>
                        <a:moveTo>
                          <a:pt x="233524" y="360440"/>
                        </a:moveTo>
                        <a:cubicBezTo>
                          <a:pt x="220881" y="353181"/>
                          <a:pt x="206085" y="350622"/>
                          <a:pt x="191741" y="353200"/>
                        </a:cubicBezTo>
                        <a:cubicBezTo>
                          <a:pt x="193900" y="295606"/>
                          <a:pt x="196313" y="237948"/>
                          <a:pt x="198599" y="180354"/>
                        </a:cubicBezTo>
                        <a:cubicBezTo>
                          <a:pt x="213394" y="176480"/>
                          <a:pt x="265528" y="177750"/>
                          <a:pt x="276005" y="180354"/>
                        </a:cubicBezTo>
                        <a:cubicBezTo>
                          <a:pt x="275707" y="235389"/>
                          <a:pt x="275415" y="290418"/>
                          <a:pt x="275116" y="345454"/>
                        </a:cubicBezTo>
                        <a:cubicBezTo>
                          <a:pt x="259679" y="343733"/>
                          <a:pt x="244312" y="349263"/>
                          <a:pt x="233524" y="360440"/>
                        </a:cubicBezTo>
                        <a:close/>
                        <a:moveTo>
                          <a:pt x="244636" y="403619"/>
                        </a:moveTo>
                        <a:cubicBezTo>
                          <a:pt x="254860" y="460769"/>
                          <a:pt x="203615" y="463119"/>
                          <a:pt x="235365" y="386855"/>
                        </a:cubicBezTo>
                        <a:cubicBezTo>
                          <a:pt x="239537" y="391777"/>
                          <a:pt x="242687" y="397473"/>
                          <a:pt x="244636" y="403619"/>
                        </a:cubicBezTo>
                        <a:close/>
                        <a:moveTo>
                          <a:pt x="203234" y="18174"/>
                        </a:moveTo>
                        <a:cubicBezTo>
                          <a:pt x="226920" y="23191"/>
                          <a:pt x="260384" y="18174"/>
                          <a:pt x="278228" y="35383"/>
                        </a:cubicBezTo>
                        <a:cubicBezTo>
                          <a:pt x="250357" y="33268"/>
                          <a:pt x="222392" y="32805"/>
                          <a:pt x="194471" y="33986"/>
                        </a:cubicBezTo>
                        <a:cubicBezTo>
                          <a:pt x="198916" y="25413"/>
                          <a:pt x="186407" y="19063"/>
                          <a:pt x="203234" y="18174"/>
                        </a:cubicBezTo>
                        <a:close/>
                        <a:moveTo>
                          <a:pt x="157451" y="54369"/>
                        </a:moveTo>
                        <a:cubicBezTo>
                          <a:pt x="205711" y="53036"/>
                          <a:pt x="261591" y="43511"/>
                          <a:pt x="306358" y="62688"/>
                        </a:cubicBezTo>
                        <a:lnTo>
                          <a:pt x="156308" y="90501"/>
                        </a:lnTo>
                        <a:close/>
                        <a:moveTo>
                          <a:pt x="308136" y="80468"/>
                        </a:moveTo>
                        <a:cubicBezTo>
                          <a:pt x="308701" y="80385"/>
                          <a:pt x="309254" y="80239"/>
                          <a:pt x="309787" y="80023"/>
                        </a:cubicBezTo>
                        <a:cubicBezTo>
                          <a:pt x="309279" y="87135"/>
                          <a:pt x="308263" y="92723"/>
                          <a:pt x="308136" y="99073"/>
                        </a:cubicBezTo>
                        <a:cubicBezTo>
                          <a:pt x="258975" y="120276"/>
                          <a:pt x="207381" y="135338"/>
                          <a:pt x="154530" y="143904"/>
                        </a:cubicBezTo>
                        <a:lnTo>
                          <a:pt x="155673" y="109043"/>
                        </a:lnTo>
                        <a:close/>
                        <a:moveTo>
                          <a:pt x="378685" y="571513"/>
                        </a:moveTo>
                        <a:cubicBezTo>
                          <a:pt x="88871" y="776746"/>
                          <a:pt x="-158652" y="297384"/>
                          <a:pt x="181009" y="184735"/>
                        </a:cubicBezTo>
                        <a:cubicBezTo>
                          <a:pt x="178787" y="242774"/>
                          <a:pt x="176183" y="300749"/>
                          <a:pt x="174151" y="358788"/>
                        </a:cubicBezTo>
                        <a:cubicBezTo>
                          <a:pt x="71345" y="420066"/>
                          <a:pt x="191741" y="557798"/>
                          <a:pt x="191360" y="371488"/>
                        </a:cubicBezTo>
                        <a:cubicBezTo>
                          <a:pt x="201799" y="369437"/>
                          <a:pt x="212626" y="371031"/>
                          <a:pt x="222030" y="375997"/>
                        </a:cubicBezTo>
                        <a:cubicBezTo>
                          <a:pt x="159673" y="513474"/>
                          <a:pt x="315756" y="467310"/>
                          <a:pt x="246795" y="371107"/>
                        </a:cubicBezTo>
                        <a:cubicBezTo>
                          <a:pt x="254364" y="364078"/>
                          <a:pt x="265052" y="361500"/>
                          <a:pt x="274989" y="364313"/>
                        </a:cubicBezTo>
                        <a:cubicBezTo>
                          <a:pt x="279561" y="390666"/>
                          <a:pt x="263115" y="429528"/>
                          <a:pt x="284324" y="449276"/>
                        </a:cubicBezTo>
                        <a:cubicBezTo>
                          <a:pt x="335124" y="459118"/>
                          <a:pt x="324964" y="368631"/>
                          <a:pt x="292642" y="351804"/>
                        </a:cubicBezTo>
                        <a:lnTo>
                          <a:pt x="293531" y="184481"/>
                        </a:lnTo>
                        <a:cubicBezTo>
                          <a:pt x="465172" y="225438"/>
                          <a:pt x="517686" y="462167"/>
                          <a:pt x="378685" y="571513"/>
                        </a:cubicBezTo>
                        <a:close/>
                        <a:moveTo>
                          <a:pt x="173453" y="378537"/>
                        </a:moveTo>
                        <a:cubicBezTo>
                          <a:pt x="170786" y="400508"/>
                          <a:pt x="176882" y="430226"/>
                          <a:pt x="158848" y="446926"/>
                        </a:cubicBezTo>
                        <a:cubicBezTo>
                          <a:pt x="145830" y="424638"/>
                          <a:pt x="150085" y="391681"/>
                          <a:pt x="173453" y="378283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419" name="Google Shape;1419;p11"/>
                <p:cNvSpPr/>
                <p:nvPr/>
              </p:nvSpPr>
              <p:spPr>
                <a:xfrm>
                  <a:off x="2675601" y="2604168"/>
                  <a:ext cx="17700" cy="373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420" name="Google Shape;1420;p11"/>
              <p:cNvSpPr/>
              <p:nvPr/>
            </p:nvSpPr>
            <p:spPr>
              <a:xfrm>
                <a:off x="2546350" y="3472450"/>
                <a:ext cx="97850" cy="61625"/>
              </a:xfrm>
              <a:custGeom>
                <a:avLst/>
                <a:gdLst/>
                <a:ahLst/>
                <a:cxnLst/>
                <a:rect l="l" t="t" r="r" b="b"/>
                <a:pathLst>
                  <a:path w="3914" h="2465" extrusionOk="0">
                    <a:moveTo>
                      <a:pt x="0" y="0"/>
                    </a:moveTo>
                    <a:cubicBezTo>
                      <a:pt x="946" y="1217"/>
                      <a:pt x="2412" y="2117"/>
                      <a:pt x="3914" y="2465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21" name="Google Shape;1421;p11"/>
              <p:cNvSpPr/>
              <p:nvPr/>
            </p:nvSpPr>
            <p:spPr>
              <a:xfrm>
                <a:off x="2515525" y="3392700"/>
                <a:ext cx="90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363" h="798" extrusionOk="0">
                    <a:moveTo>
                      <a:pt x="0" y="0"/>
                    </a:moveTo>
                    <a:cubicBezTo>
                      <a:pt x="182" y="399"/>
                      <a:pt x="182" y="399"/>
                      <a:pt x="363" y="798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22" name="Google Shape;1422;p11"/>
          <p:cNvGrpSpPr/>
          <p:nvPr/>
        </p:nvGrpSpPr>
        <p:grpSpPr>
          <a:xfrm>
            <a:off x="12216123" y="41"/>
            <a:ext cx="457411" cy="694770"/>
            <a:chOff x="5194218" y="621823"/>
            <a:chExt cx="522827" cy="794132"/>
          </a:xfrm>
        </p:grpSpPr>
        <p:grpSp>
          <p:nvGrpSpPr>
            <p:cNvPr id="1423" name="Google Shape;1423;p11"/>
            <p:cNvGrpSpPr/>
            <p:nvPr/>
          </p:nvGrpSpPr>
          <p:grpSpPr>
            <a:xfrm>
              <a:off x="5194218" y="893129"/>
              <a:ext cx="522827" cy="522827"/>
              <a:chOff x="764100" y="3623300"/>
              <a:chExt cx="1046700" cy="1046700"/>
            </a:xfrm>
          </p:grpSpPr>
          <p:sp>
            <p:nvSpPr>
              <p:cNvPr id="1424" name="Google Shape;1424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8900">
                  <a:alpha val="83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425" name="Google Shape;1425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8900">
                  <a:alpha val="83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426" name="Google Shape;1426;p11"/>
            <p:cNvGrpSpPr/>
            <p:nvPr/>
          </p:nvGrpSpPr>
          <p:grpSpPr>
            <a:xfrm>
              <a:off x="5371921" y="621823"/>
              <a:ext cx="182209" cy="655932"/>
              <a:chOff x="3305183" y="2722527"/>
              <a:chExt cx="166690" cy="600065"/>
            </a:xfrm>
          </p:grpSpPr>
          <p:grpSp>
            <p:nvGrpSpPr>
              <p:cNvPr id="1427" name="Google Shape;1427;p11"/>
              <p:cNvGrpSpPr/>
              <p:nvPr/>
            </p:nvGrpSpPr>
            <p:grpSpPr>
              <a:xfrm>
                <a:off x="3305183" y="2722527"/>
                <a:ext cx="166690" cy="600065"/>
                <a:chOff x="3305183" y="2722527"/>
                <a:chExt cx="166690" cy="600065"/>
              </a:xfrm>
            </p:grpSpPr>
            <p:grpSp>
              <p:nvGrpSpPr>
                <p:cNvPr id="1428" name="Google Shape;1428;p11"/>
                <p:cNvGrpSpPr/>
                <p:nvPr/>
              </p:nvGrpSpPr>
              <p:grpSpPr>
                <a:xfrm>
                  <a:off x="3305183" y="2971595"/>
                  <a:ext cx="166690" cy="350998"/>
                  <a:chOff x="3305183" y="3146560"/>
                  <a:chExt cx="166690" cy="350998"/>
                </a:xfrm>
              </p:grpSpPr>
              <p:sp>
                <p:nvSpPr>
                  <p:cNvPr id="1429" name="Google Shape;1429;p11"/>
                  <p:cNvSpPr/>
                  <p:nvPr/>
                </p:nvSpPr>
                <p:spPr>
                  <a:xfrm>
                    <a:off x="3324821" y="3152836"/>
                    <a:ext cx="119489" cy="1171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9489" h="117177" extrusionOk="0">
                        <a:moveTo>
                          <a:pt x="5460" y="117177"/>
                        </a:moveTo>
                        <a:cubicBezTo>
                          <a:pt x="4508" y="91777"/>
                          <a:pt x="-9653" y="30373"/>
                          <a:pt x="11810" y="23896"/>
                        </a:cubicBezTo>
                        <a:cubicBezTo>
                          <a:pt x="18160" y="22118"/>
                          <a:pt x="14668" y="14561"/>
                          <a:pt x="19494" y="10688"/>
                        </a:cubicBezTo>
                        <a:cubicBezTo>
                          <a:pt x="31241" y="-2901"/>
                          <a:pt x="96456" y="-6838"/>
                          <a:pt x="96456" y="18879"/>
                        </a:cubicBezTo>
                        <a:cubicBezTo>
                          <a:pt x="95751" y="22315"/>
                          <a:pt x="97967" y="25668"/>
                          <a:pt x="101409" y="26373"/>
                        </a:cubicBezTo>
                        <a:cubicBezTo>
                          <a:pt x="101866" y="26467"/>
                          <a:pt x="102336" y="26506"/>
                          <a:pt x="102806" y="26499"/>
                        </a:cubicBezTo>
                        <a:cubicBezTo>
                          <a:pt x="133731" y="28849"/>
                          <a:pt x="111569" y="90507"/>
                          <a:pt x="114744" y="11393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30" name="Google Shape;1430;p11"/>
                  <p:cNvSpPr/>
                  <p:nvPr/>
                </p:nvSpPr>
                <p:spPr>
                  <a:xfrm>
                    <a:off x="3312763" y="3270014"/>
                    <a:ext cx="150661" cy="2211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0661" h="221107" extrusionOk="0">
                        <a:moveTo>
                          <a:pt x="72636" y="221107"/>
                        </a:moveTo>
                        <a:cubicBezTo>
                          <a:pt x="-3564" y="204978"/>
                          <a:pt x="-15057" y="136779"/>
                          <a:pt x="16184" y="2477"/>
                        </a:cubicBezTo>
                        <a:cubicBezTo>
                          <a:pt x="54284" y="1207"/>
                          <a:pt x="87558" y="1270"/>
                          <a:pt x="125595" y="0"/>
                        </a:cubicBezTo>
                        <a:cubicBezTo>
                          <a:pt x="164330" y="92202"/>
                          <a:pt x="166299" y="206629"/>
                          <a:pt x="72636" y="221107"/>
                        </a:cubicBezTo>
                        <a:close/>
                      </a:path>
                    </a:pathLst>
                  </a:custGeom>
                  <a:solidFill>
                    <a:srgbClr val="F9CB9C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31" name="Google Shape;1431;p11"/>
                  <p:cNvSpPr/>
                  <p:nvPr/>
                </p:nvSpPr>
                <p:spPr>
                  <a:xfrm>
                    <a:off x="3305183" y="3146560"/>
                    <a:ext cx="166690" cy="3509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6690" h="350998" extrusionOk="0">
                        <a:moveTo>
                          <a:pt x="140987" y="124596"/>
                        </a:moveTo>
                        <a:cubicBezTo>
                          <a:pt x="147337" y="122247"/>
                          <a:pt x="143336" y="59572"/>
                          <a:pt x="144542" y="54238"/>
                        </a:cubicBezTo>
                        <a:cubicBezTo>
                          <a:pt x="146828" y="39252"/>
                          <a:pt x="140097" y="24647"/>
                          <a:pt x="122571" y="26425"/>
                        </a:cubicBezTo>
                        <a:cubicBezTo>
                          <a:pt x="129683" y="-8309"/>
                          <a:pt x="29417" y="-8500"/>
                          <a:pt x="29925" y="24075"/>
                        </a:cubicBezTo>
                        <a:cubicBezTo>
                          <a:pt x="15891" y="25536"/>
                          <a:pt x="12399" y="39633"/>
                          <a:pt x="13478" y="51635"/>
                        </a:cubicBezTo>
                        <a:cubicBezTo>
                          <a:pt x="16145" y="75955"/>
                          <a:pt x="8335" y="105292"/>
                          <a:pt x="17034" y="127263"/>
                        </a:cubicBezTo>
                        <a:cubicBezTo>
                          <a:pt x="17034" y="127263"/>
                          <a:pt x="17034" y="127644"/>
                          <a:pt x="17034" y="127835"/>
                        </a:cubicBezTo>
                        <a:cubicBezTo>
                          <a:pt x="-77835" y="451748"/>
                          <a:pt x="259922" y="398789"/>
                          <a:pt x="140987" y="124596"/>
                        </a:cubicBezTo>
                        <a:close/>
                        <a:moveTo>
                          <a:pt x="126254" y="42427"/>
                        </a:moveTo>
                        <a:cubicBezTo>
                          <a:pt x="126699" y="51254"/>
                          <a:pt x="126699" y="64842"/>
                          <a:pt x="126889" y="74177"/>
                        </a:cubicBezTo>
                        <a:lnTo>
                          <a:pt x="31258" y="101736"/>
                        </a:lnTo>
                        <a:cubicBezTo>
                          <a:pt x="31258" y="96719"/>
                          <a:pt x="31258" y="91640"/>
                          <a:pt x="31258" y="86560"/>
                        </a:cubicBezTo>
                        <a:cubicBezTo>
                          <a:pt x="57865" y="73415"/>
                          <a:pt x="88408" y="58556"/>
                          <a:pt x="112348" y="40903"/>
                        </a:cubicBezTo>
                        <a:cubicBezTo>
                          <a:pt x="116793" y="41665"/>
                          <a:pt x="123778" y="38490"/>
                          <a:pt x="126254" y="42427"/>
                        </a:cubicBezTo>
                        <a:close/>
                        <a:moveTo>
                          <a:pt x="89044" y="212671"/>
                        </a:moveTo>
                        <a:cubicBezTo>
                          <a:pt x="81112" y="208784"/>
                          <a:pt x="71771" y="209070"/>
                          <a:pt x="64088" y="213433"/>
                        </a:cubicBezTo>
                        <a:cubicBezTo>
                          <a:pt x="67943" y="186762"/>
                          <a:pt x="70883" y="159947"/>
                          <a:pt x="72914" y="132978"/>
                        </a:cubicBezTo>
                        <a:lnTo>
                          <a:pt x="83964" y="132978"/>
                        </a:lnTo>
                        <a:cubicBezTo>
                          <a:pt x="83049" y="159642"/>
                          <a:pt x="84751" y="186337"/>
                          <a:pt x="89044" y="212671"/>
                        </a:cubicBezTo>
                        <a:close/>
                        <a:moveTo>
                          <a:pt x="50944" y="114118"/>
                        </a:moveTo>
                        <a:lnTo>
                          <a:pt x="127144" y="92148"/>
                        </a:lnTo>
                        <a:lnTo>
                          <a:pt x="127144" y="113420"/>
                        </a:lnTo>
                        <a:cubicBezTo>
                          <a:pt x="101299" y="114880"/>
                          <a:pt x="75899" y="115135"/>
                          <a:pt x="50626" y="114118"/>
                        </a:cubicBezTo>
                        <a:close/>
                        <a:moveTo>
                          <a:pt x="90695" y="39950"/>
                        </a:moveTo>
                        <a:cubicBezTo>
                          <a:pt x="74692" y="48269"/>
                          <a:pt x="47832" y="59826"/>
                          <a:pt x="31385" y="67255"/>
                        </a:cubicBezTo>
                        <a:cubicBezTo>
                          <a:pt x="31385" y="58937"/>
                          <a:pt x="31766" y="47634"/>
                          <a:pt x="31385" y="39379"/>
                        </a:cubicBezTo>
                        <a:cubicBezTo>
                          <a:pt x="33036" y="39379"/>
                          <a:pt x="75835" y="39442"/>
                          <a:pt x="90377" y="39950"/>
                        </a:cubicBezTo>
                        <a:close/>
                        <a:moveTo>
                          <a:pt x="45736" y="22361"/>
                        </a:moveTo>
                        <a:cubicBezTo>
                          <a:pt x="60214" y="644"/>
                          <a:pt x="112920" y="11122"/>
                          <a:pt x="111395" y="26616"/>
                        </a:cubicBezTo>
                        <a:cubicBezTo>
                          <a:pt x="92028" y="25854"/>
                          <a:pt x="63834" y="27314"/>
                          <a:pt x="44466" y="26616"/>
                        </a:cubicBezTo>
                        <a:cubicBezTo>
                          <a:pt x="44339" y="26171"/>
                          <a:pt x="45165" y="22742"/>
                          <a:pt x="45419" y="22361"/>
                        </a:cubicBezTo>
                        <a:close/>
                        <a:moveTo>
                          <a:pt x="125556" y="309127"/>
                        </a:moveTo>
                        <a:cubicBezTo>
                          <a:pt x="22686" y="406028"/>
                          <a:pt x="-873" y="195335"/>
                          <a:pt x="33798" y="131708"/>
                        </a:cubicBezTo>
                        <a:cubicBezTo>
                          <a:pt x="41101" y="132153"/>
                          <a:pt x="48467" y="132470"/>
                          <a:pt x="55833" y="132661"/>
                        </a:cubicBezTo>
                        <a:cubicBezTo>
                          <a:pt x="60913" y="148536"/>
                          <a:pt x="25734" y="268678"/>
                          <a:pt x="58500" y="243023"/>
                        </a:cubicBezTo>
                        <a:cubicBezTo>
                          <a:pt x="62310" y="237436"/>
                          <a:pt x="67708" y="228101"/>
                          <a:pt x="75454" y="228037"/>
                        </a:cubicBezTo>
                        <a:cubicBezTo>
                          <a:pt x="84979" y="228037"/>
                          <a:pt x="91076" y="238960"/>
                          <a:pt x="95394" y="245881"/>
                        </a:cubicBezTo>
                        <a:cubicBezTo>
                          <a:pt x="128985" y="268931"/>
                          <a:pt x="92536" y="150631"/>
                          <a:pt x="101744" y="132661"/>
                        </a:cubicBezTo>
                        <a:cubicBezTo>
                          <a:pt x="109173" y="132661"/>
                          <a:pt x="116602" y="132089"/>
                          <a:pt x="124032" y="131644"/>
                        </a:cubicBezTo>
                        <a:cubicBezTo>
                          <a:pt x="155591" y="183968"/>
                          <a:pt x="160671" y="257311"/>
                          <a:pt x="125239" y="30912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432" name="Google Shape;1432;p11"/>
                <p:cNvSpPr/>
                <p:nvPr/>
              </p:nvSpPr>
              <p:spPr>
                <a:xfrm>
                  <a:off x="3375891" y="2722527"/>
                  <a:ext cx="17700" cy="2556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433" name="Google Shape;1433;p11"/>
              <p:cNvSpPr/>
              <p:nvPr/>
            </p:nvSpPr>
            <p:spPr>
              <a:xfrm>
                <a:off x="3352825" y="3244100"/>
                <a:ext cx="2720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1088" h="1160" extrusionOk="0">
                    <a:moveTo>
                      <a:pt x="0" y="0"/>
                    </a:moveTo>
                    <a:cubicBezTo>
                      <a:pt x="294" y="441"/>
                      <a:pt x="670" y="834"/>
                      <a:pt x="1088" y="116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34" name="Google Shape;1434;p11"/>
          <p:cNvGrpSpPr/>
          <p:nvPr/>
        </p:nvGrpSpPr>
        <p:grpSpPr>
          <a:xfrm>
            <a:off x="8715187" y="69"/>
            <a:ext cx="915738" cy="1468674"/>
            <a:chOff x="1192601" y="746213"/>
            <a:chExt cx="1046700" cy="1678715"/>
          </a:xfrm>
        </p:grpSpPr>
        <p:grpSp>
          <p:nvGrpSpPr>
            <p:cNvPr id="1435" name="Google Shape;1435;p11"/>
            <p:cNvGrpSpPr/>
            <p:nvPr/>
          </p:nvGrpSpPr>
          <p:grpSpPr>
            <a:xfrm>
              <a:off x="1192601" y="1378228"/>
              <a:ext cx="1046700" cy="1046700"/>
              <a:chOff x="764100" y="3623300"/>
              <a:chExt cx="1046700" cy="1046700"/>
            </a:xfrm>
          </p:grpSpPr>
          <p:sp>
            <p:nvSpPr>
              <p:cNvPr id="1436" name="Google Shape;1436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18ECFF">
                  <a:alpha val="95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437" name="Google Shape;1437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18ECFF">
                  <a:alpha val="95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438" name="Google Shape;1438;p11"/>
            <p:cNvGrpSpPr/>
            <p:nvPr/>
          </p:nvGrpSpPr>
          <p:grpSpPr>
            <a:xfrm>
              <a:off x="1417979" y="746213"/>
              <a:ext cx="580390" cy="1384973"/>
              <a:chOff x="522260" y="2632808"/>
              <a:chExt cx="530958" cy="1267014"/>
            </a:xfrm>
          </p:grpSpPr>
          <p:grpSp>
            <p:nvGrpSpPr>
              <p:cNvPr id="1439" name="Google Shape;1439;p11"/>
              <p:cNvGrpSpPr/>
              <p:nvPr/>
            </p:nvGrpSpPr>
            <p:grpSpPr>
              <a:xfrm>
                <a:off x="522260" y="2632808"/>
                <a:ext cx="530958" cy="1267014"/>
                <a:chOff x="522260" y="2632808"/>
                <a:chExt cx="530958" cy="1267014"/>
              </a:xfrm>
            </p:grpSpPr>
            <p:grpSp>
              <p:nvGrpSpPr>
                <p:cNvPr id="1440" name="Google Shape;1440;p11"/>
                <p:cNvGrpSpPr/>
                <p:nvPr/>
              </p:nvGrpSpPr>
              <p:grpSpPr>
                <a:xfrm>
                  <a:off x="522260" y="2971595"/>
                  <a:ext cx="530958" cy="928227"/>
                  <a:chOff x="522260" y="2971595"/>
                  <a:chExt cx="530958" cy="928227"/>
                </a:xfrm>
              </p:grpSpPr>
              <p:sp>
                <p:nvSpPr>
                  <p:cNvPr id="1441" name="Google Shape;1441;p11"/>
                  <p:cNvSpPr/>
                  <p:nvPr/>
                </p:nvSpPr>
                <p:spPr>
                  <a:xfrm>
                    <a:off x="531045" y="3193814"/>
                    <a:ext cx="510950" cy="5001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10950" h="500199" extrusionOk="0">
                        <a:moveTo>
                          <a:pt x="230344" y="500189"/>
                        </a:moveTo>
                        <a:cubicBezTo>
                          <a:pt x="153916" y="500507"/>
                          <a:pt x="77640" y="493446"/>
                          <a:pt x="2570" y="479108"/>
                        </a:cubicBezTo>
                        <a:cubicBezTo>
                          <a:pt x="-4606" y="452501"/>
                          <a:pt x="4348" y="418084"/>
                          <a:pt x="15841" y="404622"/>
                        </a:cubicBezTo>
                        <a:cubicBezTo>
                          <a:pt x="93" y="296672"/>
                          <a:pt x="174591" y="153479"/>
                          <a:pt x="126458" y="68770"/>
                        </a:cubicBezTo>
                        <a:cubicBezTo>
                          <a:pt x="128236" y="16510"/>
                          <a:pt x="219295" y="6350"/>
                          <a:pt x="261142" y="0"/>
                        </a:cubicBezTo>
                        <a:cubicBezTo>
                          <a:pt x="310926" y="4953"/>
                          <a:pt x="383443" y="12002"/>
                          <a:pt x="388777" y="70612"/>
                        </a:cubicBezTo>
                        <a:cubicBezTo>
                          <a:pt x="365980" y="191262"/>
                          <a:pt x="524603" y="342392"/>
                          <a:pt x="509998" y="472630"/>
                        </a:cubicBezTo>
                        <a:cubicBezTo>
                          <a:pt x="417936" y="491147"/>
                          <a:pt x="324248" y="500380"/>
                          <a:pt x="230344" y="500189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42" name="Google Shape;1442;p11"/>
                  <p:cNvSpPr/>
                  <p:nvPr/>
                </p:nvSpPr>
                <p:spPr>
                  <a:xfrm>
                    <a:off x="551585" y="3672350"/>
                    <a:ext cx="488949" cy="2146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88949" h="214629" extrusionOk="0">
                        <a:moveTo>
                          <a:pt x="243395" y="214630"/>
                        </a:moveTo>
                        <a:cubicBezTo>
                          <a:pt x="147256" y="214630"/>
                          <a:pt x="26352" y="160401"/>
                          <a:pt x="0" y="8001"/>
                        </a:cubicBezTo>
                        <a:cubicBezTo>
                          <a:pt x="165925" y="39751"/>
                          <a:pt x="327279" y="29528"/>
                          <a:pt x="488950" y="0"/>
                        </a:cubicBezTo>
                        <a:cubicBezTo>
                          <a:pt x="471043" y="147384"/>
                          <a:pt x="350266" y="214630"/>
                          <a:pt x="243395" y="214630"/>
                        </a:cubicBezTo>
                        <a:close/>
                      </a:path>
                    </a:pathLst>
                  </a:custGeom>
                  <a:solidFill>
                    <a:srgbClr val="C8F3F7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43" name="Google Shape;1443;p11"/>
                  <p:cNvSpPr/>
                  <p:nvPr/>
                </p:nvSpPr>
                <p:spPr>
                  <a:xfrm>
                    <a:off x="685838" y="2977833"/>
                    <a:ext cx="219884" cy="23464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9884" h="234649" extrusionOk="0">
                        <a:moveTo>
                          <a:pt x="2590" y="234649"/>
                        </a:moveTo>
                        <a:cubicBezTo>
                          <a:pt x="7987" y="210011"/>
                          <a:pt x="-12142" y="33672"/>
                          <a:pt x="12877" y="45419"/>
                        </a:cubicBezTo>
                        <a:cubicBezTo>
                          <a:pt x="33197" y="50182"/>
                          <a:pt x="23545" y="24210"/>
                          <a:pt x="35038" y="16590"/>
                        </a:cubicBezTo>
                        <a:cubicBezTo>
                          <a:pt x="50913" y="906"/>
                          <a:pt x="85394" y="1604"/>
                          <a:pt x="109714" y="1922"/>
                        </a:cubicBezTo>
                        <a:cubicBezTo>
                          <a:pt x="145528" y="-936"/>
                          <a:pt x="189026" y="-6841"/>
                          <a:pt x="188835" y="38879"/>
                        </a:cubicBezTo>
                        <a:cubicBezTo>
                          <a:pt x="250875" y="39895"/>
                          <a:pt x="199503" y="186770"/>
                          <a:pt x="206869" y="233824"/>
                        </a:cubicBezTo>
                        <a:cubicBezTo>
                          <a:pt x="139369" y="212361"/>
                          <a:pt x="71932" y="215091"/>
                          <a:pt x="2590" y="23464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44" name="Google Shape;1444;p11"/>
                  <p:cNvSpPr/>
                  <p:nvPr/>
                </p:nvSpPr>
                <p:spPr>
                  <a:xfrm>
                    <a:off x="522260" y="2971595"/>
                    <a:ext cx="530958" cy="9282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30958" h="928227" extrusionOk="0">
                        <a:moveTo>
                          <a:pt x="516306" y="619347"/>
                        </a:moveTo>
                        <a:cubicBezTo>
                          <a:pt x="501638" y="504285"/>
                          <a:pt x="397942" y="417798"/>
                          <a:pt x="399530" y="298926"/>
                        </a:cubicBezTo>
                        <a:cubicBezTo>
                          <a:pt x="413182" y="300514"/>
                          <a:pt x="390830" y="254159"/>
                          <a:pt x="381178" y="244380"/>
                        </a:cubicBezTo>
                        <a:cubicBezTo>
                          <a:pt x="383210" y="187992"/>
                          <a:pt x="385369" y="132175"/>
                          <a:pt x="387528" y="75787"/>
                        </a:cubicBezTo>
                        <a:cubicBezTo>
                          <a:pt x="392481" y="54070"/>
                          <a:pt x="381559" y="34449"/>
                          <a:pt x="356731" y="40227"/>
                        </a:cubicBezTo>
                        <a:cubicBezTo>
                          <a:pt x="358255" y="-10573"/>
                          <a:pt x="307645" y="730"/>
                          <a:pt x="273609" y="1810"/>
                        </a:cubicBezTo>
                        <a:cubicBezTo>
                          <a:pt x="240780" y="1429"/>
                          <a:pt x="184074" y="-222"/>
                          <a:pt x="184328" y="45244"/>
                        </a:cubicBezTo>
                        <a:cubicBezTo>
                          <a:pt x="174803" y="45815"/>
                          <a:pt x="158928" y="42640"/>
                          <a:pt x="158928" y="56547"/>
                        </a:cubicBezTo>
                        <a:cubicBezTo>
                          <a:pt x="158928" y="118777"/>
                          <a:pt x="158039" y="180435"/>
                          <a:pt x="158357" y="242475"/>
                        </a:cubicBezTo>
                        <a:cubicBezTo>
                          <a:pt x="144260" y="248825"/>
                          <a:pt x="112383" y="292767"/>
                          <a:pt x="140577" y="307753"/>
                        </a:cubicBezTo>
                        <a:cubicBezTo>
                          <a:pt x="150102" y="385159"/>
                          <a:pt x="15736" y="506508"/>
                          <a:pt x="18784" y="626967"/>
                        </a:cubicBezTo>
                        <a:cubicBezTo>
                          <a:pt x="-3124" y="640493"/>
                          <a:pt x="-8013" y="706215"/>
                          <a:pt x="15672" y="712756"/>
                        </a:cubicBezTo>
                        <a:cubicBezTo>
                          <a:pt x="65075" y="1013238"/>
                          <a:pt x="505638" y="992854"/>
                          <a:pt x="526720" y="692753"/>
                        </a:cubicBezTo>
                        <a:cubicBezTo>
                          <a:pt x="534785" y="671862"/>
                          <a:pt x="531356" y="631984"/>
                          <a:pt x="516306" y="619347"/>
                        </a:cubicBezTo>
                        <a:close/>
                        <a:moveTo>
                          <a:pt x="498399" y="620300"/>
                        </a:moveTo>
                        <a:cubicBezTo>
                          <a:pt x="475749" y="621824"/>
                          <a:pt x="453079" y="623176"/>
                          <a:pt x="430391" y="624364"/>
                        </a:cubicBezTo>
                        <a:cubicBezTo>
                          <a:pt x="405708" y="518319"/>
                          <a:pt x="384842" y="411531"/>
                          <a:pt x="367780" y="304006"/>
                        </a:cubicBezTo>
                        <a:cubicBezTo>
                          <a:pt x="372606" y="303308"/>
                          <a:pt x="377432" y="302673"/>
                          <a:pt x="382194" y="301911"/>
                        </a:cubicBezTo>
                        <a:cubicBezTo>
                          <a:pt x="378511" y="420973"/>
                          <a:pt x="481889" y="506762"/>
                          <a:pt x="498399" y="620300"/>
                        </a:cubicBezTo>
                        <a:close/>
                        <a:moveTo>
                          <a:pt x="278689" y="312579"/>
                        </a:moveTo>
                        <a:cubicBezTo>
                          <a:pt x="287389" y="312198"/>
                          <a:pt x="296025" y="311690"/>
                          <a:pt x="304661" y="311118"/>
                        </a:cubicBezTo>
                        <a:cubicBezTo>
                          <a:pt x="318040" y="416738"/>
                          <a:pt x="331477" y="522383"/>
                          <a:pt x="344983" y="628047"/>
                        </a:cubicBezTo>
                        <a:cubicBezTo>
                          <a:pt x="322568" y="628809"/>
                          <a:pt x="300216" y="629507"/>
                          <a:pt x="277800" y="629952"/>
                        </a:cubicBezTo>
                        <a:cubicBezTo>
                          <a:pt x="271844" y="524237"/>
                          <a:pt x="272136" y="418262"/>
                          <a:pt x="278689" y="312579"/>
                        </a:cubicBezTo>
                        <a:close/>
                        <a:moveTo>
                          <a:pt x="322504" y="309531"/>
                        </a:moveTo>
                        <a:cubicBezTo>
                          <a:pt x="331775" y="308642"/>
                          <a:pt x="341046" y="307626"/>
                          <a:pt x="350317" y="306483"/>
                        </a:cubicBezTo>
                        <a:cubicBezTo>
                          <a:pt x="367253" y="413417"/>
                          <a:pt x="387928" y="519633"/>
                          <a:pt x="412357" y="625126"/>
                        </a:cubicBezTo>
                        <a:cubicBezTo>
                          <a:pt x="395910" y="625951"/>
                          <a:pt x="379400" y="626713"/>
                          <a:pt x="362954" y="627348"/>
                        </a:cubicBezTo>
                        <a:cubicBezTo>
                          <a:pt x="349111" y="521430"/>
                          <a:pt x="335541" y="415493"/>
                          <a:pt x="322250" y="309531"/>
                        </a:cubicBezTo>
                        <a:close/>
                        <a:moveTo>
                          <a:pt x="365684" y="58452"/>
                        </a:moveTo>
                        <a:cubicBezTo>
                          <a:pt x="375273" y="59277"/>
                          <a:pt x="368542" y="74581"/>
                          <a:pt x="369939" y="81248"/>
                        </a:cubicBezTo>
                        <a:lnTo>
                          <a:pt x="175946" y="137382"/>
                        </a:lnTo>
                        <a:cubicBezTo>
                          <a:pt x="175946" y="127984"/>
                          <a:pt x="175946" y="118332"/>
                          <a:pt x="175946" y="109125"/>
                        </a:cubicBezTo>
                        <a:cubicBezTo>
                          <a:pt x="212713" y="94837"/>
                          <a:pt x="258496" y="85947"/>
                          <a:pt x="287643" y="60547"/>
                        </a:cubicBezTo>
                        <a:cubicBezTo>
                          <a:pt x="313360" y="60611"/>
                          <a:pt x="339649" y="57309"/>
                          <a:pt x="365430" y="58452"/>
                        </a:cubicBezTo>
                        <a:close/>
                        <a:moveTo>
                          <a:pt x="175438" y="205454"/>
                        </a:moveTo>
                        <a:lnTo>
                          <a:pt x="366827" y="159671"/>
                        </a:lnTo>
                        <a:lnTo>
                          <a:pt x="364224" y="230791"/>
                        </a:lnTo>
                        <a:cubicBezTo>
                          <a:pt x="308090" y="199041"/>
                          <a:pt x="233033" y="208248"/>
                          <a:pt x="175311" y="231616"/>
                        </a:cubicBezTo>
                        <a:close/>
                        <a:moveTo>
                          <a:pt x="175438" y="187230"/>
                        </a:moveTo>
                        <a:cubicBezTo>
                          <a:pt x="175438" y="176688"/>
                          <a:pt x="175438" y="166084"/>
                          <a:pt x="175438" y="155480"/>
                        </a:cubicBezTo>
                        <a:lnTo>
                          <a:pt x="368796" y="99536"/>
                        </a:lnTo>
                        <a:lnTo>
                          <a:pt x="367272" y="141256"/>
                        </a:lnTo>
                        <a:close/>
                        <a:moveTo>
                          <a:pt x="229032" y="21622"/>
                        </a:moveTo>
                        <a:cubicBezTo>
                          <a:pt x="256401" y="25305"/>
                          <a:pt x="342570" y="-222"/>
                          <a:pt x="338760" y="40672"/>
                        </a:cubicBezTo>
                        <a:lnTo>
                          <a:pt x="201600" y="44418"/>
                        </a:lnTo>
                        <a:cubicBezTo>
                          <a:pt x="197155" y="28861"/>
                          <a:pt x="217793" y="22765"/>
                          <a:pt x="229096" y="21749"/>
                        </a:cubicBezTo>
                        <a:close/>
                        <a:moveTo>
                          <a:pt x="263830" y="59150"/>
                        </a:moveTo>
                        <a:cubicBezTo>
                          <a:pt x="235046" y="71260"/>
                          <a:pt x="205645" y="81858"/>
                          <a:pt x="175756" y="90900"/>
                        </a:cubicBezTo>
                        <a:lnTo>
                          <a:pt x="175756" y="63722"/>
                        </a:lnTo>
                        <a:cubicBezTo>
                          <a:pt x="201664" y="62897"/>
                          <a:pt x="238113" y="59976"/>
                          <a:pt x="263894" y="59404"/>
                        </a:cubicBezTo>
                        <a:close/>
                        <a:moveTo>
                          <a:pt x="260973" y="230600"/>
                        </a:moveTo>
                        <a:cubicBezTo>
                          <a:pt x="306439" y="226028"/>
                          <a:pt x="366891" y="233838"/>
                          <a:pt x="384036" y="283432"/>
                        </a:cubicBezTo>
                        <a:cubicBezTo>
                          <a:pt x="303873" y="296939"/>
                          <a:pt x="222193" y="298945"/>
                          <a:pt x="141466" y="289401"/>
                        </a:cubicBezTo>
                        <a:cubicBezTo>
                          <a:pt x="157404" y="243554"/>
                          <a:pt x="218110" y="233521"/>
                          <a:pt x="261036" y="230854"/>
                        </a:cubicBezTo>
                        <a:close/>
                        <a:moveTo>
                          <a:pt x="259639" y="630269"/>
                        </a:moveTo>
                        <a:cubicBezTo>
                          <a:pt x="238005" y="630606"/>
                          <a:pt x="216313" y="630796"/>
                          <a:pt x="194552" y="630841"/>
                        </a:cubicBezTo>
                        <a:cubicBezTo>
                          <a:pt x="210300" y="525005"/>
                          <a:pt x="226003" y="419176"/>
                          <a:pt x="241669" y="313341"/>
                        </a:cubicBezTo>
                        <a:cubicBezTo>
                          <a:pt x="248019" y="313341"/>
                          <a:pt x="254369" y="313341"/>
                          <a:pt x="260719" y="313341"/>
                        </a:cubicBezTo>
                        <a:cubicBezTo>
                          <a:pt x="254172" y="418871"/>
                          <a:pt x="253810" y="524694"/>
                          <a:pt x="259639" y="630269"/>
                        </a:cubicBezTo>
                        <a:close/>
                        <a:moveTo>
                          <a:pt x="177089" y="630904"/>
                        </a:moveTo>
                        <a:cubicBezTo>
                          <a:pt x="155309" y="630904"/>
                          <a:pt x="133528" y="630904"/>
                          <a:pt x="111748" y="630333"/>
                        </a:cubicBezTo>
                        <a:cubicBezTo>
                          <a:pt x="143498" y="524478"/>
                          <a:pt x="175248" y="418751"/>
                          <a:pt x="206490" y="312833"/>
                        </a:cubicBezTo>
                        <a:lnTo>
                          <a:pt x="224206" y="313277"/>
                        </a:lnTo>
                        <a:cubicBezTo>
                          <a:pt x="208630" y="419195"/>
                          <a:pt x="192920" y="525069"/>
                          <a:pt x="177089" y="630904"/>
                        </a:cubicBezTo>
                        <a:close/>
                        <a:moveTo>
                          <a:pt x="76759" y="501047"/>
                        </a:moveTo>
                        <a:cubicBezTo>
                          <a:pt x="112129" y="441801"/>
                          <a:pt x="157849" y="381857"/>
                          <a:pt x="157468" y="309721"/>
                        </a:cubicBezTo>
                        <a:cubicBezTo>
                          <a:pt x="168009" y="310737"/>
                          <a:pt x="178550" y="311499"/>
                          <a:pt x="189218" y="312071"/>
                        </a:cubicBezTo>
                        <a:cubicBezTo>
                          <a:pt x="157550" y="417906"/>
                          <a:pt x="125908" y="523887"/>
                          <a:pt x="94285" y="630015"/>
                        </a:cubicBezTo>
                        <a:cubicBezTo>
                          <a:pt x="74854" y="629571"/>
                          <a:pt x="55423" y="629126"/>
                          <a:pt x="35992" y="628491"/>
                        </a:cubicBezTo>
                        <a:cubicBezTo>
                          <a:pt x="33960" y="582454"/>
                          <a:pt x="54026" y="539591"/>
                          <a:pt x="76886" y="500920"/>
                        </a:cubicBezTo>
                        <a:close/>
                        <a:moveTo>
                          <a:pt x="356858" y="897604"/>
                        </a:moveTo>
                        <a:cubicBezTo>
                          <a:pt x="221222" y="951325"/>
                          <a:pt x="58725" y="859504"/>
                          <a:pt x="34024" y="716248"/>
                        </a:cubicBezTo>
                        <a:cubicBezTo>
                          <a:pt x="191294" y="742912"/>
                          <a:pt x="352178" y="739813"/>
                          <a:pt x="508305" y="707104"/>
                        </a:cubicBezTo>
                        <a:lnTo>
                          <a:pt x="509194" y="707549"/>
                        </a:lnTo>
                        <a:cubicBezTo>
                          <a:pt x="496145" y="793623"/>
                          <a:pt x="438030" y="866134"/>
                          <a:pt x="356858" y="897604"/>
                        </a:cubicBezTo>
                        <a:close/>
                        <a:moveTo>
                          <a:pt x="512560" y="681704"/>
                        </a:moveTo>
                        <a:cubicBezTo>
                          <a:pt x="511855" y="684092"/>
                          <a:pt x="510985" y="686422"/>
                          <a:pt x="509956" y="688689"/>
                        </a:cubicBezTo>
                        <a:cubicBezTo>
                          <a:pt x="348952" y="722706"/>
                          <a:pt x="182842" y="724865"/>
                          <a:pt x="21006" y="695039"/>
                        </a:cubicBezTo>
                        <a:cubicBezTo>
                          <a:pt x="14332" y="679355"/>
                          <a:pt x="14961" y="661511"/>
                          <a:pt x="22721" y="646335"/>
                        </a:cubicBezTo>
                        <a:cubicBezTo>
                          <a:pt x="183897" y="651967"/>
                          <a:pt x="345263" y="649148"/>
                          <a:pt x="506146" y="637889"/>
                        </a:cubicBezTo>
                        <a:cubicBezTo>
                          <a:pt x="514351" y="650945"/>
                          <a:pt x="516681" y="666845"/>
                          <a:pt x="512560" y="681704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445" name="Google Shape;1445;p11"/>
                <p:cNvSpPr/>
                <p:nvPr/>
              </p:nvSpPr>
              <p:spPr>
                <a:xfrm>
                  <a:off x="786932" y="2632808"/>
                  <a:ext cx="17700" cy="3450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446" name="Google Shape;1446;p11"/>
              <p:cNvSpPr/>
              <p:nvPr/>
            </p:nvSpPr>
            <p:spPr>
              <a:xfrm>
                <a:off x="636125" y="3766050"/>
                <a:ext cx="121425" cy="74300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2972" extrusionOk="0">
                    <a:moveTo>
                      <a:pt x="0" y="0"/>
                    </a:moveTo>
                    <a:cubicBezTo>
                      <a:pt x="1186" y="1482"/>
                      <a:pt x="3080" y="2306"/>
                      <a:pt x="4857" y="2972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47" name="Google Shape;1447;p11"/>
          <p:cNvGrpSpPr/>
          <p:nvPr/>
        </p:nvGrpSpPr>
        <p:grpSpPr>
          <a:xfrm>
            <a:off x="12930649" y="73"/>
            <a:ext cx="915738" cy="1682218"/>
            <a:chOff x="6010934" y="870580"/>
            <a:chExt cx="1046700" cy="1922797"/>
          </a:xfrm>
        </p:grpSpPr>
        <p:grpSp>
          <p:nvGrpSpPr>
            <p:cNvPr id="1448" name="Google Shape;1448;p11"/>
            <p:cNvGrpSpPr/>
            <p:nvPr/>
          </p:nvGrpSpPr>
          <p:grpSpPr>
            <a:xfrm>
              <a:off x="6010934" y="1746678"/>
              <a:ext cx="1046700" cy="1046700"/>
              <a:chOff x="764100" y="3623300"/>
              <a:chExt cx="1046700" cy="1046700"/>
            </a:xfrm>
          </p:grpSpPr>
          <p:sp>
            <p:nvSpPr>
              <p:cNvPr id="1449" name="Google Shape;1449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76DC35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450" name="Google Shape;1450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76DC35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451" name="Google Shape;1451;p11"/>
            <p:cNvGrpSpPr/>
            <p:nvPr/>
          </p:nvGrpSpPr>
          <p:grpSpPr>
            <a:xfrm>
              <a:off x="6308747" y="870580"/>
              <a:ext cx="441786" cy="1701306"/>
              <a:chOff x="1121941" y="2406098"/>
              <a:chExt cx="404159" cy="1556405"/>
            </a:xfrm>
          </p:grpSpPr>
          <p:grpSp>
            <p:nvGrpSpPr>
              <p:cNvPr id="1452" name="Google Shape;1452;p11"/>
              <p:cNvGrpSpPr/>
              <p:nvPr/>
            </p:nvGrpSpPr>
            <p:grpSpPr>
              <a:xfrm>
                <a:off x="1121941" y="2406098"/>
                <a:ext cx="404159" cy="1556405"/>
                <a:chOff x="1121941" y="2406098"/>
                <a:chExt cx="404159" cy="1556405"/>
              </a:xfrm>
            </p:grpSpPr>
            <p:grpSp>
              <p:nvGrpSpPr>
                <p:cNvPr id="1453" name="Google Shape;1453;p11"/>
                <p:cNvGrpSpPr/>
                <p:nvPr/>
              </p:nvGrpSpPr>
              <p:grpSpPr>
                <a:xfrm>
                  <a:off x="1121941" y="2971595"/>
                  <a:ext cx="404159" cy="990908"/>
                  <a:chOff x="1121941" y="2969319"/>
                  <a:chExt cx="404159" cy="990908"/>
                </a:xfrm>
              </p:grpSpPr>
              <p:sp>
                <p:nvSpPr>
                  <p:cNvPr id="1454" name="Google Shape;1454;p11"/>
                  <p:cNvSpPr/>
                  <p:nvPr/>
                </p:nvSpPr>
                <p:spPr>
                  <a:xfrm>
                    <a:off x="1210876" y="2975878"/>
                    <a:ext cx="215728" cy="22282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5728" h="222824" extrusionOk="0">
                        <a:moveTo>
                          <a:pt x="14190" y="222824"/>
                        </a:moveTo>
                        <a:cubicBezTo>
                          <a:pt x="13301" y="174692"/>
                          <a:pt x="-21687" y="79251"/>
                          <a:pt x="21620" y="60582"/>
                        </a:cubicBezTo>
                        <a:cubicBezTo>
                          <a:pt x="36987" y="27244"/>
                          <a:pt x="55021" y="2797"/>
                          <a:pt x="105440" y="321"/>
                        </a:cubicBezTo>
                        <a:cubicBezTo>
                          <a:pt x="154017" y="-2156"/>
                          <a:pt x="177385" y="9655"/>
                          <a:pt x="182021" y="37976"/>
                        </a:cubicBezTo>
                        <a:cubicBezTo>
                          <a:pt x="233265" y="47692"/>
                          <a:pt x="210405" y="171326"/>
                          <a:pt x="211993" y="215776"/>
                        </a:cubicBezTo>
                        <a:cubicBezTo>
                          <a:pt x="143159" y="198060"/>
                          <a:pt x="79024" y="196790"/>
                          <a:pt x="14190" y="222824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55" name="Google Shape;1455;p11"/>
                  <p:cNvSpPr/>
                  <p:nvPr/>
                </p:nvSpPr>
                <p:spPr>
                  <a:xfrm>
                    <a:off x="1160257" y="3179981"/>
                    <a:ext cx="324636" cy="22947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24636" h="229478" extrusionOk="0">
                        <a:moveTo>
                          <a:pt x="1626" y="229478"/>
                        </a:moveTo>
                        <a:cubicBezTo>
                          <a:pt x="-8216" y="108447"/>
                          <a:pt x="24042" y="-8456"/>
                          <a:pt x="169393" y="878"/>
                        </a:cubicBezTo>
                        <a:cubicBezTo>
                          <a:pt x="307379" y="-10678"/>
                          <a:pt x="337541" y="93334"/>
                          <a:pt x="320206" y="222176"/>
                        </a:cubicBezTo>
                        <a:cubicBezTo>
                          <a:pt x="210923" y="232019"/>
                          <a:pt x="109767" y="228018"/>
                          <a:pt x="1626" y="229478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56" name="Google Shape;1456;p11"/>
                  <p:cNvSpPr/>
                  <p:nvPr/>
                </p:nvSpPr>
                <p:spPr>
                  <a:xfrm>
                    <a:off x="1128931" y="3411844"/>
                    <a:ext cx="389306" cy="54060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89306" h="540604" extrusionOk="0">
                        <a:moveTo>
                          <a:pt x="192718" y="540604"/>
                        </a:moveTo>
                        <a:cubicBezTo>
                          <a:pt x="42795" y="527142"/>
                          <a:pt x="232596" y="425161"/>
                          <a:pt x="116836" y="455260"/>
                        </a:cubicBezTo>
                        <a:cubicBezTo>
                          <a:pt x="83054" y="460150"/>
                          <a:pt x="19744" y="479835"/>
                          <a:pt x="7679" y="435512"/>
                        </a:cubicBezTo>
                        <a:cubicBezTo>
                          <a:pt x="-6227" y="397920"/>
                          <a:pt x="57844" y="371440"/>
                          <a:pt x="34857" y="364582"/>
                        </a:cubicBezTo>
                        <a:cubicBezTo>
                          <a:pt x="15807" y="363122"/>
                          <a:pt x="3107" y="353533"/>
                          <a:pt x="1393" y="338801"/>
                        </a:cubicBezTo>
                        <a:cubicBezTo>
                          <a:pt x="-3560" y="319434"/>
                          <a:pt x="17585" y="304638"/>
                          <a:pt x="35175" y="291748"/>
                        </a:cubicBezTo>
                        <a:cubicBezTo>
                          <a:pt x="33651" y="285398"/>
                          <a:pt x="30158" y="276762"/>
                          <a:pt x="28380" y="270412"/>
                        </a:cubicBezTo>
                        <a:cubicBezTo>
                          <a:pt x="-19689" y="256061"/>
                          <a:pt x="-258" y="192307"/>
                          <a:pt x="38985" y="180877"/>
                        </a:cubicBezTo>
                        <a:cubicBezTo>
                          <a:pt x="42490" y="180629"/>
                          <a:pt x="45138" y="177588"/>
                          <a:pt x="44890" y="174082"/>
                        </a:cubicBezTo>
                        <a:cubicBezTo>
                          <a:pt x="44643" y="170577"/>
                          <a:pt x="41601" y="167929"/>
                          <a:pt x="38096" y="168177"/>
                        </a:cubicBezTo>
                        <a:cubicBezTo>
                          <a:pt x="3044" y="163224"/>
                          <a:pt x="21776" y="119663"/>
                          <a:pt x="43303" y="106836"/>
                        </a:cubicBezTo>
                        <a:cubicBezTo>
                          <a:pt x="74418" y="82706"/>
                          <a:pt x="71370" y="31969"/>
                          <a:pt x="69020" y="5680"/>
                        </a:cubicBezTo>
                        <a:cubicBezTo>
                          <a:pt x="85911" y="5045"/>
                          <a:pt x="131758" y="4664"/>
                          <a:pt x="151570" y="4601"/>
                        </a:cubicBezTo>
                        <a:cubicBezTo>
                          <a:pt x="174303" y="59274"/>
                          <a:pt x="87499" y="134903"/>
                          <a:pt x="126170" y="158652"/>
                        </a:cubicBezTo>
                        <a:cubicBezTo>
                          <a:pt x="332545" y="108296"/>
                          <a:pt x="234120" y="166526"/>
                          <a:pt x="237422" y="1362"/>
                        </a:cubicBezTo>
                        <a:cubicBezTo>
                          <a:pt x="249741" y="-2130"/>
                          <a:pt x="299271" y="2378"/>
                          <a:pt x="325624" y="854"/>
                        </a:cubicBezTo>
                        <a:cubicBezTo>
                          <a:pt x="266823" y="105439"/>
                          <a:pt x="408174" y="108804"/>
                          <a:pt x="387155" y="185449"/>
                        </a:cubicBezTo>
                        <a:cubicBezTo>
                          <a:pt x="375090" y="210849"/>
                          <a:pt x="334958" y="200752"/>
                          <a:pt x="326830" y="215802"/>
                        </a:cubicBezTo>
                        <a:cubicBezTo>
                          <a:pt x="326830" y="221707"/>
                          <a:pt x="332101" y="222152"/>
                          <a:pt x="337054" y="222152"/>
                        </a:cubicBezTo>
                        <a:cubicBezTo>
                          <a:pt x="407539" y="236439"/>
                          <a:pt x="379472" y="299177"/>
                          <a:pt x="313876" y="302733"/>
                        </a:cubicBezTo>
                        <a:cubicBezTo>
                          <a:pt x="286508" y="321783"/>
                          <a:pt x="354897" y="305337"/>
                          <a:pt x="360866" y="348326"/>
                        </a:cubicBezTo>
                        <a:cubicBezTo>
                          <a:pt x="367661" y="376711"/>
                          <a:pt x="350135" y="382108"/>
                          <a:pt x="333307" y="403444"/>
                        </a:cubicBezTo>
                        <a:cubicBezTo>
                          <a:pt x="365565" y="417414"/>
                          <a:pt x="387663" y="440084"/>
                          <a:pt x="362200" y="476469"/>
                        </a:cubicBezTo>
                        <a:cubicBezTo>
                          <a:pt x="318321" y="516411"/>
                          <a:pt x="249868" y="528857"/>
                          <a:pt x="192718" y="540604"/>
                        </a:cubicBezTo>
                        <a:close/>
                      </a:path>
                    </a:pathLst>
                  </a:custGeom>
                  <a:solidFill>
                    <a:srgbClr val="CFE5BD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57" name="Google Shape;1457;p11"/>
                  <p:cNvSpPr/>
                  <p:nvPr/>
                </p:nvSpPr>
                <p:spPr>
                  <a:xfrm>
                    <a:off x="1121941" y="2969319"/>
                    <a:ext cx="404159" cy="9909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04159" h="990908" extrusionOk="0">
                        <a:moveTo>
                          <a:pt x="396558" y="583905"/>
                        </a:moveTo>
                        <a:cubicBezTo>
                          <a:pt x="363665" y="545170"/>
                          <a:pt x="299149" y="524850"/>
                          <a:pt x="338075" y="447063"/>
                        </a:cubicBezTo>
                        <a:cubicBezTo>
                          <a:pt x="339535" y="444205"/>
                          <a:pt x="370904" y="448269"/>
                          <a:pt x="367920" y="426933"/>
                        </a:cubicBezTo>
                        <a:cubicBezTo>
                          <a:pt x="376619" y="356321"/>
                          <a:pt x="377762" y="266786"/>
                          <a:pt x="312865" y="222019"/>
                        </a:cubicBezTo>
                        <a:cubicBezTo>
                          <a:pt x="314326" y="182014"/>
                          <a:pt x="328359" y="29931"/>
                          <a:pt x="274257" y="35328"/>
                        </a:cubicBezTo>
                        <a:cubicBezTo>
                          <a:pt x="255207" y="-16234"/>
                          <a:pt x="119635" y="-11789"/>
                          <a:pt x="115888" y="51521"/>
                        </a:cubicBezTo>
                        <a:cubicBezTo>
                          <a:pt x="66358" y="56474"/>
                          <a:pt x="92711" y="194840"/>
                          <a:pt x="93600" y="232242"/>
                        </a:cubicBezTo>
                        <a:cubicBezTo>
                          <a:pt x="31814" y="278470"/>
                          <a:pt x="26607" y="363941"/>
                          <a:pt x="28766" y="435442"/>
                        </a:cubicBezTo>
                        <a:cubicBezTo>
                          <a:pt x="29211" y="460842"/>
                          <a:pt x="57849" y="448840"/>
                          <a:pt x="70740" y="450746"/>
                        </a:cubicBezTo>
                        <a:cubicBezTo>
                          <a:pt x="73851" y="483511"/>
                          <a:pt x="74994" y="521611"/>
                          <a:pt x="46991" y="544408"/>
                        </a:cubicBezTo>
                        <a:cubicBezTo>
                          <a:pt x="20829" y="559775"/>
                          <a:pt x="1906" y="611464"/>
                          <a:pt x="44133" y="617497"/>
                        </a:cubicBezTo>
                        <a:cubicBezTo>
                          <a:pt x="890" y="630197"/>
                          <a:pt x="-22097" y="700682"/>
                          <a:pt x="29973" y="716557"/>
                        </a:cubicBezTo>
                        <a:cubicBezTo>
                          <a:pt x="31179" y="718461"/>
                          <a:pt x="32132" y="730336"/>
                          <a:pt x="35878" y="733384"/>
                        </a:cubicBezTo>
                        <a:cubicBezTo>
                          <a:pt x="-9588" y="750021"/>
                          <a:pt x="-11620" y="809584"/>
                          <a:pt x="41276" y="813584"/>
                        </a:cubicBezTo>
                        <a:cubicBezTo>
                          <a:pt x="-3746" y="839747"/>
                          <a:pt x="-8318" y="908200"/>
                          <a:pt x="53150" y="912772"/>
                        </a:cubicBezTo>
                        <a:cubicBezTo>
                          <a:pt x="88837" y="913153"/>
                          <a:pt x="124016" y="903310"/>
                          <a:pt x="159259" y="898421"/>
                        </a:cubicBezTo>
                        <a:cubicBezTo>
                          <a:pt x="137224" y="913788"/>
                          <a:pt x="124270" y="946998"/>
                          <a:pt x="142368" y="970176"/>
                        </a:cubicBezTo>
                        <a:cubicBezTo>
                          <a:pt x="170879" y="1006688"/>
                          <a:pt x="222568" y="986051"/>
                          <a:pt x="258319" y="975319"/>
                        </a:cubicBezTo>
                        <a:cubicBezTo>
                          <a:pt x="297562" y="961285"/>
                          <a:pt x="346012" y="957857"/>
                          <a:pt x="374079" y="923821"/>
                        </a:cubicBezTo>
                        <a:cubicBezTo>
                          <a:pt x="397638" y="896008"/>
                          <a:pt x="385382" y="849653"/>
                          <a:pt x="346647" y="845652"/>
                        </a:cubicBezTo>
                        <a:cubicBezTo>
                          <a:pt x="371279" y="834501"/>
                          <a:pt x="382207" y="805495"/>
                          <a:pt x="371057" y="780857"/>
                        </a:cubicBezTo>
                        <a:cubicBezTo>
                          <a:pt x="362344" y="761610"/>
                          <a:pt x="342259" y="750123"/>
                          <a:pt x="321247" y="752371"/>
                        </a:cubicBezTo>
                        <a:cubicBezTo>
                          <a:pt x="385382" y="748434"/>
                          <a:pt x="427991" y="685505"/>
                          <a:pt x="350584" y="659597"/>
                        </a:cubicBezTo>
                        <a:cubicBezTo>
                          <a:pt x="302515" y="655787"/>
                          <a:pt x="436690" y="669821"/>
                          <a:pt x="396558" y="583905"/>
                        </a:cubicBezTo>
                        <a:close/>
                        <a:moveTo>
                          <a:pt x="291339" y="83525"/>
                        </a:moveTo>
                        <a:cubicBezTo>
                          <a:pt x="291847" y="98828"/>
                          <a:pt x="292418" y="114132"/>
                          <a:pt x="292926" y="129435"/>
                        </a:cubicBezTo>
                        <a:lnTo>
                          <a:pt x="105792" y="175981"/>
                        </a:lnTo>
                        <a:cubicBezTo>
                          <a:pt x="105030" y="163916"/>
                          <a:pt x="104776" y="151851"/>
                          <a:pt x="104776" y="139786"/>
                        </a:cubicBezTo>
                        <a:cubicBezTo>
                          <a:pt x="166307" y="129753"/>
                          <a:pt x="229172" y="100162"/>
                          <a:pt x="291085" y="83525"/>
                        </a:cubicBezTo>
                        <a:close/>
                        <a:moveTo>
                          <a:pt x="293561" y="147533"/>
                        </a:moveTo>
                        <a:lnTo>
                          <a:pt x="295847" y="212049"/>
                        </a:lnTo>
                        <a:cubicBezTo>
                          <a:pt x="235459" y="188897"/>
                          <a:pt x="168117" y="192212"/>
                          <a:pt x="110300" y="221193"/>
                        </a:cubicBezTo>
                        <a:cubicBezTo>
                          <a:pt x="109094" y="212113"/>
                          <a:pt x="108141" y="202969"/>
                          <a:pt x="107379" y="193824"/>
                        </a:cubicBezTo>
                        <a:close/>
                        <a:moveTo>
                          <a:pt x="194057" y="16152"/>
                        </a:moveTo>
                        <a:cubicBezTo>
                          <a:pt x="213869" y="14056"/>
                          <a:pt x="248984" y="13548"/>
                          <a:pt x="256096" y="36979"/>
                        </a:cubicBezTo>
                        <a:cubicBezTo>
                          <a:pt x="215139" y="41107"/>
                          <a:pt x="174181" y="45615"/>
                          <a:pt x="133224" y="49679"/>
                        </a:cubicBezTo>
                        <a:cubicBezTo>
                          <a:pt x="136208" y="21613"/>
                          <a:pt x="171768" y="18438"/>
                          <a:pt x="193803" y="16152"/>
                        </a:cubicBezTo>
                        <a:close/>
                        <a:moveTo>
                          <a:pt x="111507" y="70444"/>
                        </a:moveTo>
                        <a:cubicBezTo>
                          <a:pt x="137605" y="72095"/>
                          <a:pt x="295276" y="37170"/>
                          <a:pt x="290323" y="65554"/>
                        </a:cubicBezTo>
                        <a:cubicBezTo>
                          <a:pt x="228918" y="86446"/>
                          <a:pt x="165355" y="103083"/>
                          <a:pt x="105093" y="126197"/>
                        </a:cubicBezTo>
                        <a:cubicBezTo>
                          <a:pt x="106681" y="108417"/>
                          <a:pt x="102680" y="86065"/>
                          <a:pt x="111189" y="70444"/>
                        </a:cubicBezTo>
                        <a:close/>
                        <a:moveTo>
                          <a:pt x="46419" y="432902"/>
                        </a:moveTo>
                        <a:cubicBezTo>
                          <a:pt x="42609" y="356067"/>
                          <a:pt x="52769" y="256499"/>
                          <a:pt x="137034" y="227416"/>
                        </a:cubicBezTo>
                        <a:cubicBezTo>
                          <a:pt x="293561" y="176616"/>
                          <a:pt x="379921" y="271866"/>
                          <a:pt x="350521" y="426870"/>
                        </a:cubicBezTo>
                        <a:close/>
                        <a:moveTo>
                          <a:pt x="262319" y="567204"/>
                        </a:moveTo>
                        <a:lnTo>
                          <a:pt x="131636" y="595081"/>
                        </a:lnTo>
                        <a:cubicBezTo>
                          <a:pt x="113348" y="568538"/>
                          <a:pt x="184595" y="524850"/>
                          <a:pt x="164974" y="448459"/>
                        </a:cubicBezTo>
                        <a:lnTo>
                          <a:pt x="238443" y="446999"/>
                        </a:lnTo>
                        <a:cubicBezTo>
                          <a:pt x="232189" y="488604"/>
                          <a:pt x="240558" y="531086"/>
                          <a:pt x="262129" y="567204"/>
                        </a:cubicBezTo>
                        <a:close/>
                        <a:moveTo>
                          <a:pt x="36069" y="586890"/>
                        </a:moveTo>
                        <a:cubicBezTo>
                          <a:pt x="68771" y="527644"/>
                          <a:pt x="97854" y="542440"/>
                          <a:pt x="88456" y="450238"/>
                        </a:cubicBezTo>
                        <a:lnTo>
                          <a:pt x="147194" y="449031"/>
                        </a:lnTo>
                        <a:cubicBezTo>
                          <a:pt x="167514" y="524469"/>
                          <a:pt x="99442" y="554759"/>
                          <a:pt x="112269" y="599272"/>
                        </a:cubicBezTo>
                        <a:cubicBezTo>
                          <a:pt x="91758" y="603272"/>
                          <a:pt x="37466" y="620926"/>
                          <a:pt x="35878" y="586890"/>
                        </a:cubicBezTo>
                        <a:close/>
                        <a:moveTo>
                          <a:pt x="354521" y="867496"/>
                        </a:moveTo>
                        <a:cubicBezTo>
                          <a:pt x="402781" y="909914"/>
                          <a:pt x="318771" y="944458"/>
                          <a:pt x="283211" y="949347"/>
                        </a:cubicBezTo>
                        <a:cubicBezTo>
                          <a:pt x="248095" y="957158"/>
                          <a:pt x="212154" y="978875"/>
                          <a:pt x="175642" y="970239"/>
                        </a:cubicBezTo>
                        <a:cubicBezTo>
                          <a:pt x="158497" y="964588"/>
                          <a:pt x="146178" y="949094"/>
                          <a:pt x="153544" y="930805"/>
                        </a:cubicBezTo>
                        <a:cubicBezTo>
                          <a:pt x="160021" y="906612"/>
                          <a:pt x="304483" y="850160"/>
                          <a:pt x="354331" y="867496"/>
                        </a:cubicBezTo>
                        <a:close/>
                        <a:moveTo>
                          <a:pt x="354204" y="786153"/>
                        </a:moveTo>
                        <a:cubicBezTo>
                          <a:pt x="394399" y="853463"/>
                          <a:pt x="147765" y="877339"/>
                          <a:pt x="105157" y="889086"/>
                        </a:cubicBezTo>
                        <a:cubicBezTo>
                          <a:pt x="51372" y="908136"/>
                          <a:pt x="-12699" y="873592"/>
                          <a:pt x="53912" y="821966"/>
                        </a:cubicBezTo>
                        <a:cubicBezTo>
                          <a:pt x="113793" y="817648"/>
                          <a:pt x="325502" y="741766"/>
                          <a:pt x="354013" y="786153"/>
                        </a:cubicBezTo>
                        <a:close/>
                        <a:moveTo>
                          <a:pt x="293053" y="674392"/>
                        </a:moveTo>
                        <a:cubicBezTo>
                          <a:pt x="319977" y="665884"/>
                          <a:pt x="378143" y="666963"/>
                          <a:pt x="373000" y="710841"/>
                        </a:cubicBezTo>
                        <a:cubicBezTo>
                          <a:pt x="350838" y="738020"/>
                          <a:pt x="307214" y="742210"/>
                          <a:pt x="275972" y="753831"/>
                        </a:cubicBezTo>
                        <a:cubicBezTo>
                          <a:pt x="232030" y="758022"/>
                          <a:pt x="61977" y="815490"/>
                          <a:pt x="26988" y="789454"/>
                        </a:cubicBezTo>
                        <a:cubicBezTo>
                          <a:pt x="-10032" y="761896"/>
                          <a:pt x="65088" y="743608"/>
                          <a:pt x="53912" y="723859"/>
                        </a:cubicBezTo>
                        <a:cubicBezTo>
                          <a:pt x="132462" y="707666"/>
                          <a:pt x="214059" y="690648"/>
                          <a:pt x="292863" y="674392"/>
                        </a:cubicBezTo>
                        <a:close/>
                        <a:moveTo>
                          <a:pt x="354648" y="639531"/>
                        </a:moveTo>
                        <a:cubicBezTo>
                          <a:pt x="294323" y="652993"/>
                          <a:pt x="239840" y="662772"/>
                          <a:pt x="179515" y="676044"/>
                        </a:cubicBezTo>
                        <a:lnTo>
                          <a:pt x="47308" y="704555"/>
                        </a:lnTo>
                        <a:cubicBezTo>
                          <a:pt x="37021" y="705889"/>
                          <a:pt x="23750" y="694522"/>
                          <a:pt x="19241" y="685505"/>
                        </a:cubicBezTo>
                        <a:cubicBezTo>
                          <a:pt x="-15620" y="609813"/>
                          <a:pt x="264224" y="596160"/>
                          <a:pt x="316294" y="573745"/>
                        </a:cubicBezTo>
                        <a:cubicBezTo>
                          <a:pt x="326899" y="571459"/>
                          <a:pt x="326835" y="553298"/>
                          <a:pt x="314961" y="555838"/>
                        </a:cubicBezTo>
                        <a:lnTo>
                          <a:pt x="281687" y="563331"/>
                        </a:lnTo>
                        <a:cubicBezTo>
                          <a:pt x="258871" y="529206"/>
                          <a:pt x="249695" y="487760"/>
                          <a:pt x="255969" y="447190"/>
                        </a:cubicBezTo>
                        <a:lnTo>
                          <a:pt x="321946" y="445856"/>
                        </a:lnTo>
                        <a:cubicBezTo>
                          <a:pt x="294831" y="486433"/>
                          <a:pt x="311722" y="544154"/>
                          <a:pt x="352870" y="568347"/>
                        </a:cubicBezTo>
                        <a:cubicBezTo>
                          <a:pt x="382398" y="583334"/>
                          <a:pt x="401575" y="632483"/>
                          <a:pt x="354458" y="63953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458" name="Google Shape;1458;p11"/>
                <p:cNvSpPr/>
                <p:nvPr/>
              </p:nvSpPr>
              <p:spPr>
                <a:xfrm>
                  <a:off x="1308638" y="2406098"/>
                  <a:ext cx="17700" cy="571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459" name="Google Shape;1459;p11"/>
              <p:cNvSpPr/>
              <p:nvPr/>
            </p:nvSpPr>
            <p:spPr>
              <a:xfrm>
                <a:off x="1183450" y="3621050"/>
                <a:ext cx="70700" cy="18125"/>
              </a:xfrm>
              <a:custGeom>
                <a:avLst/>
                <a:gdLst/>
                <a:ahLst/>
                <a:cxnLst/>
                <a:rect l="l" t="t" r="r" b="b"/>
                <a:pathLst>
                  <a:path w="2828" h="725" extrusionOk="0">
                    <a:moveTo>
                      <a:pt x="0" y="725"/>
                    </a:moveTo>
                    <a:cubicBezTo>
                      <a:pt x="930" y="439"/>
                      <a:pt x="1889" y="256"/>
                      <a:pt x="2828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60" name="Google Shape;1460;p11"/>
              <p:cNvSpPr/>
              <p:nvPr/>
            </p:nvSpPr>
            <p:spPr>
              <a:xfrm>
                <a:off x="1188900" y="3717125"/>
                <a:ext cx="76125" cy="18100"/>
              </a:xfrm>
              <a:custGeom>
                <a:avLst/>
                <a:gdLst/>
                <a:ahLst/>
                <a:cxnLst/>
                <a:rect l="l" t="t" r="r" b="b"/>
                <a:pathLst>
                  <a:path w="3045" h="724" extrusionOk="0">
                    <a:moveTo>
                      <a:pt x="0" y="724"/>
                    </a:moveTo>
                    <a:cubicBezTo>
                      <a:pt x="995" y="410"/>
                      <a:pt x="2019" y="187"/>
                      <a:pt x="3045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61" name="Google Shape;1461;p11"/>
              <p:cNvSpPr/>
              <p:nvPr/>
            </p:nvSpPr>
            <p:spPr>
              <a:xfrm>
                <a:off x="1185275" y="3820425"/>
                <a:ext cx="39875" cy="9050"/>
              </a:xfrm>
              <a:custGeom>
                <a:avLst/>
                <a:gdLst/>
                <a:ahLst/>
                <a:cxnLst/>
                <a:rect l="l" t="t" r="r" b="b"/>
                <a:pathLst>
                  <a:path w="1595" h="362" extrusionOk="0">
                    <a:moveTo>
                      <a:pt x="0" y="362"/>
                    </a:moveTo>
                    <a:cubicBezTo>
                      <a:pt x="526" y="219"/>
                      <a:pt x="1059" y="97"/>
                      <a:pt x="1595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62" name="Google Shape;1462;p11"/>
              <p:cNvSpPr/>
              <p:nvPr/>
            </p:nvSpPr>
            <p:spPr>
              <a:xfrm>
                <a:off x="1301250" y="3911025"/>
                <a:ext cx="18125" cy="7250"/>
              </a:xfrm>
              <a:custGeom>
                <a:avLst/>
                <a:gdLst/>
                <a:ahLst/>
                <a:cxnLst/>
                <a:rect l="l" t="t" r="r" b="b"/>
                <a:pathLst>
                  <a:path w="725" h="290" extrusionOk="0">
                    <a:moveTo>
                      <a:pt x="0" y="290"/>
                    </a:moveTo>
                    <a:cubicBezTo>
                      <a:pt x="363" y="145"/>
                      <a:pt x="363" y="145"/>
                      <a:pt x="725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63" name="Google Shape;1463;p11"/>
          <p:cNvGrpSpPr/>
          <p:nvPr/>
        </p:nvGrpSpPr>
        <p:grpSpPr>
          <a:xfrm>
            <a:off x="8303232" y="58"/>
            <a:ext cx="457411" cy="1759362"/>
            <a:chOff x="721731" y="746204"/>
            <a:chExt cx="522827" cy="2010974"/>
          </a:xfrm>
        </p:grpSpPr>
        <p:grpSp>
          <p:nvGrpSpPr>
            <p:cNvPr id="1464" name="Google Shape;1464;p11"/>
            <p:cNvGrpSpPr/>
            <p:nvPr/>
          </p:nvGrpSpPr>
          <p:grpSpPr>
            <a:xfrm>
              <a:off x="721731" y="2234351"/>
              <a:ext cx="522827" cy="522827"/>
              <a:chOff x="764100" y="3623300"/>
              <a:chExt cx="1046700" cy="1046700"/>
            </a:xfrm>
          </p:grpSpPr>
          <p:sp>
            <p:nvSpPr>
              <p:cNvPr id="1465" name="Google Shape;1465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466" name="Google Shape;1466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467" name="Google Shape;1467;p11"/>
            <p:cNvGrpSpPr/>
            <p:nvPr/>
          </p:nvGrpSpPr>
          <p:grpSpPr>
            <a:xfrm>
              <a:off x="892053" y="746204"/>
              <a:ext cx="182209" cy="1869993"/>
              <a:chOff x="3305183" y="1611869"/>
              <a:chExt cx="166690" cy="1710724"/>
            </a:xfrm>
          </p:grpSpPr>
          <p:grpSp>
            <p:nvGrpSpPr>
              <p:cNvPr id="1468" name="Google Shape;1468;p11"/>
              <p:cNvGrpSpPr/>
              <p:nvPr/>
            </p:nvGrpSpPr>
            <p:grpSpPr>
              <a:xfrm>
                <a:off x="3305183" y="1611869"/>
                <a:ext cx="166690" cy="1710724"/>
                <a:chOff x="3305183" y="1611869"/>
                <a:chExt cx="166690" cy="1710724"/>
              </a:xfrm>
            </p:grpSpPr>
            <p:grpSp>
              <p:nvGrpSpPr>
                <p:cNvPr id="1469" name="Google Shape;1469;p11"/>
                <p:cNvGrpSpPr/>
                <p:nvPr/>
              </p:nvGrpSpPr>
              <p:grpSpPr>
                <a:xfrm>
                  <a:off x="3305183" y="2971595"/>
                  <a:ext cx="166690" cy="350998"/>
                  <a:chOff x="3305183" y="3146560"/>
                  <a:chExt cx="166690" cy="350998"/>
                </a:xfrm>
              </p:grpSpPr>
              <p:sp>
                <p:nvSpPr>
                  <p:cNvPr id="1470" name="Google Shape;1470;p11"/>
                  <p:cNvSpPr/>
                  <p:nvPr/>
                </p:nvSpPr>
                <p:spPr>
                  <a:xfrm>
                    <a:off x="3324821" y="3152836"/>
                    <a:ext cx="119489" cy="1171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9489" h="117177" extrusionOk="0">
                        <a:moveTo>
                          <a:pt x="5460" y="117177"/>
                        </a:moveTo>
                        <a:cubicBezTo>
                          <a:pt x="4508" y="91777"/>
                          <a:pt x="-9653" y="30373"/>
                          <a:pt x="11810" y="23896"/>
                        </a:cubicBezTo>
                        <a:cubicBezTo>
                          <a:pt x="18160" y="22118"/>
                          <a:pt x="14668" y="14561"/>
                          <a:pt x="19494" y="10688"/>
                        </a:cubicBezTo>
                        <a:cubicBezTo>
                          <a:pt x="31241" y="-2901"/>
                          <a:pt x="96456" y="-6838"/>
                          <a:pt x="96456" y="18879"/>
                        </a:cubicBezTo>
                        <a:cubicBezTo>
                          <a:pt x="95751" y="22315"/>
                          <a:pt x="97967" y="25668"/>
                          <a:pt x="101409" y="26373"/>
                        </a:cubicBezTo>
                        <a:cubicBezTo>
                          <a:pt x="101866" y="26467"/>
                          <a:pt x="102336" y="26506"/>
                          <a:pt x="102806" y="26499"/>
                        </a:cubicBezTo>
                        <a:cubicBezTo>
                          <a:pt x="133731" y="28849"/>
                          <a:pt x="111569" y="90507"/>
                          <a:pt x="114744" y="11393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71" name="Google Shape;1471;p11"/>
                  <p:cNvSpPr/>
                  <p:nvPr/>
                </p:nvSpPr>
                <p:spPr>
                  <a:xfrm>
                    <a:off x="3312763" y="3270014"/>
                    <a:ext cx="150661" cy="2211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0661" h="221107" extrusionOk="0">
                        <a:moveTo>
                          <a:pt x="72636" y="221107"/>
                        </a:moveTo>
                        <a:cubicBezTo>
                          <a:pt x="-3564" y="204978"/>
                          <a:pt x="-15057" y="136779"/>
                          <a:pt x="16184" y="2477"/>
                        </a:cubicBezTo>
                        <a:cubicBezTo>
                          <a:pt x="54284" y="1207"/>
                          <a:pt x="87558" y="1270"/>
                          <a:pt x="125595" y="0"/>
                        </a:cubicBezTo>
                        <a:cubicBezTo>
                          <a:pt x="164330" y="92202"/>
                          <a:pt x="166299" y="206629"/>
                          <a:pt x="72636" y="221107"/>
                        </a:cubicBezTo>
                        <a:close/>
                      </a:path>
                    </a:pathLst>
                  </a:custGeom>
                  <a:solidFill>
                    <a:srgbClr val="FFF2CC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72" name="Google Shape;1472;p11"/>
                  <p:cNvSpPr/>
                  <p:nvPr/>
                </p:nvSpPr>
                <p:spPr>
                  <a:xfrm>
                    <a:off x="3305183" y="3146560"/>
                    <a:ext cx="166690" cy="3509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6690" h="350998" extrusionOk="0">
                        <a:moveTo>
                          <a:pt x="140987" y="124596"/>
                        </a:moveTo>
                        <a:cubicBezTo>
                          <a:pt x="147337" y="122247"/>
                          <a:pt x="143336" y="59572"/>
                          <a:pt x="144542" y="54238"/>
                        </a:cubicBezTo>
                        <a:cubicBezTo>
                          <a:pt x="146828" y="39252"/>
                          <a:pt x="140097" y="24647"/>
                          <a:pt x="122571" y="26425"/>
                        </a:cubicBezTo>
                        <a:cubicBezTo>
                          <a:pt x="129683" y="-8309"/>
                          <a:pt x="29417" y="-8500"/>
                          <a:pt x="29925" y="24075"/>
                        </a:cubicBezTo>
                        <a:cubicBezTo>
                          <a:pt x="15891" y="25536"/>
                          <a:pt x="12399" y="39633"/>
                          <a:pt x="13478" y="51635"/>
                        </a:cubicBezTo>
                        <a:cubicBezTo>
                          <a:pt x="16145" y="75955"/>
                          <a:pt x="8335" y="105292"/>
                          <a:pt x="17034" y="127263"/>
                        </a:cubicBezTo>
                        <a:cubicBezTo>
                          <a:pt x="17034" y="127263"/>
                          <a:pt x="17034" y="127644"/>
                          <a:pt x="17034" y="127835"/>
                        </a:cubicBezTo>
                        <a:cubicBezTo>
                          <a:pt x="-77835" y="451748"/>
                          <a:pt x="259922" y="398789"/>
                          <a:pt x="140987" y="124596"/>
                        </a:cubicBezTo>
                        <a:close/>
                        <a:moveTo>
                          <a:pt x="126254" y="42427"/>
                        </a:moveTo>
                        <a:cubicBezTo>
                          <a:pt x="126699" y="51254"/>
                          <a:pt x="126699" y="64842"/>
                          <a:pt x="126889" y="74177"/>
                        </a:cubicBezTo>
                        <a:lnTo>
                          <a:pt x="31258" y="101736"/>
                        </a:lnTo>
                        <a:cubicBezTo>
                          <a:pt x="31258" y="96719"/>
                          <a:pt x="31258" y="91640"/>
                          <a:pt x="31258" y="86560"/>
                        </a:cubicBezTo>
                        <a:cubicBezTo>
                          <a:pt x="57865" y="73415"/>
                          <a:pt x="88408" y="58556"/>
                          <a:pt x="112348" y="40903"/>
                        </a:cubicBezTo>
                        <a:cubicBezTo>
                          <a:pt x="116793" y="41665"/>
                          <a:pt x="123778" y="38490"/>
                          <a:pt x="126254" y="42427"/>
                        </a:cubicBezTo>
                        <a:close/>
                        <a:moveTo>
                          <a:pt x="89044" y="212671"/>
                        </a:moveTo>
                        <a:cubicBezTo>
                          <a:pt x="81112" y="208784"/>
                          <a:pt x="71771" y="209070"/>
                          <a:pt x="64088" y="213433"/>
                        </a:cubicBezTo>
                        <a:cubicBezTo>
                          <a:pt x="67943" y="186762"/>
                          <a:pt x="70883" y="159947"/>
                          <a:pt x="72914" y="132978"/>
                        </a:cubicBezTo>
                        <a:lnTo>
                          <a:pt x="83964" y="132978"/>
                        </a:lnTo>
                        <a:cubicBezTo>
                          <a:pt x="83049" y="159642"/>
                          <a:pt x="84751" y="186337"/>
                          <a:pt x="89044" y="212671"/>
                        </a:cubicBezTo>
                        <a:close/>
                        <a:moveTo>
                          <a:pt x="50944" y="114118"/>
                        </a:moveTo>
                        <a:lnTo>
                          <a:pt x="127144" y="92148"/>
                        </a:lnTo>
                        <a:lnTo>
                          <a:pt x="127144" y="113420"/>
                        </a:lnTo>
                        <a:cubicBezTo>
                          <a:pt x="101299" y="114880"/>
                          <a:pt x="75899" y="115135"/>
                          <a:pt x="50626" y="114118"/>
                        </a:cubicBezTo>
                        <a:close/>
                        <a:moveTo>
                          <a:pt x="90695" y="39950"/>
                        </a:moveTo>
                        <a:cubicBezTo>
                          <a:pt x="74692" y="48269"/>
                          <a:pt x="47832" y="59826"/>
                          <a:pt x="31385" y="67255"/>
                        </a:cubicBezTo>
                        <a:cubicBezTo>
                          <a:pt x="31385" y="58937"/>
                          <a:pt x="31766" y="47634"/>
                          <a:pt x="31385" y="39379"/>
                        </a:cubicBezTo>
                        <a:cubicBezTo>
                          <a:pt x="33036" y="39379"/>
                          <a:pt x="75835" y="39442"/>
                          <a:pt x="90377" y="39950"/>
                        </a:cubicBezTo>
                        <a:close/>
                        <a:moveTo>
                          <a:pt x="45736" y="22361"/>
                        </a:moveTo>
                        <a:cubicBezTo>
                          <a:pt x="60214" y="644"/>
                          <a:pt x="112920" y="11122"/>
                          <a:pt x="111395" y="26616"/>
                        </a:cubicBezTo>
                        <a:cubicBezTo>
                          <a:pt x="92028" y="25854"/>
                          <a:pt x="63834" y="27314"/>
                          <a:pt x="44466" y="26616"/>
                        </a:cubicBezTo>
                        <a:cubicBezTo>
                          <a:pt x="44339" y="26171"/>
                          <a:pt x="45165" y="22742"/>
                          <a:pt x="45419" y="22361"/>
                        </a:cubicBezTo>
                        <a:close/>
                        <a:moveTo>
                          <a:pt x="125556" y="309127"/>
                        </a:moveTo>
                        <a:cubicBezTo>
                          <a:pt x="22686" y="406028"/>
                          <a:pt x="-873" y="195335"/>
                          <a:pt x="33798" y="131708"/>
                        </a:cubicBezTo>
                        <a:cubicBezTo>
                          <a:pt x="41101" y="132153"/>
                          <a:pt x="48467" y="132470"/>
                          <a:pt x="55833" y="132661"/>
                        </a:cubicBezTo>
                        <a:cubicBezTo>
                          <a:pt x="60913" y="148536"/>
                          <a:pt x="25734" y="268678"/>
                          <a:pt x="58500" y="243023"/>
                        </a:cubicBezTo>
                        <a:cubicBezTo>
                          <a:pt x="62310" y="237436"/>
                          <a:pt x="67708" y="228101"/>
                          <a:pt x="75454" y="228037"/>
                        </a:cubicBezTo>
                        <a:cubicBezTo>
                          <a:pt x="84979" y="228037"/>
                          <a:pt x="91076" y="238960"/>
                          <a:pt x="95394" y="245881"/>
                        </a:cubicBezTo>
                        <a:cubicBezTo>
                          <a:pt x="128985" y="268931"/>
                          <a:pt x="92536" y="150631"/>
                          <a:pt x="101744" y="132661"/>
                        </a:cubicBezTo>
                        <a:cubicBezTo>
                          <a:pt x="109173" y="132661"/>
                          <a:pt x="116602" y="132089"/>
                          <a:pt x="124032" y="131644"/>
                        </a:cubicBezTo>
                        <a:cubicBezTo>
                          <a:pt x="155591" y="183968"/>
                          <a:pt x="160671" y="257311"/>
                          <a:pt x="125239" y="30912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473" name="Google Shape;1473;p11"/>
                <p:cNvSpPr/>
                <p:nvPr/>
              </p:nvSpPr>
              <p:spPr>
                <a:xfrm>
                  <a:off x="3375914" y="1611869"/>
                  <a:ext cx="17700" cy="13659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474" name="Google Shape;1474;p11"/>
              <p:cNvSpPr/>
              <p:nvPr/>
            </p:nvSpPr>
            <p:spPr>
              <a:xfrm>
                <a:off x="3352825" y="3244100"/>
                <a:ext cx="2720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1088" h="1160" extrusionOk="0">
                    <a:moveTo>
                      <a:pt x="0" y="0"/>
                    </a:moveTo>
                    <a:cubicBezTo>
                      <a:pt x="294" y="441"/>
                      <a:pt x="670" y="834"/>
                      <a:pt x="1088" y="116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124640" y="1217480"/>
            <a:ext cx="9056160" cy="7540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124640" y="2288237"/>
            <a:ext cx="9056160" cy="48542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810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Font typeface="Encode Sans Semi Condensed Light"/>
              <a:buChar char="⊹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1pPr>
            <a:lvl2pPr marL="914400" lvl="1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accent2"/>
              </a:buClr>
              <a:buSzPts val="2400"/>
              <a:buFont typeface="Encode Sans Semi Condensed Light"/>
              <a:buChar char="×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2pPr>
            <a:lvl3pPr marL="1371600" lvl="2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accent2"/>
              </a:buClr>
              <a:buSzPts val="2400"/>
              <a:buFont typeface="Encode Sans Semi Condensed Light"/>
              <a:buChar char="⬩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3pPr>
            <a:lvl4pPr marL="1828800" lvl="3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Encode Sans Semi Condensed Light"/>
              <a:buChar char="●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4pPr>
            <a:lvl5pPr marL="2286000" lvl="4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Encode Sans Semi Condensed Light"/>
              <a:buChar char="○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5pPr>
            <a:lvl6pPr marL="2743200" lvl="5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Encode Sans Semi Condensed Light"/>
              <a:buChar char="■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6pPr>
            <a:lvl7pPr marL="3200400" lvl="6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Encode Sans Semi Condensed Light"/>
              <a:buChar char="●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7pPr>
            <a:lvl8pPr marL="3657600" lvl="7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Encode Sans Semi Condensed Light"/>
              <a:buChar char="○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8pPr>
            <a:lvl9pPr marL="4114800" lvl="8" indent="-381000" rtl="0">
              <a:lnSpc>
                <a:spcPct val="115000"/>
              </a:lnSpc>
              <a:spcBef>
                <a:spcPts val="800"/>
              </a:spcBef>
              <a:spcAft>
                <a:spcPts val="800"/>
              </a:spcAft>
              <a:buClr>
                <a:schemeClr val="dk1"/>
              </a:buClr>
              <a:buSzPts val="2400"/>
              <a:buFont typeface="Encode Sans Semi Condensed Light"/>
              <a:buChar char="■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r" rtl="0">
              <a:buNone/>
              <a:defRPr sz="24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r" rtl="0">
              <a:buNone/>
              <a:defRPr sz="24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r" rtl="0">
              <a:buNone/>
              <a:defRPr sz="24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r" rtl="0">
              <a:buNone/>
              <a:defRPr sz="24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r" rtl="0">
              <a:buNone/>
              <a:defRPr sz="24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r" rtl="0">
              <a:buNone/>
              <a:defRPr sz="24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r" rtl="0">
              <a:buNone/>
              <a:defRPr sz="24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r" rtl="0">
              <a:buNone/>
              <a:defRPr sz="24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r" rtl="0">
              <a:buNone/>
              <a:defRPr sz="24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2" r:id="rId2"/>
    <p:sldLayoutId id="2147483657" r:id="rId3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hyperlink" Target="file:///D:\Banve%20copy.gsp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customXml" Target="../ink/ink1.x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customXml" Target="../ink/ink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3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customXml" Target="../ink/ink5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6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customXml" Target="../ink/ink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63039" y="2402517"/>
            <a:ext cx="12153207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" sz="8800" b="1">
                <a:solidFill>
                  <a:srgbClr val="0070C0"/>
                </a:solidFill>
                <a:latin typeface="Amatic SC" panose="020B0604020202020204" charset="-79"/>
                <a:cs typeface="Amatic SC" panose="020B0604020202020204" charset="-79"/>
              </a:rPr>
              <a:t>BÀI 6 </a:t>
            </a:r>
            <a:r>
              <a:rPr lang="en" sz="8800" b="1" smtClean="0">
                <a:solidFill>
                  <a:srgbClr val="0070C0"/>
                </a:solidFill>
                <a:latin typeface="Amatic SC" panose="020B0604020202020204" charset="-79"/>
                <a:cs typeface="Amatic SC" panose="020B0604020202020204" charset="-79"/>
              </a:rPr>
              <a:t>: </a:t>
            </a:r>
            <a:r>
              <a:rPr lang="en" sz="8800" b="1">
                <a:solidFill>
                  <a:srgbClr val="0070C0"/>
                </a:solidFill>
                <a:latin typeface="Amatic SC" panose="020B0604020202020204" charset="-79"/>
                <a:cs typeface="Amatic SC" panose="020B0604020202020204" charset="-79"/>
              </a:rPr>
              <a:t>ĐƯỜNG THẲNG SONG SONG VỚI ĐƯỜNG THẲNG CHO TRƯỚC</a:t>
            </a:r>
            <a:endParaRPr lang="en-US" sz="8000" b="1">
              <a:solidFill>
                <a:srgbClr val="0070C0"/>
              </a:solidFill>
              <a:latin typeface="Amatic SC" panose="020B0604020202020204" charset="-79"/>
              <a:cs typeface="Amatic SC" panose="020B060402020202020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966139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lt1"/>
        </a:solidFill>
        <a:effectLst/>
      </p:bgPr>
    </p:bg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Text Box 4"/>
          <p:cNvSpPr txBox="1">
            <a:spLocks noChangeArrowheads="1"/>
          </p:cNvSpPr>
          <p:nvPr/>
        </p:nvSpPr>
        <p:spPr bwMode="auto">
          <a:xfrm>
            <a:off x="3111403" y="654551"/>
            <a:ext cx="7132638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imes New Roman" panose="02020603050405020304" pitchFamily="18" charset="0"/>
            </a:endParaRPr>
          </a:p>
        </p:txBody>
      </p:sp>
      <p:sp>
        <p:nvSpPr>
          <p:cNvPr id="79" name="Line 5"/>
          <p:cNvSpPr>
            <a:spLocks noChangeShapeType="1"/>
          </p:cNvSpPr>
          <p:nvPr/>
        </p:nvSpPr>
        <p:spPr bwMode="auto">
          <a:xfrm>
            <a:off x="2289078" y="2483351"/>
            <a:ext cx="1005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" name="Line 6"/>
          <p:cNvSpPr>
            <a:spLocks noChangeShapeType="1"/>
          </p:cNvSpPr>
          <p:nvPr/>
        </p:nvSpPr>
        <p:spPr bwMode="auto">
          <a:xfrm>
            <a:off x="2289078" y="746626"/>
            <a:ext cx="10150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Line 7"/>
          <p:cNvSpPr>
            <a:spLocks noChangeShapeType="1"/>
          </p:cNvSpPr>
          <p:nvPr/>
        </p:nvSpPr>
        <p:spPr bwMode="auto">
          <a:xfrm>
            <a:off x="2289078" y="4220076"/>
            <a:ext cx="10150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" name="Line 8"/>
          <p:cNvSpPr>
            <a:spLocks noChangeShapeType="1"/>
          </p:cNvSpPr>
          <p:nvPr/>
        </p:nvSpPr>
        <p:spPr bwMode="auto">
          <a:xfrm>
            <a:off x="4117878" y="746626"/>
            <a:ext cx="0" cy="1736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" name="Rectangle 9"/>
          <p:cNvSpPr>
            <a:spLocks noChangeArrowheads="1"/>
          </p:cNvSpPr>
          <p:nvPr/>
        </p:nvSpPr>
        <p:spPr bwMode="auto">
          <a:xfrm>
            <a:off x="4117878" y="2300789"/>
            <a:ext cx="182563" cy="18256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imes New Roman" panose="02020603050405020304" pitchFamily="18" charset="0"/>
            </a:endParaRPr>
          </a:p>
        </p:txBody>
      </p:sp>
      <p:sp>
        <p:nvSpPr>
          <p:cNvPr id="84" name="Line 10"/>
          <p:cNvSpPr>
            <a:spLocks noChangeShapeType="1"/>
          </p:cNvSpPr>
          <p:nvPr/>
        </p:nvSpPr>
        <p:spPr bwMode="auto">
          <a:xfrm>
            <a:off x="6038753" y="746626"/>
            <a:ext cx="0" cy="1736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Line 11"/>
          <p:cNvSpPr>
            <a:spLocks noChangeShapeType="1"/>
          </p:cNvSpPr>
          <p:nvPr/>
        </p:nvSpPr>
        <p:spPr bwMode="auto">
          <a:xfrm>
            <a:off x="8140603" y="746626"/>
            <a:ext cx="0" cy="1736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Line 12"/>
          <p:cNvSpPr>
            <a:spLocks noChangeShapeType="1"/>
          </p:cNvSpPr>
          <p:nvPr/>
        </p:nvSpPr>
        <p:spPr bwMode="auto">
          <a:xfrm>
            <a:off x="10518678" y="746626"/>
            <a:ext cx="0" cy="1736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Rectangle 13"/>
          <p:cNvSpPr>
            <a:spLocks noChangeArrowheads="1"/>
          </p:cNvSpPr>
          <p:nvPr/>
        </p:nvSpPr>
        <p:spPr bwMode="auto">
          <a:xfrm>
            <a:off x="6038753" y="2300789"/>
            <a:ext cx="182563" cy="18256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imes New Roman" panose="02020603050405020304" pitchFamily="18" charset="0"/>
            </a:endParaRPr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8140603" y="2300789"/>
            <a:ext cx="184150" cy="18256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imes New Roman" panose="02020603050405020304" pitchFamily="18" charset="0"/>
            </a:endParaRPr>
          </a:p>
        </p:txBody>
      </p:sp>
      <p:sp>
        <p:nvSpPr>
          <p:cNvPr id="89" name="Rectangle 15"/>
          <p:cNvSpPr>
            <a:spLocks noChangeArrowheads="1"/>
          </p:cNvSpPr>
          <p:nvPr/>
        </p:nvSpPr>
        <p:spPr bwMode="auto">
          <a:xfrm>
            <a:off x="10518678" y="2300789"/>
            <a:ext cx="182563" cy="18256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imes New Roman" panose="02020603050405020304" pitchFamily="18" charset="0"/>
            </a:endParaRPr>
          </a:p>
        </p:txBody>
      </p:sp>
      <p:sp>
        <p:nvSpPr>
          <p:cNvPr id="90" name="Line 16"/>
          <p:cNvSpPr>
            <a:spLocks noChangeShapeType="1"/>
          </p:cNvSpPr>
          <p:nvPr/>
        </p:nvSpPr>
        <p:spPr bwMode="auto">
          <a:xfrm flipV="1">
            <a:off x="4940203" y="2483351"/>
            <a:ext cx="0" cy="1736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" name="Line 17"/>
          <p:cNvSpPr>
            <a:spLocks noChangeShapeType="1"/>
          </p:cNvSpPr>
          <p:nvPr/>
        </p:nvSpPr>
        <p:spPr bwMode="auto">
          <a:xfrm flipV="1">
            <a:off x="6953153" y="2483351"/>
            <a:ext cx="0" cy="1736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" name="Line 18"/>
          <p:cNvSpPr>
            <a:spLocks noChangeShapeType="1"/>
          </p:cNvSpPr>
          <p:nvPr/>
        </p:nvSpPr>
        <p:spPr bwMode="auto">
          <a:xfrm flipV="1">
            <a:off x="9239153" y="2483351"/>
            <a:ext cx="0" cy="1736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" name="Line 19"/>
          <p:cNvSpPr>
            <a:spLocks noChangeShapeType="1"/>
          </p:cNvSpPr>
          <p:nvPr/>
        </p:nvSpPr>
        <p:spPr bwMode="auto">
          <a:xfrm flipV="1">
            <a:off x="11615641" y="2483351"/>
            <a:ext cx="0" cy="1736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" name="Rectangle 20"/>
          <p:cNvSpPr>
            <a:spLocks noChangeArrowheads="1"/>
          </p:cNvSpPr>
          <p:nvPr/>
        </p:nvSpPr>
        <p:spPr bwMode="auto">
          <a:xfrm>
            <a:off x="4940203" y="2483351"/>
            <a:ext cx="184150" cy="1825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imes New Roman" panose="02020603050405020304" pitchFamily="18" charset="0"/>
            </a:endParaRPr>
          </a:p>
        </p:txBody>
      </p:sp>
      <p:sp>
        <p:nvSpPr>
          <p:cNvPr id="95" name="Rectangle 21"/>
          <p:cNvSpPr>
            <a:spLocks noChangeArrowheads="1"/>
          </p:cNvSpPr>
          <p:nvPr/>
        </p:nvSpPr>
        <p:spPr bwMode="auto">
          <a:xfrm>
            <a:off x="6953153" y="2483351"/>
            <a:ext cx="182563" cy="1825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imes New Roman" panose="02020603050405020304" pitchFamily="18" charset="0"/>
            </a:endParaRPr>
          </a:p>
        </p:txBody>
      </p:sp>
      <p:sp>
        <p:nvSpPr>
          <p:cNvPr id="96" name="Rectangle 22"/>
          <p:cNvSpPr>
            <a:spLocks noChangeArrowheads="1"/>
          </p:cNvSpPr>
          <p:nvPr/>
        </p:nvSpPr>
        <p:spPr bwMode="auto">
          <a:xfrm>
            <a:off x="9239153" y="2483351"/>
            <a:ext cx="182563" cy="1825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imes New Roman" panose="02020603050405020304" pitchFamily="18" charset="0"/>
            </a:endParaRPr>
          </a:p>
        </p:txBody>
      </p:sp>
      <p:sp>
        <p:nvSpPr>
          <p:cNvPr id="97" name="Rectangle 23"/>
          <p:cNvSpPr>
            <a:spLocks noChangeArrowheads="1"/>
          </p:cNvSpPr>
          <p:nvPr/>
        </p:nvSpPr>
        <p:spPr bwMode="auto">
          <a:xfrm>
            <a:off x="11615641" y="2483351"/>
            <a:ext cx="182562" cy="1825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imes New Roman" panose="02020603050405020304" pitchFamily="18" charset="0"/>
            </a:endParaRPr>
          </a:p>
        </p:txBody>
      </p:sp>
      <p:sp>
        <p:nvSpPr>
          <p:cNvPr id="98" name="Text Box 24"/>
          <p:cNvSpPr txBox="1">
            <a:spLocks noChangeArrowheads="1"/>
          </p:cNvSpPr>
          <p:nvPr/>
        </p:nvSpPr>
        <p:spPr bwMode="auto">
          <a:xfrm>
            <a:off x="4117878" y="1294314"/>
            <a:ext cx="365125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99" name="Oval 27"/>
          <p:cNvSpPr>
            <a:spLocks noChangeArrowheads="1"/>
          </p:cNvSpPr>
          <p:nvPr/>
        </p:nvSpPr>
        <p:spPr bwMode="auto">
          <a:xfrm>
            <a:off x="6007003" y="700589"/>
            <a:ext cx="90488" cy="88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imes New Roman" panose="02020603050405020304" pitchFamily="18" charset="0"/>
            </a:endParaRPr>
          </a:p>
        </p:txBody>
      </p:sp>
      <p:sp>
        <p:nvSpPr>
          <p:cNvPr id="100" name="Oval 28"/>
          <p:cNvSpPr>
            <a:spLocks noChangeArrowheads="1"/>
          </p:cNvSpPr>
          <p:nvPr/>
        </p:nvSpPr>
        <p:spPr bwMode="auto">
          <a:xfrm>
            <a:off x="8096153" y="714876"/>
            <a:ext cx="88900" cy="904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imes New Roman" panose="02020603050405020304" pitchFamily="18" charset="0"/>
            </a:endParaRPr>
          </a:p>
        </p:txBody>
      </p:sp>
      <p:sp>
        <p:nvSpPr>
          <p:cNvPr id="101" name="Oval 29"/>
          <p:cNvSpPr>
            <a:spLocks noChangeArrowheads="1"/>
          </p:cNvSpPr>
          <p:nvPr/>
        </p:nvSpPr>
        <p:spPr bwMode="auto">
          <a:xfrm>
            <a:off x="10488516" y="714876"/>
            <a:ext cx="88900" cy="904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imes New Roman" panose="02020603050405020304" pitchFamily="18" charset="0"/>
            </a:endParaRPr>
          </a:p>
        </p:txBody>
      </p:sp>
      <p:sp>
        <p:nvSpPr>
          <p:cNvPr id="102" name="Oval 30"/>
          <p:cNvSpPr>
            <a:spLocks noChangeArrowheads="1"/>
          </p:cNvSpPr>
          <p:nvPr/>
        </p:nvSpPr>
        <p:spPr bwMode="auto">
          <a:xfrm>
            <a:off x="4910041" y="4189914"/>
            <a:ext cx="90487" cy="904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imes New Roman" panose="02020603050405020304" pitchFamily="18" charset="0"/>
            </a:endParaRPr>
          </a:p>
        </p:txBody>
      </p:sp>
      <p:sp>
        <p:nvSpPr>
          <p:cNvPr id="103" name="Oval 31"/>
          <p:cNvSpPr>
            <a:spLocks noChangeArrowheads="1"/>
          </p:cNvSpPr>
          <p:nvPr/>
        </p:nvSpPr>
        <p:spPr bwMode="auto">
          <a:xfrm>
            <a:off x="6921403" y="4159751"/>
            <a:ext cx="90488" cy="88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imes New Roman" panose="02020603050405020304" pitchFamily="18" charset="0"/>
            </a:endParaRPr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9207403" y="4175626"/>
            <a:ext cx="90488" cy="88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imes New Roman" panose="02020603050405020304" pitchFamily="18" charset="0"/>
            </a:endParaRPr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11585478" y="4189914"/>
            <a:ext cx="88900" cy="904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imes New Roman" panose="02020603050405020304" pitchFamily="18" charset="0"/>
            </a:endParaRPr>
          </a:p>
        </p:txBody>
      </p:sp>
      <p:sp>
        <p:nvSpPr>
          <p:cNvPr id="106" name="Oval 34"/>
          <p:cNvSpPr>
            <a:spLocks noChangeArrowheads="1"/>
          </p:cNvSpPr>
          <p:nvPr/>
        </p:nvSpPr>
        <p:spPr bwMode="auto">
          <a:xfrm>
            <a:off x="4087716" y="730751"/>
            <a:ext cx="88900" cy="88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imes New Roman" panose="02020603050405020304" pitchFamily="18" charset="0"/>
            </a:endParaRPr>
          </a:p>
        </p:txBody>
      </p:sp>
      <p:sp>
        <p:nvSpPr>
          <p:cNvPr id="107" name="Text Box 35"/>
          <p:cNvSpPr txBox="1">
            <a:spLocks noChangeArrowheads="1"/>
          </p:cNvSpPr>
          <p:nvPr/>
        </p:nvSpPr>
        <p:spPr bwMode="auto">
          <a:xfrm>
            <a:off x="2654203" y="333876"/>
            <a:ext cx="8239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1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9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08" name="Text Box 36"/>
          <p:cNvSpPr txBox="1">
            <a:spLocks noChangeArrowheads="1"/>
          </p:cNvSpPr>
          <p:nvPr/>
        </p:nvSpPr>
        <p:spPr bwMode="auto">
          <a:xfrm>
            <a:off x="2654203" y="4159751"/>
            <a:ext cx="731838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imes New Roman" panose="02020603050405020304" pitchFamily="18" charset="0"/>
              </a:rPr>
              <a:t>a’</a:t>
            </a:r>
          </a:p>
        </p:txBody>
      </p:sp>
      <p:sp>
        <p:nvSpPr>
          <p:cNvPr id="109" name="Text Box 37"/>
          <p:cNvSpPr txBox="1">
            <a:spLocks noChangeArrowheads="1"/>
          </p:cNvSpPr>
          <p:nvPr/>
        </p:nvSpPr>
        <p:spPr bwMode="auto">
          <a:xfrm>
            <a:off x="2487516" y="2437314"/>
            <a:ext cx="547687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10" name="Text Box 38"/>
          <p:cNvSpPr txBox="1">
            <a:spLocks noChangeArrowheads="1"/>
          </p:cNvSpPr>
          <p:nvPr/>
        </p:nvSpPr>
        <p:spPr bwMode="auto">
          <a:xfrm>
            <a:off x="6019703" y="1203826"/>
            <a:ext cx="384175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11" name="Text Box 40"/>
          <p:cNvSpPr txBox="1">
            <a:spLocks noChangeArrowheads="1"/>
          </p:cNvSpPr>
          <p:nvPr/>
        </p:nvSpPr>
        <p:spPr bwMode="auto">
          <a:xfrm>
            <a:off x="11569603" y="3215189"/>
            <a:ext cx="385763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12" name="Text Box 41"/>
          <p:cNvSpPr txBox="1">
            <a:spLocks noChangeArrowheads="1"/>
          </p:cNvSpPr>
          <p:nvPr/>
        </p:nvSpPr>
        <p:spPr bwMode="auto">
          <a:xfrm>
            <a:off x="9193116" y="3305676"/>
            <a:ext cx="384175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13" name="Text Box 42"/>
          <p:cNvSpPr txBox="1">
            <a:spLocks noChangeArrowheads="1"/>
          </p:cNvSpPr>
          <p:nvPr/>
        </p:nvSpPr>
        <p:spPr bwMode="auto">
          <a:xfrm>
            <a:off x="10488516" y="1386389"/>
            <a:ext cx="384175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14" name="Text Box 43"/>
          <p:cNvSpPr txBox="1">
            <a:spLocks noChangeArrowheads="1"/>
          </p:cNvSpPr>
          <p:nvPr/>
        </p:nvSpPr>
        <p:spPr bwMode="auto">
          <a:xfrm>
            <a:off x="8096153" y="1476876"/>
            <a:ext cx="384175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15" name="Text Box 44"/>
          <p:cNvSpPr txBox="1">
            <a:spLocks noChangeArrowheads="1"/>
          </p:cNvSpPr>
          <p:nvPr/>
        </p:nvSpPr>
        <p:spPr bwMode="auto">
          <a:xfrm>
            <a:off x="6953153" y="3123114"/>
            <a:ext cx="384175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16" name="Text Box 45"/>
          <p:cNvSpPr txBox="1">
            <a:spLocks noChangeArrowheads="1"/>
          </p:cNvSpPr>
          <p:nvPr/>
        </p:nvSpPr>
        <p:spPr bwMode="auto">
          <a:xfrm>
            <a:off x="4876703" y="3123114"/>
            <a:ext cx="444500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17" name="Text Box 46"/>
          <p:cNvSpPr txBox="1">
            <a:spLocks noChangeArrowheads="1"/>
          </p:cNvSpPr>
          <p:nvPr/>
        </p:nvSpPr>
        <p:spPr bwMode="auto">
          <a:xfrm>
            <a:off x="2197003" y="4677276"/>
            <a:ext cx="97853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u="sng" smtClean="0">
                <a:solidFill>
                  <a:srgbClr val="0070C0"/>
                </a:solidFill>
                <a:latin typeface="Comic Sans MS" panose="030F0702030302020204" pitchFamily="66" charset="0"/>
              </a:rPr>
              <a:t>Ngược lại</a:t>
            </a:r>
            <a:r>
              <a:rPr lang="en-US" altLang="en-US" sz="2400" smtClean="0">
                <a:latin typeface="Comic Sans MS" panose="030F0702030302020204" pitchFamily="66" charset="0"/>
              </a:rPr>
              <a:t>: Cho hai đường thẳng a và a’ cùng song song với đường thẳng b và cách đường thẳng b một khoảng bằng h.  </a:t>
            </a:r>
          </a:p>
        </p:txBody>
      </p:sp>
      <p:sp>
        <p:nvSpPr>
          <p:cNvPr id="118" name="Text Box 47"/>
          <p:cNvSpPr txBox="1">
            <a:spLocks noChangeArrowheads="1"/>
          </p:cNvSpPr>
          <p:nvPr/>
        </p:nvSpPr>
        <p:spPr bwMode="auto">
          <a:xfrm>
            <a:off x="2197003" y="5775826"/>
            <a:ext cx="94186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Theo định nghĩa thì </a:t>
            </a:r>
            <a:r>
              <a:rPr lang="en-US" altLang="en-US" sz="2400" u="sng" smtClean="0">
                <a:solidFill>
                  <a:srgbClr val="0070C0"/>
                </a:solidFill>
                <a:latin typeface="Comic Sans MS" panose="030F0702030302020204" pitchFamily="66" charset="0"/>
              </a:rPr>
              <a:t>mọi điểm</a:t>
            </a:r>
            <a:r>
              <a:rPr lang="en-US" altLang="en-US" sz="2400" smtClean="0">
                <a:solidFill>
                  <a:srgbClr val="0070C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 smtClean="0">
                <a:latin typeface="Comic Sans MS" panose="030F0702030302020204" pitchFamily="66" charset="0"/>
              </a:rPr>
              <a:t>thuộc đường thẳng a đều cách b một khoảng bằng h</a:t>
            </a:r>
          </a:p>
        </p:txBody>
      </p:sp>
      <p:sp>
        <p:nvSpPr>
          <p:cNvPr id="119" name="Text Box 48"/>
          <p:cNvSpPr txBox="1">
            <a:spLocks noChangeArrowheads="1"/>
          </p:cNvSpPr>
          <p:nvPr/>
        </p:nvSpPr>
        <p:spPr bwMode="auto">
          <a:xfrm>
            <a:off x="2197003" y="6872789"/>
            <a:ext cx="98758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Tương tự </a:t>
            </a:r>
            <a:r>
              <a:rPr lang="en-US" altLang="en-US" sz="2400" u="sng" smtClean="0">
                <a:solidFill>
                  <a:srgbClr val="0070C0"/>
                </a:solidFill>
                <a:latin typeface="Comic Sans MS" panose="030F0702030302020204" pitchFamily="66" charset="0"/>
              </a:rPr>
              <a:t>mọi điểm</a:t>
            </a:r>
            <a:r>
              <a:rPr lang="en-US" altLang="en-US" sz="2400" smtClean="0">
                <a:solidFill>
                  <a:srgbClr val="0070C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 smtClean="0">
                <a:latin typeface="Comic Sans MS" panose="030F0702030302020204" pitchFamily="66" charset="0"/>
              </a:rPr>
              <a:t>thuộc đường thẳng a’ đều cách đường thẳng b một khoảng bằng h</a:t>
            </a:r>
          </a:p>
        </p:txBody>
      </p:sp>
    </p:spTree>
    <p:extLst>
      <p:ext uri="{BB962C8B-B14F-4D97-AF65-F5344CB8AC3E}">
        <p14:creationId xmlns:p14="http://schemas.microsoft.com/office/powerpoint/2010/main" val="1914402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7" grpId="0" animBg="1"/>
      <p:bldP spid="88" grpId="0" animBg="1"/>
      <p:bldP spid="89" grpId="0" animBg="1"/>
      <p:bldP spid="94" grpId="0" animBg="1"/>
      <p:bldP spid="95" grpId="0" animBg="1"/>
      <p:bldP spid="96" grpId="0" animBg="1"/>
      <p:bldP spid="97" grpId="0" animBg="1"/>
      <p:bldP spid="98" grpId="0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755246" y="2977622"/>
            <a:ext cx="12011554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	</a:t>
            </a:r>
            <a:r>
              <a:rPr lang="en-US" altLang="en-US" sz="3360" smtClean="0">
                <a:latin typeface="Comic Sans MS" panose="030F0702030302020204" pitchFamily="66" charset="0"/>
              </a:rPr>
              <a:t>Tập hợp các </a:t>
            </a:r>
            <a:r>
              <a:rPr lang="vi-VN" altLang="en-US" sz="3360" smtClean="0">
                <a:latin typeface="Times New Roman" panose="02020603050405020304" pitchFamily="18" charset="0"/>
              </a:rPr>
              <a:t>đ</a:t>
            </a:r>
            <a:r>
              <a:rPr lang="en-US" altLang="en-US" sz="3360" smtClean="0">
                <a:latin typeface="Comic Sans MS" panose="030F0702030302020204" pitchFamily="66" charset="0"/>
              </a:rPr>
              <a:t>iểm cách một </a:t>
            </a:r>
            <a:r>
              <a:rPr lang="vi-VN" altLang="en-US" sz="3360" smtClean="0">
                <a:latin typeface="Times New Roman" panose="02020603050405020304" pitchFamily="18" charset="0"/>
              </a:rPr>
              <a:t>đư</a:t>
            </a:r>
            <a:r>
              <a:rPr lang="en-US" altLang="en-US" sz="3360" smtClean="0">
                <a:latin typeface="Comic Sans MS" panose="030F0702030302020204" pitchFamily="66" charset="0"/>
              </a:rPr>
              <a:t>ờng thẳng cố </a:t>
            </a:r>
            <a:r>
              <a:rPr lang="vi-VN" altLang="en-US" sz="3360" smtClean="0">
                <a:latin typeface="Times New Roman" panose="02020603050405020304" pitchFamily="18" charset="0"/>
              </a:rPr>
              <a:t>đ</a:t>
            </a:r>
            <a:r>
              <a:rPr lang="en-US" altLang="en-US" sz="3360" smtClean="0">
                <a:latin typeface="Comic Sans MS" panose="030F0702030302020204" pitchFamily="66" charset="0"/>
              </a:rPr>
              <a:t>ịnh một khoảng bằng h không </a:t>
            </a:r>
            <a:r>
              <a:rPr lang="vi-VN" altLang="en-US" sz="3360" smtClean="0">
                <a:latin typeface="Times New Roman" panose="02020603050405020304" pitchFamily="18" charset="0"/>
              </a:rPr>
              <a:t>đ</a:t>
            </a:r>
            <a:r>
              <a:rPr lang="en-US" altLang="en-US" sz="3360" smtClean="0">
                <a:latin typeface="Comic Sans MS" panose="030F0702030302020204" pitchFamily="66" charset="0"/>
              </a:rPr>
              <a:t>ổi là hai </a:t>
            </a:r>
            <a:r>
              <a:rPr lang="vi-VN" altLang="en-US" sz="3360" smtClean="0">
                <a:latin typeface="Times New Roman" panose="02020603050405020304" pitchFamily="18" charset="0"/>
              </a:rPr>
              <a:t>đư</a:t>
            </a:r>
            <a:r>
              <a:rPr lang="en-US" altLang="en-US" sz="3360" smtClean="0">
                <a:latin typeface="Comic Sans MS" panose="030F0702030302020204" pitchFamily="66" charset="0"/>
              </a:rPr>
              <a:t>ờng thẳng song song với </a:t>
            </a:r>
            <a:r>
              <a:rPr lang="vi-VN" altLang="en-US" sz="3360" smtClean="0">
                <a:latin typeface="Times New Roman" panose="02020603050405020304" pitchFamily="18" charset="0"/>
              </a:rPr>
              <a:t>đư</a:t>
            </a:r>
            <a:r>
              <a:rPr lang="en-US" altLang="en-US" sz="3360" smtClean="0">
                <a:latin typeface="Comic Sans MS" panose="030F0702030302020204" pitchFamily="66" charset="0"/>
              </a:rPr>
              <a:t>ờng thẳng </a:t>
            </a:r>
            <a:r>
              <a:rPr lang="vi-VN" altLang="en-US" sz="3360" smtClean="0">
                <a:latin typeface="Times New Roman" panose="02020603050405020304" pitchFamily="18" charset="0"/>
              </a:rPr>
              <a:t>đ</a:t>
            </a:r>
            <a:r>
              <a:rPr lang="en-US" altLang="en-US" sz="3360" smtClean="0">
                <a:latin typeface="Comic Sans MS" panose="030F0702030302020204" pitchFamily="66" charset="0"/>
              </a:rPr>
              <a:t>ó và cách </a:t>
            </a:r>
            <a:r>
              <a:rPr lang="vi-VN" altLang="en-US" sz="3360" smtClean="0">
                <a:latin typeface="Times New Roman" panose="02020603050405020304" pitchFamily="18" charset="0"/>
              </a:rPr>
              <a:t>đư</a:t>
            </a:r>
            <a:r>
              <a:rPr lang="en-US" altLang="en-US" sz="3360" smtClean="0">
                <a:latin typeface="Comic Sans MS" panose="030F0702030302020204" pitchFamily="66" charset="0"/>
              </a:rPr>
              <a:t>ờng thẳng </a:t>
            </a:r>
            <a:r>
              <a:rPr lang="vi-VN" altLang="en-US" sz="3360" smtClean="0">
                <a:latin typeface="Times New Roman" panose="02020603050405020304" pitchFamily="18" charset="0"/>
              </a:rPr>
              <a:t>đ</a:t>
            </a:r>
            <a:r>
              <a:rPr lang="en-US" altLang="en-US" sz="3360" smtClean="0">
                <a:latin typeface="Comic Sans MS" panose="030F0702030302020204" pitchFamily="66" charset="0"/>
              </a:rPr>
              <a:t>ó một khoảng bằng </a:t>
            </a:r>
            <a:r>
              <a:rPr lang="en-US" altLang="en-US" sz="3360" smtClean="0">
                <a:latin typeface="Comic Sans MS" panose="030F0702030302020204" pitchFamily="66" charset="0"/>
                <a:hlinkClick r:id="rId3" action="ppaction://hlinksldjump"/>
              </a:rPr>
              <a:t>h</a:t>
            </a:r>
            <a:r>
              <a:rPr lang="en-US" altLang="en-US" sz="3360" smtClean="0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245658" y="2124075"/>
            <a:ext cx="3547063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3360" smtClean="0">
                <a:solidFill>
                  <a:srgbClr val="FF0000"/>
                </a:solidFill>
                <a:latin typeface="Comic Sans MS" panose="030F0702030302020204" pitchFamily="66" charset="0"/>
              </a:rPr>
              <a:t>*</a:t>
            </a:r>
            <a:r>
              <a:rPr lang="en-US" altLang="en-US" sz="3360" smtClean="0">
                <a:latin typeface="Comic Sans MS" panose="030F0702030302020204" pitchFamily="66" charset="0"/>
              </a:rPr>
              <a:t> </a:t>
            </a:r>
            <a:r>
              <a:rPr lang="en-US" altLang="en-US" sz="3360" u="sng" smtClean="0">
                <a:solidFill>
                  <a:srgbClr val="00FF00"/>
                </a:solidFill>
                <a:latin typeface="Comic Sans MS" panose="030F0702030302020204" pitchFamily="66" charset="0"/>
              </a:rPr>
              <a:t>Nhận xét</a:t>
            </a:r>
            <a:r>
              <a:rPr lang="en-US" altLang="en-US" sz="2160" u="sng" smtClean="0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4" name="AutoShape 6">
            <a:hlinkClick r:id="rId4" action="ppaction://program"/>
          </p:cNvPr>
          <p:cNvSpPr>
            <a:spLocks noChangeArrowheads="1"/>
          </p:cNvSpPr>
          <p:nvPr/>
        </p:nvSpPr>
        <p:spPr bwMode="auto">
          <a:xfrm>
            <a:off x="11213570" y="9347200"/>
            <a:ext cx="571979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8767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9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03419" y="6850485"/>
              <a:ext cx="1904" cy="1906"/>
            </p14:xfrm>
          </p:contentPart>
        </mc:Choice>
        <mc:Fallback xmlns="">
          <p:pic>
            <p:nvPicPr>
              <p:cNvPr id="2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953915" y="6800929"/>
                <a:ext cx="100912" cy="101018"/>
              </a:xfrm>
              <a:prstGeom prst="rect">
                <a:avLst/>
              </a:prstGeom>
            </p:spPr>
          </p:pic>
        </mc:Fallback>
      </mc:AlternateContent>
      <p:sp>
        <p:nvSpPr>
          <p:cNvPr id="3" name="Text Box 37"/>
          <p:cNvSpPr txBox="1">
            <a:spLocks noChangeArrowheads="1"/>
          </p:cNvSpPr>
          <p:nvPr/>
        </p:nvSpPr>
        <p:spPr bwMode="auto">
          <a:xfrm>
            <a:off x="1188509" y="2383896"/>
            <a:ext cx="101504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3600" smtClean="0">
                <a:solidFill>
                  <a:srgbClr val="0070C0"/>
                </a:solidFill>
                <a:latin typeface="Comic Sans MS" panose="030F0702030302020204" pitchFamily="66" charset="0"/>
              </a:rPr>
              <a:t>3. Đường thẳng song song cách đều.</a:t>
            </a:r>
          </a:p>
        </p:txBody>
      </p:sp>
      <p:sp>
        <p:nvSpPr>
          <p:cNvPr id="4" name="Text Box 38"/>
          <p:cNvSpPr txBox="1">
            <a:spLocks noChangeArrowheads="1"/>
          </p:cNvSpPr>
          <p:nvPr/>
        </p:nvSpPr>
        <p:spPr bwMode="auto">
          <a:xfrm>
            <a:off x="1205972" y="3207808"/>
            <a:ext cx="6143625" cy="2973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880" smtClean="0">
                <a:latin typeface="Comic Sans MS" panose="030F0702030302020204" pitchFamily="66" charset="0"/>
              </a:rPr>
              <a:t>Các đường thẳng a, b, c, d song song với nhau và khoảng cách giữa các đường thẳng a và b, b và c, c và d bằng nhau</a:t>
            </a:r>
            <a:r>
              <a:rPr lang="en-US" altLang="en-US" sz="2400" smtClean="0">
                <a:latin typeface="Comic Sans MS" panose="030F0702030302020204" pitchFamily="66" charset="0"/>
              </a:rPr>
              <a:t>.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880" smtClean="0">
                <a:latin typeface="Comic Sans MS" panose="030F0702030302020204" pitchFamily="66" charset="0"/>
              </a:rPr>
              <a:t>Ta gọi chúng là các </a:t>
            </a:r>
            <a:r>
              <a:rPr lang="en-US" altLang="en-US" sz="2880" i="1" smtClean="0">
                <a:latin typeface="Comic Sans MS" panose="030F0702030302020204" pitchFamily="66" charset="0"/>
              </a:rPr>
              <a:t>đường thẳng song song cách đều.</a:t>
            </a:r>
          </a:p>
        </p:txBody>
      </p: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9428164" y="3207808"/>
            <a:ext cx="4389437" cy="3268662"/>
            <a:chOff x="288" y="1440"/>
            <a:chExt cx="2352" cy="1872"/>
          </a:xfrm>
        </p:grpSpPr>
        <p:sp>
          <p:nvSpPr>
            <p:cNvPr id="6" name="Line 40"/>
            <p:cNvSpPr>
              <a:spLocks noChangeShapeType="1"/>
            </p:cNvSpPr>
            <p:nvPr/>
          </p:nvSpPr>
          <p:spPr bwMode="auto">
            <a:xfrm>
              <a:off x="336" y="1776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tx1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" name="Line 41"/>
            <p:cNvSpPr>
              <a:spLocks noChangeShapeType="1"/>
            </p:cNvSpPr>
            <p:nvPr/>
          </p:nvSpPr>
          <p:spPr bwMode="auto">
            <a:xfrm>
              <a:off x="384" y="2160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tx1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8" name="Line 42"/>
            <p:cNvSpPr>
              <a:spLocks noChangeShapeType="1"/>
            </p:cNvSpPr>
            <p:nvPr/>
          </p:nvSpPr>
          <p:spPr bwMode="auto">
            <a:xfrm>
              <a:off x="384" y="2544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tx1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9" name="Line 43"/>
            <p:cNvSpPr>
              <a:spLocks noChangeShapeType="1"/>
            </p:cNvSpPr>
            <p:nvPr/>
          </p:nvSpPr>
          <p:spPr bwMode="auto">
            <a:xfrm>
              <a:off x="384" y="2928"/>
              <a:ext cx="2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tx1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" name="Line 44"/>
            <p:cNvSpPr>
              <a:spLocks noChangeShapeType="1"/>
            </p:cNvSpPr>
            <p:nvPr/>
          </p:nvSpPr>
          <p:spPr bwMode="auto">
            <a:xfrm>
              <a:off x="1152" y="1440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tx1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1" name="Rectangle 45"/>
            <p:cNvSpPr>
              <a:spLocks noChangeArrowheads="1"/>
            </p:cNvSpPr>
            <p:nvPr/>
          </p:nvSpPr>
          <p:spPr bwMode="auto">
            <a:xfrm>
              <a:off x="384" y="1536"/>
              <a:ext cx="240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2880" smtClean="0">
                  <a:latin typeface="Comic Sans MS" panose="030F0702030302020204" pitchFamily="66" charset="0"/>
                </a:rPr>
                <a:t>a</a:t>
              </a:r>
            </a:p>
          </p:txBody>
        </p:sp>
        <p:sp>
          <p:nvSpPr>
            <p:cNvPr id="12" name="Rectangle 46"/>
            <p:cNvSpPr>
              <a:spLocks noChangeArrowheads="1"/>
            </p:cNvSpPr>
            <p:nvPr/>
          </p:nvSpPr>
          <p:spPr bwMode="auto">
            <a:xfrm>
              <a:off x="288" y="1824"/>
              <a:ext cx="38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2880" smtClean="0">
                  <a:latin typeface="Comic Sans MS" panose="030F0702030302020204" pitchFamily="66" charset="0"/>
                </a:rPr>
                <a:t>b</a:t>
              </a:r>
            </a:p>
          </p:txBody>
        </p:sp>
        <p:sp>
          <p:nvSpPr>
            <p:cNvPr id="13" name="Rectangle 47"/>
            <p:cNvSpPr>
              <a:spLocks noChangeArrowheads="1"/>
            </p:cNvSpPr>
            <p:nvPr/>
          </p:nvSpPr>
          <p:spPr bwMode="auto">
            <a:xfrm>
              <a:off x="336" y="2208"/>
              <a:ext cx="384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2880" smtClean="0">
                  <a:latin typeface="Comic Sans MS" panose="030F0702030302020204" pitchFamily="66" charset="0"/>
                </a:rPr>
                <a:t>c</a:t>
              </a:r>
            </a:p>
          </p:txBody>
        </p:sp>
        <p:sp>
          <p:nvSpPr>
            <p:cNvPr id="14" name="Rectangle 48"/>
            <p:cNvSpPr>
              <a:spLocks noChangeArrowheads="1"/>
            </p:cNvSpPr>
            <p:nvPr/>
          </p:nvSpPr>
          <p:spPr bwMode="auto">
            <a:xfrm>
              <a:off x="288" y="2544"/>
              <a:ext cx="384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2880" smtClean="0">
                  <a:latin typeface="Comic Sans MS" panose="030F0702030302020204" pitchFamily="66" charset="0"/>
                </a:rPr>
                <a:t>d</a:t>
              </a:r>
            </a:p>
          </p:txBody>
        </p:sp>
        <p:grpSp>
          <p:nvGrpSpPr>
            <p:cNvPr id="15" name="Group 49"/>
            <p:cNvGrpSpPr>
              <a:grpSpLocks/>
            </p:cNvGrpSpPr>
            <p:nvPr/>
          </p:nvGrpSpPr>
          <p:grpSpPr bwMode="auto">
            <a:xfrm>
              <a:off x="768" y="1488"/>
              <a:ext cx="384" cy="1440"/>
              <a:chOff x="768" y="1488"/>
              <a:chExt cx="384" cy="1440"/>
            </a:xfrm>
          </p:grpSpPr>
          <p:sp>
            <p:nvSpPr>
              <p:cNvPr id="23" name="Rectangle 50"/>
              <p:cNvSpPr>
                <a:spLocks noChangeArrowheads="1"/>
              </p:cNvSpPr>
              <p:nvPr/>
            </p:nvSpPr>
            <p:spPr bwMode="auto">
              <a:xfrm>
                <a:off x="864" y="1488"/>
                <a:ext cx="242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880" smtClean="0">
                    <a:latin typeface="Comic Sans MS" panose="030F0702030302020204" pitchFamily="66" charset="0"/>
                  </a:rPr>
                  <a:t>A</a:t>
                </a:r>
              </a:p>
            </p:txBody>
          </p:sp>
          <p:sp>
            <p:nvSpPr>
              <p:cNvPr id="24" name="Rectangle 51"/>
              <p:cNvSpPr>
                <a:spLocks noChangeArrowheads="1"/>
              </p:cNvSpPr>
              <p:nvPr/>
            </p:nvSpPr>
            <p:spPr bwMode="auto">
              <a:xfrm>
                <a:off x="864" y="1920"/>
                <a:ext cx="242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880" smtClean="0">
                    <a:latin typeface="Comic Sans MS" panose="030F0702030302020204" pitchFamily="66" charset="0"/>
                  </a:rPr>
                  <a:t>B</a:t>
                </a:r>
              </a:p>
            </p:txBody>
          </p:sp>
          <p:sp>
            <p:nvSpPr>
              <p:cNvPr id="25" name="Rectangle 52"/>
              <p:cNvSpPr>
                <a:spLocks noChangeArrowheads="1"/>
              </p:cNvSpPr>
              <p:nvPr/>
            </p:nvSpPr>
            <p:spPr bwMode="auto">
              <a:xfrm>
                <a:off x="768" y="2208"/>
                <a:ext cx="384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880" smtClean="0">
                    <a:latin typeface="Comic Sans MS" panose="030F0702030302020204" pitchFamily="66" charset="0"/>
                  </a:rPr>
                  <a:t>C</a:t>
                </a:r>
              </a:p>
            </p:txBody>
          </p:sp>
          <p:sp>
            <p:nvSpPr>
              <p:cNvPr id="26" name="Rectangle 53"/>
              <p:cNvSpPr>
                <a:spLocks noChangeArrowheads="1"/>
              </p:cNvSpPr>
              <p:nvPr/>
            </p:nvSpPr>
            <p:spPr bwMode="auto">
              <a:xfrm>
                <a:off x="768" y="2592"/>
                <a:ext cx="384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880" smtClean="0">
                    <a:latin typeface="Comic Sans MS" panose="030F0702030302020204" pitchFamily="66" charset="0"/>
                  </a:rPr>
                  <a:t>D</a:t>
                </a:r>
              </a:p>
            </p:txBody>
          </p:sp>
        </p:grpSp>
        <p:sp>
          <p:nvSpPr>
            <p:cNvPr id="16" name="Rectangle 54"/>
            <p:cNvSpPr>
              <a:spLocks noChangeArrowheads="1"/>
            </p:cNvSpPr>
            <p:nvPr/>
          </p:nvSpPr>
          <p:spPr bwMode="auto">
            <a:xfrm>
              <a:off x="1152" y="1680"/>
              <a:ext cx="96" cy="96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en-US" altLang="en-US" sz="2160" smtClean="0">
                <a:latin typeface="Comic Sans MS" panose="030F0702030302020204" pitchFamily="66" charset="0"/>
              </a:endParaRPr>
            </a:p>
          </p:txBody>
        </p:sp>
        <p:sp>
          <p:nvSpPr>
            <p:cNvPr id="17" name="Rectangle 55"/>
            <p:cNvSpPr>
              <a:spLocks noChangeArrowheads="1"/>
            </p:cNvSpPr>
            <p:nvPr/>
          </p:nvSpPr>
          <p:spPr bwMode="auto">
            <a:xfrm>
              <a:off x="1152" y="2064"/>
              <a:ext cx="96" cy="96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en-US" altLang="en-US" sz="2160" smtClean="0">
                <a:latin typeface="Comic Sans MS" panose="030F0702030302020204" pitchFamily="66" charset="0"/>
              </a:endParaRPr>
            </a:p>
          </p:txBody>
        </p:sp>
        <p:sp>
          <p:nvSpPr>
            <p:cNvPr id="18" name="Rectangle 56"/>
            <p:cNvSpPr>
              <a:spLocks noChangeArrowheads="1"/>
            </p:cNvSpPr>
            <p:nvPr/>
          </p:nvSpPr>
          <p:spPr bwMode="auto">
            <a:xfrm>
              <a:off x="1152" y="2832"/>
              <a:ext cx="96" cy="96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en-US" altLang="en-US" sz="2160" smtClean="0">
                <a:latin typeface="Comic Sans MS" panose="030F0702030302020204" pitchFamily="66" charset="0"/>
              </a:endParaRPr>
            </a:p>
          </p:txBody>
        </p:sp>
        <p:sp>
          <p:nvSpPr>
            <p:cNvPr id="19" name="Rectangle 57"/>
            <p:cNvSpPr>
              <a:spLocks noChangeArrowheads="1"/>
            </p:cNvSpPr>
            <p:nvPr/>
          </p:nvSpPr>
          <p:spPr bwMode="auto">
            <a:xfrm>
              <a:off x="1152" y="2448"/>
              <a:ext cx="96" cy="9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en-US" altLang="en-US" sz="2160" smtClean="0">
                <a:latin typeface="Comic Sans MS" panose="030F0702030302020204" pitchFamily="66" charset="0"/>
              </a:endParaRPr>
            </a:p>
          </p:txBody>
        </p:sp>
        <p:sp>
          <p:nvSpPr>
            <p:cNvPr id="20" name="Line 58"/>
            <p:cNvSpPr>
              <a:spLocks noChangeShapeType="1"/>
            </p:cNvSpPr>
            <p:nvPr/>
          </p:nvSpPr>
          <p:spPr bwMode="auto">
            <a:xfrm>
              <a:off x="1104" y="187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tx1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1" name="Line 59"/>
            <p:cNvSpPr>
              <a:spLocks noChangeShapeType="1"/>
            </p:cNvSpPr>
            <p:nvPr/>
          </p:nvSpPr>
          <p:spPr bwMode="auto">
            <a:xfrm>
              <a:off x="1104" y="235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tx1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2" name="Line 60"/>
            <p:cNvSpPr>
              <a:spLocks noChangeShapeType="1"/>
            </p:cNvSpPr>
            <p:nvPr/>
          </p:nvSpPr>
          <p:spPr bwMode="auto">
            <a:xfrm>
              <a:off x="1104" y="2688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tx1"/>
                </a:solidFill>
                <a:latin typeface="Comic Sans MS" panose="030F0702030302020204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791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00FF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00FF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160"/>
                            </p:stCondLst>
                            <p:childTnLst>
                              <p:par>
                                <p:cTn id="18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345084" y="423009"/>
            <a:ext cx="4160837" cy="3136900"/>
            <a:chOff x="3024" y="1584"/>
            <a:chExt cx="2352" cy="192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024" y="1584"/>
              <a:ext cx="2352" cy="1872"/>
              <a:chOff x="288" y="1440"/>
              <a:chExt cx="2352" cy="1872"/>
            </a:xfrm>
          </p:grpSpPr>
          <p:sp>
            <p:nvSpPr>
              <p:cNvPr id="9" name="Line 6"/>
              <p:cNvSpPr>
                <a:spLocks noChangeShapeType="1"/>
              </p:cNvSpPr>
              <p:nvPr/>
            </p:nvSpPr>
            <p:spPr bwMode="auto">
              <a:xfrm>
                <a:off x="336" y="1776"/>
                <a:ext cx="21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>
                <a:off x="384" y="2160"/>
                <a:ext cx="20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>
                <a:off x="384" y="2544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>
                <a:off x="384" y="2928"/>
                <a:ext cx="22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>
                <a:off x="1152" y="1440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" name="Rectangle 11"/>
              <p:cNvSpPr>
                <a:spLocks noChangeArrowheads="1"/>
              </p:cNvSpPr>
              <p:nvPr/>
            </p:nvSpPr>
            <p:spPr bwMode="auto">
              <a:xfrm>
                <a:off x="384" y="1536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400" smtClean="0">
                    <a:latin typeface="Comic Sans MS" panose="030F0702030302020204" pitchFamily="66" charset="0"/>
                  </a:rPr>
                  <a:t>a</a:t>
                </a:r>
              </a:p>
            </p:txBody>
          </p:sp>
          <p:sp>
            <p:nvSpPr>
              <p:cNvPr id="15" name="Rectangle 12"/>
              <p:cNvSpPr>
                <a:spLocks noChangeArrowheads="1"/>
              </p:cNvSpPr>
              <p:nvPr/>
            </p:nvSpPr>
            <p:spPr bwMode="auto">
              <a:xfrm>
                <a:off x="288" y="1824"/>
                <a:ext cx="384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400" smtClean="0">
                    <a:latin typeface="Comic Sans MS" panose="030F0702030302020204" pitchFamily="66" charset="0"/>
                  </a:rPr>
                  <a:t>b</a:t>
                </a:r>
              </a:p>
            </p:txBody>
          </p:sp>
          <p:sp>
            <p:nvSpPr>
              <p:cNvPr id="16" name="Rectangle 13"/>
              <p:cNvSpPr>
                <a:spLocks noChangeArrowheads="1"/>
              </p:cNvSpPr>
              <p:nvPr/>
            </p:nvSpPr>
            <p:spPr bwMode="auto">
              <a:xfrm>
                <a:off x="336" y="2210"/>
                <a:ext cx="384" cy="3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400" smtClean="0">
                    <a:latin typeface="Comic Sans MS" panose="030F0702030302020204" pitchFamily="66" charset="0"/>
                  </a:rPr>
                  <a:t>c</a:t>
                </a:r>
              </a:p>
            </p:txBody>
          </p:sp>
          <p:sp>
            <p:nvSpPr>
              <p:cNvPr id="17" name="Rectangle 14"/>
              <p:cNvSpPr>
                <a:spLocks noChangeArrowheads="1"/>
              </p:cNvSpPr>
              <p:nvPr/>
            </p:nvSpPr>
            <p:spPr bwMode="auto">
              <a:xfrm>
                <a:off x="288" y="2544"/>
                <a:ext cx="384" cy="3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400" smtClean="0">
                    <a:latin typeface="Comic Sans MS" panose="030F0702030302020204" pitchFamily="66" charset="0"/>
                  </a:rPr>
                  <a:t>d</a:t>
                </a:r>
              </a:p>
            </p:txBody>
          </p:sp>
          <p:grpSp>
            <p:nvGrpSpPr>
              <p:cNvPr id="18" name="Group 15"/>
              <p:cNvGrpSpPr>
                <a:grpSpLocks/>
              </p:cNvGrpSpPr>
              <p:nvPr/>
            </p:nvGrpSpPr>
            <p:grpSpPr bwMode="auto">
              <a:xfrm>
                <a:off x="768" y="1488"/>
                <a:ext cx="384" cy="1440"/>
                <a:chOff x="768" y="1488"/>
                <a:chExt cx="384" cy="1440"/>
              </a:xfrm>
            </p:grpSpPr>
            <p:sp>
              <p:nvSpPr>
                <p:cNvPr id="26" name="Rectangle 16"/>
                <p:cNvSpPr>
                  <a:spLocks noChangeArrowheads="1"/>
                </p:cNvSpPr>
                <p:nvPr/>
              </p:nvSpPr>
              <p:spPr bwMode="auto">
                <a:xfrm>
                  <a:off x="864" y="1488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en-US" sz="2400" smtClean="0">
                      <a:latin typeface="Comic Sans MS" panose="030F0702030302020204" pitchFamily="66" charset="0"/>
                    </a:rPr>
                    <a:t>A</a:t>
                  </a:r>
                </a:p>
              </p:txBody>
            </p:sp>
            <p:sp>
              <p:nvSpPr>
                <p:cNvPr id="27" name="Rectangle 17"/>
                <p:cNvSpPr>
                  <a:spLocks noChangeArrowheads="1"/>
                </p:cNvSpPr>
                <p:nvPr/>
              </p:nvSpPr>
              <p:spPr bwMode="auto">
                <a:xfrm>
                  <a:off x="864" y="192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en-US" sz="2400" smtClean="0">
                      <a:latin typeface="Comic Sans MS" panose="030F0702030302020204" pitchFamily="66" charset="0"/>
                    </a:rPr>
                    <a:t>B</a:t>
                  </a:r>
                </a:p>
              </p:txBody>
            </p:sp>
            <p:sp>
              <p:nvSpPr>
                <p:cNvPr id="28" name="Rectangle 18"/>
                <p:cNvSpPr>
                  <a:spLocks noChangeArrowheads="1"/>
                </p:cNvSpPr>
                <p:nvPr/>
              </p:nvSpPr>
              <p:spPr bwMode="auto">
                <a:xfrm>
                  <a:off x="768" y="2210"/>
                  <a:ext cx="384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en-US" sz="2400" smtClean="0">
                      <a:latin typeface="Comic Sans MS" panose="030F0702030302020204" pitchFamily="66" charset="0"/>
                    </a:rPr>
                    <a:t>C</a:t>
                  </a:r>
                </a:p>
              </p:txBody>
            </p:sp>
            <p:sp>
              <p:nvSpPr>
                <p:cNvPr id="29" name="Rectangle 19"/>
                <p:cNvSpPr>
                  <a:spLocks noChangeArrowheads="1"/>
                </p:cNvSpPr>
                <p:nvPr/>
              </p:nvSpPr>
              <p:spPr bwMode="auto">
                <a:xfrm>
                  <a:off x="768" y="2592"/>
                  <a:ext cx="384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en-US" sz="2400" smtClean="0">
                      <a:latin typeface="Comic Sans MS" panose="030F0702030302020204" pitchFamily="66" charset="0"/>
                    </a:rPr>
                    <a:t>D</a:t>
                  </a:r>
                </a:p>
              </p:txBody>
            </p:sp>
          </p:grpSp>
          <p:sp>
            <p:nvSpPr>
              <p:cNvPr id="19" name="Rectangle 20"/>
              <p:cNvSpPr>
                <a:spLocks noChangeArrowheads="1"/>
              </p:cNvSpPr>
              <p:nvPr/>
            </p:nvSpPr>
            <p:spPr bwMode="auto">
              <a:xfrm>
                <a:off x="1152" y="1680"/>
                <a:ext cx="96" cy="96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lang="en-US" altLang="en-US" sz="2400" smtClean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0" name="Rectangle 21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96" cy="96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lang="en-US" altLang="en-US" sz="2400" smtClean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" name="Rectangle 22"/>
              <p:cNvSpPr>
                <a:spLocks noChangeArrowheads="1"/>
              </p:cNvSpPr>
              <p:nvPr/>
            </p:nvSpPr>
            <p:spPr bwMode="auto">
              <a:xfrm>
                <a:off x="1152" y="2832"/>
                <a:ext cx="96" cy="96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lang="en-US" altLang="en-US" sz="2400" smtClean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2" name="Rectangle 23"/>
              <p:cNvSpPr>
                <a:spLocks noChangeArrowheads="1"/>
              </p:cNvSpPr>
              <p:nvPr/>
            </p:nvSpPr>
            <p:spPr bwMode="auto">
              <a:xfrm>
                <a:off x="1152" y="2450"/>
                <a:ext cx="96" cy="9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lang="en-US" altLang="en-US" sz="2400" smtClean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3" name="Line 24"/>
              <p:cNvSpPr>
                <a:spLocks noChangeShapeType="1"/>
              </p:cNvSpPr>
              <p:nvPr/>
            </p:nvSpPr>
            <p:spPr bwMode="auto">
              <a:xfrm>
                <a:off x="1104" y="1872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4" name="Line 25"/>
              <p:cNvSpPr>
                <a:spLocks noChangeShapeType="1"/>
              </p:cNvSpPr>
              <p:nvPr/>
            </p:nvSpPr>
            <p:spPr bwMode="auto">
              <a:xfrm>
                <a:off x="1104" y="2352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5" name="Line 26"/>
              <p:cNvSpPr>
                <a:spLocks noChangeShapeType="1"/>
              </p:cNvSpPr>
              <p:nvPr/>
            </p:nvSpPr>
            <p:spPr bwMode="auto">
              <a:xfrm>
                <a:off x="1104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4" name="Line 27"/>
            <p:cNvSpPr>
              <a:spLocks noChangeShapeType="1"/>
            </p:cNvSpPr>
            <p:nvPr/>
          </p:nvSpPr>
          <p:spPr bwMode="auto">
            <a:xfrm>
              <a:off x="4512" y="1584"/>
              <a:ext cx="576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omic Sans MS" panose="030F0702030302020204" pitchFamily="66" charset="0"/>
              </a:endParaRPr>
            </a:p>
          </p:txBody>
        </p:sp>
        <p:sp>
          <p:nvSpPr>
            <p:cNvPr id="5" name="Text Box 28"/>
            <p:cNvSpPr txBox="1">
              <a:spLocks noChangeArrowheads="1"/>
            </p:cNvSpPr>
            <p:nvPr/>
          </p:nvSpPr>
          <p:spPr bwMode="auto">
            <a:xfrm>
              <a:off x="4608" y="1632"/>
              <a:ext cx="288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Comic Sans MS" panose="030F0702030302020204" pitchFamily="66" charset="0"/>
                </a:rPr>
                <a:t>E</a:t>
              </a:r>
            </a:p>
          </p:txBody>
        </p:sp>
        <p:sp>
          <p:nvSpPr>
            <p:cNvPr id="6" name="Text Box 29"/>
            <p:cNvSpPr txBox="1">
              <a:spLocks noChangeArrowheads="1"/>
            </p:cNvSpPr>
            <p:nvPr/>
          </p:nvSpPr>
          <p:spPr bwMode="auto">
            <a:xfrm>
              <a:off x="4752" y="2016"/>
              <a:ext cx="288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Comic Sans MS" panose="030F0702030302020204" pitchFamily="66" charset="0"/>
                </a:rPr>
                <a:t>F</a:t>
              </a: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38" y="2400"/>
              <a:ext cx="223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Comic Sans MS" panose="030F0702030302020204" pitchFamily="66" charset="0"/>
                </a:rPr>
                <a:t>G</a:t>
              </a:r>
            </a:p>
          </p:txBody>
        </p:sp>
        <p:sp>
          <p:nvSpPr>
            <p:cNvPr id="8" name="Text Box 31"/>
            <p:cNvSpPr txBox="1">
              <a:spLocks noChangeArrowheads="1"/>
            </p:cNvSpPr>
            <p:nvPr/>
          </p:nvSpPr>
          <p:spPr bwMode="auto">
            <a:xfrm>
              <a:off x="4944" y="2784"/>
              <a:ext cx="33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Comic Sans MS" panose="030F0702030302020204" pitchFamily="66" charset="0"/>
                </a:rPr>
                <a:t>H</a:t>
              </a:r>
            </a:p>
          </p:txBody>
        </p:sp>
      </p:grp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1439333" y="1770062"/>
            <a:ext cx="67659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a) Nếu các </a:t>
            </a:r>
            <a:r>
              <a:rPr lang="vi-VN" altLang="en-US" sz="2400" smtClean="0"/>
              <a:t>đư</a:t>
            </a:r>
            <a:r>
              <a:rPr lang="en-US" altLang="en-US" sz="2400" smtClean="0">
                <a:latin typeface="Comic Sans MS" panose="030F0702030302020204" pitchFamily="66" charset="0"/>
              </a:rPr>
              <a:t>ờng thẳng a, b, c, d song song cách </a:t>
            </a:r>
            <a:r>
              <a:rPr lang="vi-VN" altLang="en-US" sz="2400" smtClean="0"/>
              <a:t>đ</a:t>
            </a:r>
            <a:r>
              <a:rPr lang="en-US" altLang="en-US" sz="2400" smtClean="0">
                <a:latin typeface="Comic Sans MS" panose="030F0702030302020204" pitchFamily="66" charset="0"/>
              </a:rPr>
              <a:t>ều thì EF = FG = GH.</a:t>
            </a:r>
          </a:p>
        </p:txBody>
      </p:sp>
      <p:sp>
        <p:nvSpPr>
          <p:cNvPr id="31" name="Rectangle 33"/>
          <p:cNvSpPr>
            <a:spLocks noChangeArrowheads="1"/>
          </p:cNvSpPr>
          <p:nvPr/>
        </p:nvSpPr>
        <p:spPr bwMode="auto">
          <a:xfrm>
            <a:off x="831099" y="391229"/>
            <a:ext cx="452746" cy="415221"/>
          </a:xfrm>
          <a:prstGeom prst="rect">
            <a:avLst/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?4</a:t>
            </a:r>
            <a:r>
              <a:rPr lang="en-US" altLang="en-US" sz="2400" smtClean="0">
                <a:solidFill>
                  <a:srgbClr val="FF0000"/>
                </a:solidFill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32" name="Text Box 34"/>
          <p:cNvSpPr txBox="1">
            <a:spLocks noChangeArrowheads="1"/>
          </p:cNvSpPr>
          <p:nvPr/>
        </p:nvSpPr>
        <p:spPr bwMode="auto">
          <a:xfrm>
            <a:off x="1439333" y="2728912"/>
            <a:ext cx="65833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b) Nếu EF = FG = GH thì các đường thẳng a,b,c,d song song cách đều</a:t>
            </a:r>
          </a:p>
        </p:txBody>
      </p:sp>
      <p:sp>
        <p:nvSpPr>
          <p:cNvPr id="33" name="Text Box 76"/>
          <p:cNvSpPr txBox="1">
            <a:spLocks noChangeArrowheads="1"/>
          </p:cNvSpPr>
          <p:nvPr/>
        </p:nvSpPr>
        <p:spPr bwMode="auto">
          <a:xfrm>
            <a:off x="2628371" y="3871912"/>
            <a:ext cx="32908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u="sng" smtClean="0">
                <a:solidFill>
                  <a:srgbClr val="0070C0"/>
                </a:solidFill>
                <a:latin typeface="Comic Sans MS" panose="030F0702030302020204" pitchFamily="66" charset="0"/>
              </a:rPr>
              <a:t>Lời giải</a:t>
            </a:r>
          </a:p>
        </p:txBody>
      </p:sp>
      <p:sp>
        <p:nvSpPr>
          <p:cNvPr id="34" name="Text Box 77"/>
          <p:cNvSpPr txBox="1">
            <a:spLocks noChangeArrowheads="1"/>
          </p:cNvSpPr>
          <p:nvPr/>
        </p:nvSpPr>
        <p:spPr bwMode="auto">
          <a:xfrm>
            <a:off x="1439333" y="4513262"/>
            <a:ext cx="35657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1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9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a, Hình thang AEGC có</a:t>
            </a:r>
          </a:p>
        </p:txBody>
      </p:sp>
      <p:sp>
        <p:nvSpPr>
          <p:cNvPr id="35" name="Text Box 78"/>
          <p:cNvSpPr txBox="1">
            <a:spLocks noChangeArrowheads="1"/>
          </p:cNvSpPr>
          <p:nvPr/>
        </p:nvSpPr>
        <p:spPr bwMode="auto">
          <a:xfrm>
            <a:off x="4534307" y="4508366"/>
            <a:ext cx="17367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1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9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AB = BC,</a:t>
            </a:r>
          </a:p>
        </p:txBody>
      </p:sp>
      <p:sp>
        <p:nvSpPr>
          <p:cNvPr id="36" name="Text Box 79"/>
          <p:cNvSpPr txBox="1">
            <a:spLocks noChangeArrowheads="1"/>
          </p:cNvSpPr>
          <p:nvPr/>
        </p:nvSpPr>
        <p:spPr bwMode="auto">
          <a:xfrm>
            <a:off x="5813832" y="4478203"/>
            <a:ext cx="24685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1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9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AE // BF //CG</a:t>
            </a:r>
          </a:p>
        </p:txBody>
      </p:sp>
      <p:sp>
        <p:nvSpPr>
          <p:cNvPr id="37" name="Text Box 80"/>
          <p:cNvSpPr txBox="1">
            <a:spLocks noChangeArrowheads="1"/>
          </p:cNvSpPr>
          <p:nvPr/>
        </p:nvSpPr>
        <p:spPr bwMode="auto">
          <a:xfrm>
            <a:off x="1770919" y="5054897"/>
            <a:ext cx="68109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1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9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Nên EF = FG. (Tương tự chứng minh FG = GH)</a:t>
            </a:r>
          </a:p>
        </p:txBody>
      </p:sp>
      <p:sp>
        <p:nvSpPr>
          <p:cNvPr id="38" name="Text Box 81"/>
          <p:cNvSpPr txBox="1">
            <a:spLocks noChangeArrowheads="1"/>
          </p:cNvSpPr>
          <p:nvPr/>
        </p:nvSpPr>
        <p:spPr bwMode="auto">
          <a:xfrm>
            <a:off x="1504673" y="5771470"/>
            <a:ext cx="749776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1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9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b, Hình thang AEGC có EF = FG, AE // BF // CG 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Nên AB = BC.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Chứng minh tương tự ta có BC = CD </a:t>
            </a:r>
          </a:p>
        </p:txBody>
      </p:sp>
      <p:sp>
        <p:nvSpPr>
          <p:cNvPr id="39" name="Text Box 83"/>
          <p:cNvSpPr txBox="1">
            <a:spLocks noChangeArrowheads="1"/>
          </p:cNvSpPr>
          <p:nvPr/>
        </p:nvSpPr>
        <p:spPr bwMode="auto">
          <a:xfrm>
            <a:off x="1368761" y="336927"/>
            <a:ext cx="57610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Cho hình vẽ, trong đó các đường thẳng a, b, c, d song song với nhau.</a:t>
            </a:r>
          </a:p>
        </p:txBody>
      </p:sp>
      <p:sp>
        <p:nvSpPr>
          <p:cNvPr id="40" name="Text Box 85"/>
          <p:cNvSpPr txBox="1">
            <a:spLocks noChangeArrowheads="1"/>
          </p:cNvSpPr>
          <p:nvPr/>
        </p:nvSpPr>
        <p:spPr bwMode="auto">
          <a:xfrm>
            <a:off x="1368761" y="1297365"/>
            <a:ext cx="35671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Chứng minh rằng:</a:t>
            </a:r>
          </a:p>
        </p:txBody>
      </p:sp>
      <p:grpSp>
        <p:nvGrpSpPr>
          <p:cNvPr id="41" name="Group 117"/>
          <p:cNvGrpSpPr>
            <a:grpSpLocks/>
          </p:cNvGrpSpPr>
          <p:nvPr/>
        </p:nvGrpSpPr>
        <p:grpSpPr bwMode="auto">
          <a:xfrm>
            <a:off x="9391121" y="3713897"/>
            <a:ext cx="3825875" cy="3779837"/>
            <a:chOff x="3600" y="2016"/>
            <a:chExt cx="2008" cy="1984"/>
          </a:xfrm>
        </p:grpSpPr>
        <p:sp>
          <p:nvSpPr>
            <p:cNvPr id="42" name="Line 86"/>
            <p:cNvSpPr>
              <a:spLocks noChangeShapeType="1"/>
            </p:cNvSpPr>
            <p:nvPr/>
          </p:nvSpPr>
          <p:spPr bwMode="auto">
            <a:xfrm>
              <a:off x="3640" y="2520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omic Sans MS" panose="030F0702030302020204" pitchFamily="66" charset="0"/>
              </a:endParaRPr>
            </a:p>
          </p:txBody>
        </p:sp>
        <p:sp>
          <p:nvSpPr>
            <p:cNvPr id="43" name="Line 87"/>
            <p:cNvSpPr>
              <a:spLocks noChangeShapeType="1"/>
            </p:cNvSpPr>
            <p:nvPr/>
          </p:nvSpPr>
          <p:spPr bwMode="auto">
            <a:xfrm>
              <a:off x="3640" y="2936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omic Sans MS" panose="030F0702030302020204" pitchFamily="66" charset="0"/>
              </a:endParaRPr>
            </a:p>
          </p:txBody>
        </p:sp>
        <p:sp>
          <p:nvSpPr>
            <p:cNvPr id="44" name="Line 88"/>
            <p:cNvSpPr>
              <a:spLocks noChangeShapeType="1"/>
            </p:cNvSpPr>
            <p:nvPr/>
          </p:nvSpPr>
          <p:spPr bwMode="auto">
            <a:xfrm>
              <a:off x="3640" y="3336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omic Sans MS" panose="030F0702030302020204" pitchFamily="66" charset="0"/>
              </a:endParaRPr>
            </a:p>
          </p:txBody>
        </p:sp>
        <p:sp>
          <p:nvSpPr>
            <p:cNvPr id="45" name="Line 89"/>
            <p:cNvSpPr>
              <a:spLocks noChangeShapeType="1"/>
            </p:cNvSpPr>
            <p:nvPr/>
          </p:nvSpPr>
          <p:spPr bwMode="auto">
            <a:xfrm>
              <a:off x="4936" y="2016"/>
              <a:ext cx="576" cy="1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omic Sans MS" panose="030F0702030302020204" pitchFamily="66" charset="0"/>
              </a:endParaRPr>
            </a:p>
          </p:txBody>
        </p:sp>
        <p:sp>
          <p:nvSpPr>
            <p:cNvPr id="46" name="Line 90"/>
            <p:cNvSpPr>
              <a:spLocks noChangeShapeType="1"/>
            </p:cNvSpPr>
            <p:nvPr/>
          </p:nvSpPr>
          <p:spPr bwMode="auto">
            <a:xfrm>
              <a:off x="3640" y="3752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omic Sans MS" panose="030F0702030302020204" pitchFamily="66" charset="0"/>
              </a:endParaRPr>
            </a:p>
          </p:txBody>
        </p:sp>
        <p:sp>
          <p:nvSpPr>
            <p:cNvPr id="47" name="Line 91"/>
            <p:cNvSpPr>
              <a:spLocks noChangeShapeType="1"/>
            </p:cNvSpPr>
            <p:nvPr/>
          </p:nvSpPr>
          <p:spPr bwMode="auto">
            <a:xfrm>
              <a:off x="4168" y="2064"/>
              <a:ext cx="0" cy="19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omic Sans MS" panose="030F0702030302020204" pitchFamily="66" charset="0"/>
              </a:endParaRPr>
            </a:p>
          </p:txBody>
        </p:sp>
        <p:sp>
          <p:nvSpPr>
            <p:cNvPr id="48" name="Rectangle 92"/>
            <p:cNvSpPr>
              <a:spLocks noChangeArrowheads="1"/>
            </p:cNvSpPr>
            <p:nvPr/>
          </p:nvSpPr>
          <p:spPr bwMode="auto">
            <a:xfrm>
              <a:off x="4168" y="2424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en-US" altLang="en-US" sz="2400" smtClean="0">
                <a:latin typeface="Comic Sans MS" panose="030F0702030302020204" pitchFamily="66" charset="0"/>
              </a:endParaRPr>
            </a:p>
          </p:txBody>
        </p:sp>
        <p:sp>
          <p:nvSpPr>
            <p:cNvPr id="49" name="Rectangle 93"/>
            <p:cNvSpPr>
              <a:spLocks noChangeArrowheads="1"/>
            </p:cNvSpPr>
            <p:nvPr/>
          </p:nvSpPr>
          <p:spPr bwMode="auto">
            <a:xfrm>
              <a:off x="4168" y="2840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en-US" altLang="en-US" sz="2400" smtClean="0">
                <a:latin typeface="Comic Sans MS" panose="030F0702030302020204" pitchFamily="66" charset="0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4168" y="3240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en-US" altLang="en-US" sz="2400" smtClean="0">
                <a:latin typeface="Comic Sans MS" panose="030F0702030302020204" pitchFamily="66" charset="0"/>
              </a:endParaRPr>
            </a:p>
          </p:txBody>
        </p:sp>
        <p:sp>
          <p:nvSpPr>
            <p:cNvPr id="51" name="Rectangle 95"/>
            <p:cNvSpPr>
              <a:spLocks noChangeArrowheads="1"/>
            </p:cNvSpPr>
            <p:nvPr/>
          </p:nvSpPr>
          <p:spPr bwMode="auto">
            <a:xfrm>
              <a:off x="4168" y="3656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en-US" altLang="en-US" sz="2400" smtClean="0">
                <a:latin typeface="Comic Sans MS" panose="030F0702030302020204" pitchFamily="66" charset="0"/>
              </a:endParaRPr>
            </a:p>
          </p:txBody>
        </p:sp>
        <p:sp>
          <p:nvSpPr>
            <p:cNvPr id="52" name="Text Box 96"/>
            <p:cNvSpPr txBox="1">
              <a:spLocks noChangeArrowheads="1"/>
            </p:cNvSpPr>
            <p:nvPr/>
          </p:nvSpPr>
          <p:spPr bwMode="auto">
            <a:xfrm>
              <a:off x="3968" y="2304"/>
              <a:ext cx="144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Comic Sans MS" panose="030F0702030302020204" pitchFamily="66" charset="0"/>
                </a:rPr>
                <a:t>A</a:t>
              </a:r>
            </a:p>
          </p:txBody>
        </p:sp>
        <p:sp>
          <p:nvSpPr>
            <p:cNvPr id="53" name="Text Box 97"/>
            <p:cNvSpPr txBox="1">
              <a:spLocks noChangeArrowheads="1"/>
            </p:cNvSpPr>
            <p:nvPr/>
          </p:nvSpPr>
          <p:spPr bwMode="auto">
            <a:xfrm>
              <a:off x="3976" y="2736"/>
              <a:ext cx="24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Comic Sans MS" panose="030F0702030302020204" pitchFamily="66" charset="0"/>
                </a:rPr>
                <a:t>B</a:t>
              </a:r>
            </a:p>
          </p:txBody>
        </p:sp>
        <p:sp>
          <p:nvSpPr>
            <p:cNvPr id="54" name="Text Box 98"/>
            <p:cNvSpPr txBox="1">
              <a:spLocks noChangeArrowheads="1"/>
            </p:cNvSpPr>
            <p:nvPr/>
          </p:nvSpPr>
          <p:spPr bwMode="auto">
            <a:xfrm>
              <a:off x="3984" y="3128"/>
              <a:ext cx="24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Comic Sans MS" panose="030F0702030302020204" pitchFamily="66" charset="0"/>
                </a:rPr>
                <a:t>C</a:t>
              </a:r>
            </a:p>
          </p:txBody>
        </p:sp>
        <p:sp>
          <p:nvSpPr>
            <p:cNvPr id="55" name="Text Box 99"/>
            <p:cNvSpPr txBox="1">
              <a:spLocks noChangeArrowheads="1"/>
            </p:cNvSpPr>
            <p:nvPr/>
          </p:nvSpPr>
          <p:spPr bwMode="auto">
            <a:xfrm>
              <a:off x="3976" y="3552"/>
              <a:ext cx="192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Comic Sans MS" panose="030F0702030302020204" pitchFamily="66" charset="0"/>
                </a:rPr>
                <a:t>D</a:t>
              </a:r>
            </a:p>
          </p:txBody>
        </p:sp>
        <p:sp>
          <p:nvSpPr>
            <p:cNvPr id="56" name="Line 100"/>
            <p:cNvSpPr>
              <a:spLocks noChangeShapeType="1"/>
            </p:cNvSpPr>
            <p:nvPr/>
          </p:nvSpPr>
          <p:spPr bwMode="auto">
            <a:xfrm>
              <a:off x="5080" y="2648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omic Sans MS" panose="030F0702030302020204" pitchFamily="66" charset="0"/>
              </a:endParaRPr>
            </a:p>
          </p:txBody>
        </p:sp>
        <p:sp>
          <p:nvSpPr>
            <p:cNvPr id="57" name="Line 101"/>
            <p:cNvSpPr>
              <a:spLocks noChangeShapeType="1"/>
            </p:cNvSpPr>
            <p:nvPr/>
          </p:nvSpPr>
          <p:spPr bwMode="auto">
            <a:xfrm>
              <a:off x="5088" y="2688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omic Sans MS" panose="030F0702030302020204" pitchFamily="66" charset="0"/>
              </a:endParaRPr>
            </a:p>
          </p:txBody>
        </p:sp>
        <p:sp>
          <p:nvSpPr>
            <p:cNvPr id="58" name="Line 104"/>
            <p:cNvSpPr>
              <a:spLocks noChangeShapeType="1"/>
            </p:cNvSpPr>
            <p:nvPr/>
          </p:nvSpPr>
          <p:spPr bwMode="auto">
            <a:xfrm>
              <a:off x="5224" y="3096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omic Sans MS" panose="030F0702030302020204" pitchFamily="66" charset="0"/>
              </a:endParaRPr>
            </a:p>
          </p:txBody>
        </p:sp>
        <p:sp>
          <p:nvSpPr>
            <p:cNvPr id="59" name="Line 105"/>
            <p:cNvSpPr>
              <a:spLocks noChangeShapeType="1"/>
            </p:cNvSpPr>
            <p:nvPr/>
          </p:nvSpPr>
          <p:spPr bwMode="auto">
            <a:xfrm>
              <a:off x="5224" y="3144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omic Sans MS" panose="030F0702030302020204" pitchFamily="66" charset="0"/>
              </a:endParaRPr>
            </a:p>
          </p:txBody>
        </p:sp>
        <p:sp>
          <p:nvSpPr>
            <p:cNvPr id="60" name="Line 106"/>
            <p:cNvSpPr>
              <a:spLocks noChangeShapeType="1"/>
            </p:cNvSpPr>
            <p:nvPr/>
          </p:nvSpPr>
          <p:spPr bwMode="auto">
            <a:xfrm>
              <a:off x="5344" y="3528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omic Sans MS" panose="030F0702030302020204" pitchFamily="66" charset="0"/>
              </a:endParaRPr>
            </a:p>
          </p:txBody>
        </p:sp>
        <p:sp>
          <p:nvSpPr>
            <p:cNvPr id="61" name="Line 107"/>
            <p:cNvSpPr>
              <a:spLocks noChangeShapeType="1"/>
            </p:cNvSpPr>
            <p:nvPr/>
          </p:nvSpPr>
          <p:spPr bwMode="auto">
            <a:xfrm>
              <a:off x="5344" y="3576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omic Sans MS" panose="030F0702030302020204" pitchFamily="66" charset="0"/>
              </a:endParaRPr>
            </a:p>
          </p:txBody>
        </p:sp>
        <p:sp>
          <p:nvSpPr>
            <p:cNvPr id="62" name="Text Box 108"/>
            <p:cNvSpPr txBox="1">
              <a:spLocks noChangeArrowheads="1"/>
            </p:cNvSpPr>
            <p:nvPr/>
          </p:nvSpPr>
          <p:spPr bwMode="auto">
            <a:xfrm>
              <a:off x="5064" y="2296"/>
              <a:ext cx="192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Comic Sans MS" panose="030F0702030302020204" pitchFamily="66" charset="0"/>
                </a:rPr>
                <a:t>E</a:t>
              </a:r>
            </a:p>
          </p:txBody>
        </p:sp>
        <p:sp>
          <p:nvSpPr>
            <p:cNvPr id="63" name="Text Box 109"/>
            <p:cNvSpPr txBox="1">
              <a:spLocks noChangeArrowheads="1"/>
            </p:cNvSpPr>
            <p:nvPr/>
          </p:nvSpPr>
          <p:spPr bwMode="auto">
            <a:xfrm>
              <a:off x="5176" y="2728"/>
              <a:ext cx="192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Comic Sans MS" panose="030F0702030302020204" pitchFamily="66" charset="0"/>
                </a:rPr>
                <a:t>F</a:t>
              </a:r>
            </a:p>
          </p:txBody>
        </p:sp>
        <p:sp>
          <p:nvSpPr>
            <p:cNvPr id="64" name="Text Box 110"/>
            <p:cNvSpPr txBox="1">
              <a:spLocks noChangeArrowheads="1"/>
            </p:cNvSpPr>
            <p:nvPr/>
          </p:nvSpPr>
          <p:spPr bwMode="auto">
            <a:xfrm>
              <a:off x="5280" y="3120"/>
              <a:ext cx="192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Comic Sans MS" panose="030F0702030302020204" pitchFamily="66" charset="0"/>
                </a:rPr>
                <a:t>G</a:t>
              </a:r>
            </a:p>
          </p:txBody>
        </p:sp>
        <p:sp>
          <p:nvSpPr>
            <p:cNvPr id="65" name="Text Box 111"/>
            <p:cNvSpPr txBox="1">
              <a:spLocks noChangeArrowheads="1"/>
            </p:cNvSpPr>
            <p:nvPr/>
          </p:nvSpPr>
          <p:spPr bwMode="auto">
            <a:xfrm>
              <a:off x="5416" y="3552"/>
              <a:ext cx="192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Comic Sans MS" panose="030F0702030302020204" pitchFamily="66" charset="0"/>
                </a:rPr>
                <a:t>H</a:t>
              </a:r>
            </a:p>
          </p:txBody>
        </p:sp>
        <p:sp>
          <p:nvSpPr>
            <p:cNvPr id="66" name="Text Box 112"/>
            <p:cNvSpPr txBox="1">
              <a:spLocks noChangeArrowheads="1"/>
            </p:cNvSpPr>
            <p:nvPr/>
          </p:nvSpPr>
          <p:spPr bwMode="auto">
            <a:xfrm>
              <a:off x="3640" y="2320"/>
              <a:ext cx="144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Comic Sans MS" panose="030F0702030302020204" pitchFamily="66" charset="0"/>
                </a:rPr>
                <a:t>a</a:t>
              </a:r>
            </a:p>
          </p:txBody>
        </p:sp>
        <p:sp>
          <p:nvSpPr>
            <p:cNvPr id="67" name="Text Box 113"/>
            <p:cNvSpPr txBox="1">
              <a:spLocks noChangeArrowheads="1"/>
            </p:cNvSpPr>
            <p:nvPr/>
          </p:nvSpPr>
          <p:spPr bwMode="auto">
            <a:xfrm>
              <a:off x="3640" y="2744"/>
              <a:ext cx="288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Comic Sans MS" panose="030F0702030302020204" pitchFamily="66" charset="0"/>
                </a:rPr>
                <a:t>b</a:t>
              </a:r>
            </a:p>
          </p:txBody>
        </p:sp>
        <p:sp>
          <p:nvSpPr>
            <p:cNvPr id="68" name="Text Box 114"/>
            <p:cNvSpPr txBox="1">
              <a:spLocks noChangeArrowheads="1"/>
            </p:cNvSpPr>
            <p:nvPr/>
          </p:nvSpPr>
          <p:spPr bwMode="auto">
            <a:xfrm>
              <a:off x="3624" y="3136"/>
              <a:ext cx="192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2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4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2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100"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2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9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2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2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2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2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2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2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>
                  <a:latin typeface="Comic Sans MS" panose="030F0702030302020204" pitchFamily="66" charset="0"/>
                </a:rPr>
                <a:t>c</a:t>
              </a:r>
            </a:p>
          </p:txBody>
        </p:sp>
        <p:sp>
          <p:nvSpPr>
            <p:cNvPr id="69" name="Text Box 115"/>
            <p:cNvSpPr txBox="1">
              <a:spLocks noChangeArrowheads="1"/>
            </p:cNvSpPr>
            <p:nvPr/>
          </p:nvSpPr>
          <p:spPr bwMode="auto">
            <a:xfrm>
              <a:off x="3600" y="3552"/>
              <a:ext cx="192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Comic Sans MS" panose="030F0702030302020204" pitchFamily="66" charset="0"/>
                </a:rPr>
                <a:t>d</a:t>
              </a:r>
            </a:p>
          </p:txBody>
        </p:sp>
      </p:grpSp>
      <p:sp>
        <p:nvSpPr>
          <p:cNvPr id="70" name="Text Box 118"/>
          <p:cNvSpPr txBox="1">
            <a:spLocks noChangeArrowheads="1"/>
          </p:cNvSpPr>
          <p:nvPr/>
        </p:nvSpPr>
        <p:spPr bwMode="auto">
          <a:xfrm>
            <a:off x="11127846" y="3074134"/>
            <a:ext cx="1463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Hình a)</a:t>
            </a:r>
          </a:p>
        </p:txBody>
      </p:sp>
      <p:sp>
        <p:nvSpPr>
          <p:cNvPr id="71" name="Text Box 119"/>
          <p:cNvSpPr txBox="1">
            <a:spLocks noChangeArrowheads="1"/>
          </p:cNvSpPr>
          <p:nvPr/>
        </p:nvSpPr>
        <p:spPr bwMode="auto">
          <a:xfrm>
            <a:off x="11127846" y="7371497"/>
            <a:ext cx="137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Hình b)</a:t>
            </a:r>
          </a:p>
        </p:txBody>
      </p:sp>
    </p:spTree>
    <p:extLst>
      <p:ext uri="{BB962C8B-B14F-4D97-AF65-F5344CB8AC3E}">
        <p14:creationId xmlns:p14="http://schemas.microsoft.com/office/powerpoint/2010/main" val="4264483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 animBg="1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70" grpId="0"/>
      <p:bldP spid="7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30959" y="7282850"/>
              <a:ext cx="1904" cy="1906"/>
            </p14:xfrm>
          </p:contentPart>
        </mc:Choice>
        <mc:Fallback xmlns="">
          <p:pic>
            <p:nvPicPr>
              <p:cNvPr id="2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81455" y="7233294"/>
                <a:ext cx="100912" cy="101018"/>
              </a:xfrm>
              <a:prstGeom prst="rect">
                <a:avLst/>
              </a:prstGeom>
            </p:spPr>
          </p:pic>
        </mc:Fallback>
      </mc:AlternateContent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428215" y="1775268"/>
            <a:ext cx="72922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800" b="1" smtClean="0">
                <a:solidFill>
                  <a:srgbClr val="0070C0"/>
                </a:solidFill>
                <a:latin typeface="Comic Sans MS" panose="030F0702030302020204" pitchFamily="66" charset="0"/>
              </a:rPr>
              <a:t>3. Đường thẳng song song cách đều.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8085667" y="1727731"/>
            <a:ext cx="4160837" cy="3060700"/>
            <a:chOff x="288" y="1440"/>
            <a:chExt cx="2352" cy="1872"/>
          </a:xfrm>
        </p:grpSpPr>
        <p:sp>
          <p:nvSpPr>
            <p:cNvPr id="5" name="Line 11"/>
            <p:cNvSpPr>
              <a:spLocks noChangeShapeType="1"/>
            </p:cNvSpPr>
            <p:nvPr/>
          </p:nvSpPr>
          <p:spPr bwMode="auto">
            <a:xfrm>
              <a:off x="336" y="1776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omic Sans MS" panose="030F0702030302020204" pitchFamily="66" charset="0"/>
              </a:endParaRPr>
            </a:p>
          </p:txBody>
        </p:sp>
        <p:sp>
          <p:nvSpPr>
            <p:cNvPr id="6" name="Line 12"/>
            <p:cNvSpPr>
              <a:spLocks noChangeShapeType="1"/>
            </p:cNvSpPr>
            <p:nvPr/>
          </p:nvSpPr>
          <p:spPr bwMode="auto">
            <a:xfrm>
              <a:off x="384" y="2160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omic Sans MS" panose="030F0702030302020204" pitchFamily="66" charset="0"/>
              </a:endParaRPr>
            </a:p>
          </p:txBody>
        </p:sp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384" y="2544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omic Sans MS" panose="030F0702030302020204" pitchFamily="66" charset="0"/>
              </a:endParaRPr>
            </a:p>
          </p:txBody>
        </p:sp>
        <p:sp>
          <p:nvSpPr>
            <p:cNvPr id="8" name="Line 14"/>
            <p:cNvSpPr>
              <a:spLocks noChangeShapeType="1"/>
            </p:cNvSpPr>
            <p:nvPr/>
          </p:nvSpPr>
          <p:spPr bwMode="auto">
            <a:xfrm>
              <a:off x="384" y="2928"/>
              <a:ext cx="2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omic Sans MS" panose="030F0702030302020204" pitchFamily="66" charset="0"/>
              </a:endParaRPr>
            </a:p>
          </p:txBody>
        </p:sp>
        <p:sp>
          <p:nvSpPr>
            <p:cNvPr id="9" name="Line 15"/>
            <p:cNvSpPr>
              <a:spLocks noChangeShapeType="1"/>
            </p:cNvSpPr>
            <p:nvPr/>
          </p:nvSpPr>
          <p:spPr bwMode="auto">
            <a:xfrm>
              <a:off x="1152" y="1440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omic Sans MS" panose="030F0702030302020204" pitchFamily="66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384" y="1536"/>
              <a:ext cx="240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Comic Sans MS" panose="030F0702030302020204" pitchFamily="66" charset="0"/>
                </a:rPr>
                <a:t>a</a:t>
              </a: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288" y="1824"/>
              <a:ext cx="384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Comic Sans MS" panose="030F0702030302020204" pitchFamily="66" charset="0"/>
                </a:rPr>
                <a:t>b</a:t>
              </a: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336" y="2208"/>
              <a:ext cx="38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Comic Sans MS" panose="030F0702030302020204" pitchFamily="66" charset="0"/>
                </a:rPr>
                <a:t>c</a:t>
              </a: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288" y="2544"/>
              <a:ext cx="38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Comic Sans MS" panose="030F0702030302020204" pitchFamily="66" charset="0"/>
                </a:rPr>
                <a:t>d</a:t>
              </a:r>
            </a:p>
          </p:txBody>
        </p:sp>
        <p:grpSp>
          <p:nvGrpSpPr>
            <p:cNvPr id="14" name="Group 20"/>
            <p:cNvGrpSpPr>
              <a:grpSpLocks/>
            </p:cNvGrpSpPr>
            <p:nvPr/>
          </p:nvGrpSpPr>
          <p:grpSpPr bwMode="auto">
            <a:xfrm>
              <a:off x="768" y="1488"/>
              <a:ext cx="384" cy="1440"/>
              <a:chOff x="768" y="1488"/>
              <a:chExt cx="384" cy="1440"/>
            </a:xfrm>
          </p:grpSpPr>
          <p:sp>
            <p:nvSpPr>
              <p:cNvPr id="22" name="Rectangle 21"/>
              <p:cNvSpPr>
                <a:spLocks noChangeArrowheads="1"/>
              </p:cNvSpPr>
              <p:nvPr/>
            </p:nvSpPr>
            <p:spPr bwMode="auto">
              <a:xfrm>
                <a:off x="864" y="1488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400" smtClean="0">
                    <a:latin typeface="Comic Sans MS" panose="030F0702030302020204" pitchFamily="66" charset="0"/>
                  </a:rPr>
                  <a:t>A</a:t>
                </a:r>
              </a:p>
            </p:txBody>
          </p:sp>
          <p:sp>
            <p:nvSpPr>
              <p:cNvPr id="23" name="Rectangle 22"/>
              <p:cNvSpPr>
                <a:spLocks noChangeArrowheads="1"/>
              </p:cNvSpPr>
              <p:nvPr/>
            </p:nvSpPr>
            <p:spPr bwMode="auto">
              <a:xfrm>
                <a:off x="864" y="1920"/>
                <a:ext cx="240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400" smtClean="0">
                    <a:latin typeface="Comic Sans MS" panose="030F0702030302020204" pitchFamily="66" charset="0"/>
                  </a:rPr>
                  <a:t>B</a:t>
                </a: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68" y="2208"/>
                <a:ext cx="384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400" smtClean="0">
                    <a:latin typeface="Comic Sans MS" panose="030F0702030302020204" pitchFamily="66" charset="0"/>
                  </a:rPr>
                  <a:t>C</a:t>
                </a: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68" y="2593"/>
                <a:ext cx="384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400" smtClean="0">
                    <a:latin typeface="Comic Sans MS" panose="030F0702030302020204" pitchFamily="66" charset="0"/>
                  </a:rPr>
                  <a:t>D</a:t>
                </a:r>
              </a:p>
            </p:txBody>
          </p:sp>
        </p:grpSp>
        <p:sp>
          <p:nvSpPr>
            <p:cNvPr id="15" name="Rectangle 25"/>
            <p:cNvSpPr>
              <a:spLocks noChangeArrowheads="1"/>
            </p:cNvSpPr>
            <p:nvPr/>
          </p:nvSpPr>
          <p:spPr bwMode="auto">
            <a:xfrm>
              <a:off x="1152" y="1680"/>
              <a:ext cx="96" cy="96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en-US" altLang="en-US" sz="2400" smtClean="0">
                <a:latin typeface="Comic Sans MS" panose="030F0702030302020204" pitchFamily="66" charset="0"/>
              </a:endParaRPr>
            </a:p>
          </p:txBody>
        </p:sp>
        <p:sp>
          <p:nvSpPr>
            <p:cNvPr id="16" name="Rectangle 26"/>
            <p:cNvSpPr>
              <a:spLocks noChangeArrowheads="1"/>
            </p:cNvSpPr>
            <p:nvPr/>
          </p:nvSpPr>
          <p:spPr bwMode="auto">
            <a:xfrm>
              <a:off x="1152" y="2064"/>
              <a:ext cx="96" cy="96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en-US" altLang="en-US" sz="2400" smtClean="0">
                <a:latin typeface="Comic Sans MS" panose="030F0702030302020204" pitchFamily="66" charset="0"/>
              </a:endParaRPr>
            </a:p>
          </p:txBody>
        </p:sp>
        <p:sp>
          <p:nvSpPr>
            <p:cNvPr id="17" name="Rectangle 27"/>
            <p:cNvSpPr>
              <a:spLocks noChangeArrowheads="1"/>
            </p:cNvSpPr>
            <p:nvPr/>
          </p:nvSpPr>
          <p:spPr bwMode="auto">
            <a:xfrm>
              <a:off x="1152" y="2832"/>
              <a:ext cx="96" cy="96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en-US" altLang="en-US" sz="2400" smtClean="0">
                <a:latin typeface="Comic Sans MS" panose="030F0702030302020204" pitchFamily="66" charset="0"/>
              </a:endParaRPr>
            </a:p>
          </p:txBody>
        </p:sp>
        <p:sp>
          <p:nvSpPr>
            <p:cNvPr id="18" name="Rectangle 28"/>
            <p:cNvSpPr>
              <a:spLocks noChangeArrowheads="1"/>
            </p:cNvSpPr>
            <p:nvPr/>
          </p:nvSpPr>
          <p:spPr bwMode="auto">
            <a:xfrm>
              <a:off x="1152" y="2448"/>
              <a:ext cx="96" cy="96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en-US" altLang="en-US" sz="2400" smtClean="0">
                <a:latin typeface="Comic Sans MS" panose="030F0702030302020204" pitchFamily="66" charset="0"/>
              </a:endParaRPr>
            </a:p>
          </p:txBody>
        </p:sp>
        <p:sp>
          <p:nvSpPr>
            <p:cNvPr id="19" name="Line 29"/>
            <p:cNvSpPr>
              <a:spLocks noChangeShapeType="1"/>
            </p:cNvSpPr>
            <p:nvPr/>
          </p:nvSpPr>
          <p:spPr bwMode="auto">
            <a:xfrm>
              <a:off x="1104" y="187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omic Sans MS" panose="030F0702030302020204" pitchFamily="66" charset="0"/>
              </a:endParaRPr>
            </a:p>
          </p:txBody>
        </p:sp>
        <p:sp>
          <p:nvSpPr>
            <p:cNvPr id="20" name="Line 30"/>
            <p:cNvSpPr>
              <a:spLocks noChangeShapeType="1"/>
            </p:cNvSpPr>
            <p:nvPr/>
          </p:nvSpPr>
          <p:spPr bwMode="auto">
            <a:xfrm>
              <a:off x="1104" y="235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omic Sans MS" panose="030F0702030302020204" pitchFamily="66" charset="0"/>
              </a:endParaRPr>
            </a:p>
          </p:txBody>
        </p:sp>
        <p:sp>
          <p:nvSpPr>
            <p:cNvPr id="21" name="Line 31"/>
            <p:cNvSpPr>
              <a:spLocks noChangeShapeType="1"/>
            </p:cNvSpPr>
            <p:nvPr/>
          </p:nvSpPr>
          <p:spPr bwMode="auto">
            <a:xfrm>
              <a:off x="1104" y="2688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omic Sans MS" panose="030F0702030302020204" pitchFamily="66" charset="0"/>
              </a:endParaRPr>
            </a:p>
          </p:txBody>
        </p:sp>
      </p:grpSp>
      <p:sp>
        <p:nvSpPr>
          <p:cNvPr id="26" name="Line 32"/>
          <p:cNvSpPr>
            <a:spLocks noChangeShapeType="1"/>
          </p:cNvSpPr>
          <p:nvPr/>
        </p:nvSpPr>
        <p:spPr bwMode="auto">
          <a:xfrm>
            <a:off x="10662179" y="1746781"/>
            <a:ext cx="1019175" cy="313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27" name="Text Box 33"/>
          <p:cNvSpPr txBox="1">
            <a:spLocks noChangeArrowheads="1"/>
          </p:cNvSpPr>
          <p:nvPr/>
        </p:nvSpPr>
        <p:spPr bwMode="auto">
          <a:xfrm>
            <a:off x="10830454" y="1826156"/>
            <a:ext cx="5095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E</a:t>
            </a:r>
          </a:p>
        </p:txBody>
      </p:sp>
      <p:sp>
        <p:nvSpPr>
          <p:cNvPr id="28" name="Text Box 34"/>
          <p:cNvSpPr txBox="1">
            <a:spLocks noChangeArrowheads="1"/>
          </p:cNvSpPr>
          <p:nvPr/>
        </p:nvSpPr>
        <p:spPr bwMode="auto">
          <a:xfrm>
            <a:off x="11086042" y="2454806"/>
            <a:ext cx="5095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F</a:t>
            </a:r>
          </a:p>
        </p:txBody>
      </p:sp>
      <p:sp>
        <p:nvSpPr>
          <p:cNvPr id="29" name="Text Box 35"/>
          <p:cNvSpPr txBox="1">
            <a:spLocks noChangeArrowheads="1"/>
          </p:cNvSpPr>
          <p:nvPr/>
        </p:nvSpPr>
        <p:spPr bwMode="auto">
          <a:xfrm>
            <a:off x="11236854" y="3169181"/>
            <a:ext cx="394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G</a:t>
            </a:r>
          </a:p>
        </p:txBody>
      </p:sp>
      <p:sp>
        <p:nvSpPr>
          <p:cNvPr id="30" name="Text Box 36"/>
          <p:cNvSpPr txBox="1">
            <a:spLocks noChangeArrowheads="1"/>
          </p:cNvSpPr>
          <p:nvPr/>
        </p:nvSpPr>
        <p:spPr bwMode="auto">
          <a:xfrm>
            <a:off x="11425767" y="3707344"/>
            <a:ext cx="593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H</a:t>
            </a:r>
          </a:p>
        </p:txBody>
      </p:sp>
      <p:sp>
        <p:nvSpPr>
          <p:cNvPr id="31" name="Text Box 41"/>
          <p:cNvSpPr txBox="1">
            <a:spLocks noChangeArrowheads="1"/>
          </p:cNvSpPr>
          <p:nvPr/>
        </p:nvSpPr>
        <p:spPr bwMode="auto">
          <a:xfrm>
            <a:off x="499470" y="2977868"/>
            <a:ext cx="770127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DE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1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9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Char char="-"/>
            </a:pPr>
            <a:r>
              <a:rPr lang="en-US" altLang="en-US">
                <a:latin typeface="Comic Sans MS" panose="030F0702030302020204" pitchFamily="66" charset="0"/>
              </a:rPr>
              <a:t>Nếu các </a:t>
            </a:r>
            <a:r>
              <a:rPr lang="vi-VN" altLang="en-US">
                <a:latin typeface="Times New Roman" panose="02020603050405020304" pitchFamily="18" charset="0"/>
              </a:rPr>
              <a:t>đư</a:t>
            </a:r>
            <a:r>
              <a:rPr lang="en-US" altLang="en-US">
                <a:latin typeface="Comic Sans MS" panose="030F0702030302020204" pitchFamily="66" charset="0"/>
              </a:rPr>
              <a:t>ờng thẳng song song cách </a:t>
            </a:r>
            <a:r>
              <a:rPr lang="vi-VN" altLang="en-US">
                <a:latin typeface="Times New Roman" panose="02020603050405020304" pitchFamily="18" charset="0"/>
              </a:rPr>
              <a:t>đ</a:t>
            </a:r>
            <a:r>
              <a:rPr lang="en-US" altLang="en-US">
                <a:latin typeface="Comic Sans MS" panose="030F0702030302020204" pitchFamily="66" charset="0"/>
              </a:rPr>
              <a:t>ều cắt một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 </a:t>
            </a:r>
            <a:r>
              <a:rPr lang="vi-VN" altLang="en-US">
                <a:latin typeface="Times New Roman" panose="02020603050405020304" pitchFamily="18" charset="0"/>
              </a:rPr>
              <a:t>đư</a:t>
            </a:r>
            <a:r>
              <a:rPr lang="en-US" altLang="en-US">
                <a:latin typeface="Comic Sans MS" panose="030F0702030302020204" pitchFamily="66" charset="0"/>
              </a:rPr>
              <a:t>ờng thẳng thì chúng chắn trên </a:t>
            </a:r>
            <a:r>
              <a:rPr lang="vi-VN" altLang="en-US">
                <a:latin typeface="Times New Roman" panose="02020603050405020304" pitchFamily="18" charset="0"/>
              </a:rPr>
              <a:t>đư</a:t>
            </a:r>
            <a:r>
              <a:rPr lang="en-US" altLang="en-US">
                <a:latin typeface="Comic Sans MS" panose="030F0702030302020204" pitchFamily="66" charset="0"/>
              </a:rPr>
              <a:t>ờng thẳng </a:t>
            </a:r>
            <a:r>
              <a:rPr lang="vi-VN" altLang="en-US">
                <a:latin typeface="Times New Roman" panose="02020603050405020304" pitchFamily="18" charset="0"/>
              </a:rPr>
              <a:t>đ</a:t>
            </a:r>
            <a:r>
              <a:rPr lang="en-US" altLang="en-US">
                <a:latin typeface="Comic Sans MS" panose="030F0702030302020204" pitchFamily="66" charset="0"/>
              </a:rPr>
              <a:t>ó 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các </a:t>
            </a:r>
            <a:r>
              <a:rPr lang="vi-VN" altLang="en-US">
                <a:latin typeface="Times New Roman" panose="02020603050405020304" pitchFamily="18" charset="0"/>
              </a:rPr>
              <a:t>đ</a:t>
            </a:r>
            <a:r>
              <a:rPr lang="en-US" altLang="en-US">
                <a:latin typeface="Comic Sans MS" panose="030F0702030302020204" pitchFamily="66" charset="0"/>
              </a:rPr>
              <a:t>oạn thẳng liên tiếp bằng nhau.</a:t>
            </a:r>
          </a:p>
        </p:txBody>
      </p:sp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715731" y="5458425"/>
            <a:ext cx="666905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DE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1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9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Char char="-"/>
            </a:pPr>
            <a:r>
              <a:rPr lang="en-US" altLang="en-US">
                <a:latin typeface="Comic Sans MS" panose="030F0702030302020204" pitchFamily="66" charset="0"/>
              </a:rPr>
              <a:t>Nếu các </a:t>
            </a:r>
            <a:r>
              <a:rPr lang="vi-VN" altLang="en-US">
                <a:latin typeface="Times New Roman" panose="02020603050405020304" pitchFamily="18" charset="0"/>
              </a:rPr>
              <a:t>đư</a:t>
            </a:r>
            <a:r>
              <a:rPr lang="en-US" altLang="en-US">
                <a:latin typeface="Comic Sans MS" panose="030F0702030302020204" pitchFamily="66" charset="0"/>
              </a:rPr>
              <a:t>ờng thẳng song song cắt một </a:t>
            </a:r>
            <a:r>
              <a:rPr lang="vi-VN" altLang="en-US">
                <a:latin typeface="Times New Roman" panose="02020603050405020304" pitchFamily="18" charset="0"/>
              </a:rPr>
              <a:t>đư</a:t>
            </a:r>
            <a:r>
              <a:rPr lang="en-US" altLang="en-US" smtClean="0">
                <a:latin typeface="Comic Sans MS" panose="030F0702030302020204" pitchFamily="66" charset="0"/>
              </a:rPr>
              <a:t>ờng thẳng </a:t>
            </a:r>
            <a:r>
              <a:rPr lang="en-US" altLang="en-US">
                <a:latin typeface="Comic Sans MS" panose="030F0702030302020204" pitchFamily="66" charset="0"/>
              </a:rPr>
              <a:t>và chúng chắn trên </a:t>
            </a:r>
            <a:r>
              <a:rPr lang="vi-VN" altLang="en-US">
                <a:latin typeface="Times New Roman" panose="02020603050405020304" pitchFamily="18" charset="0"/>
              </a:rPr>
              <a:t>đư</a:t>
            </a:r>
            <a:r>
              <a:rPr lang="en-US" altLang="en-US">
                <a:latin typeface="Comic Sans MS" panose="030F0702030302020204" pitchFamily="66" charset="0"/>
              </a:rPr>
              <a:t>ờng thẳng </a:t>
            </a:r>
            <a:r>
              <a:rPr lang="vi-VN" altLang="en-US">
                <a:latin typeface="Times New Roman" panose="02020603050405020304" pitchFamily="18" charset="0"/>
              </a:rPr>
              <a:t>đ</a:t>
            </a:r>
            <a:r>
              <a:rPr lang="en-US" altLang="en-US">
                <a:latin typeface="Comic Sans MS" panose="030F0702030302020204" pitchFamily="66" charset="0"/>
              </a:rPr>
              <a:t>ó các </a:t>
            </a:r>
            <a:r>
              <a:rPr lang="vi-VN" altLang="en-US" smtClean="0">
                <a:latin typeface="Times New Roman" panose="02020603050405020304" pitchFamily="18" charset="0"/>
              </a:rPr>
              <a:t>đ</a:t>
            </a:r>
            <a:r>
              <a:rPr lang="en-US" altLang="en-US">
                <a:latin typeface="Comic Sans MS" panose="030F0702030302020204" pitchFamily="66" charset="0"/>
              </a:rPr>
              <a:t>oạn thẳng liên tiếp bằng nhau thì chúng song song cách </a:t>
            </a:r>
            <a:r>
              <a:rPr lang="vi-VN" altLang="en-US">
                <a:latin typeface="Times New Roman" panose="02020603050405020304" pitchFamily="18" charset="0"/>
              </a:rPr>
              <a:t>đ</a:t>
            </a:r>
            <a:r>
              <a:rPr lang="en-US" altLang="en-US">
                <a:latin typeface="Comic Sans MS" panose="030F0702030302020204" pitchFamily="66" charset="0"/>
              </a:rPr>
              <a:t>ều.</a:t>
            </a:r>
          </a:p>
        </p:txBody>
      </p:sp>
      <p:sp>
        <p:nvSpPr>
          <p:cNvPr id="33" name="Text Box 43"/>
          <p:cNvSpPr txBox="1">
            <a:spLocks noChangeArrowheads="1"/>
          </p:cNvSpPr>
          <p:nvPr/>
        </p:nvSpPr>
        <p:spPr bwMode="auto">
          <a:xfrm>
            <a:off x="540814" y="2450516"/>
            <a:ext cx="24343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1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9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u="sng">
                <a:solidFill>
                  <a:srgbClr val="FF0000"/>
                </a:solidFill>
                <a:latin typeface="Comic Sans MS" panose="030F0702030302020204" pitchFamily="66" charset="0"/>
              </a:rPr>
              <a:t>* Định lí.</a:t>
            </a:r>
          </a:p>
        </p:txBody>
      </p:sp>
      <p:sp>
        <p:nvSpPr>
          <p:cNvPr id="34" name="Line 48"/>
          <p:cNvSpPr>
            <a:spLocks noChangeShapeType="1"/>
          </p:cNvSpPr>
          <p:nvPr/>
        </p:nvSpPr>
        <p:spPr bwMode="auto">
          <a:xfrm flipH="1">
            <a:off x="10782829" y="2445281"/>
            <a:ext cx="274638" cy="90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35" name="Line 49"/>
          <p:cNvSpPr>
            <a:spLocks noChangeShapeType="1"/>
          </p:cNvSpPr>
          <p:nvPr/>
        </p:nvSpPr>
        <p:spPr bwMode="auto">
          <a:xfrm flipH="1">
            <a:off x="10828867" y="2535769"/>
            <a:ext cx="274637" cy="92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36" name="Line 50"/>
          <p:cNvSpPr>
            <a:spLocks noChangeShapeType="1"/>
          </p:cNvSpPr>
          <p:nvPr/>
        </p:nvSpPr>
        <p:spPr bwMode="auto">
          <a:xfrm flipH="1">
            <a:off x="10997142" y="3145369"/>
            <a:ext cx="274637" cy="92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37" name="Line 51"/>
          <p:cNvSpPr>
            <a:spLocks noChangeShapeType="1"/>
          </p:cNvSpPr>
          <p:nvPr/>
        </p:nvSpPr>
        <p:spPr bwMode="auto">
          <a:xfrm flipH="1">
            <a:off x="10951104" y="3069169"/>
            <a:ext cx="274638" cy="92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38" name="Line 52"/>
          <p:cNvSpPr>
            <a:spLocks noChangeShapeType="1"/>
          </p:cNvSpPr>
          <p:nvPr/>
        </p:nvSpPr>
        <p:spPr bwMode="auto">
          <a:xfrm flipH="1">
            <a:off x="11179704" y="3724806"/>
            <a:ext cx="274638" cy="92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39" name="Line 53"/>
          <p:cNvSpPr>
            <a:spLocks noChangeShapeType="1"/>
          </p:cNvSpPr>
          <p:nvPr/>
        </p:nvSpPr>
        <p:spPr bwMode="auto">
          <a:xfrm flipH="1">
            <a:off x="11225742" y="3816881"/>
            <a:ext cx="274637" cy="90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40" name="Line 54"/>
          <p:cNvSpPr>
            <a:spLocks noChangeShapeType="1"/>
          </p:cNvSpPr>
          <p:nvPr/>
        </p:nvSpPr>
        <p:spPr bwMode="auto">
          <a:xfrm>
            <a:off x="7903104" y="5629310"/>
            <a:ext cx="548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41" name="Line 55"/>
          <p:cNvSpPr>
            <a:spLocks noChangeShapeType="1"/>
          </p:cNvSpPr>
          <p:nvPr/>
        </p:nvSpPr>
        <p:spPr bwMode="auto">
          <a:xfrm>
            <a:off x="7949141" y="6208748"/>
            <a:ext cx="548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42" name="Line 56"/>
          <p:cNvSpPr>
            <a:spLocks noChangeShapeType="1"/>
          </p:cNvSpPr>
          <p:nvPr/>
        </p:nvSpPr>
        <p:spPr bwMode="auto">
          <a:xfrm>
            <a:off x="7933266" y="7321585"/>
            <a:ext cx="5578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43" name="Line 57"/>
          <p:cNvSpPr>
            <a:spLocks noChangeShapeType="1"/>
          </p:cNvSpPr>
          <p:nvPr/>
        </p:nvSpPr>
        <p:spPr bwMode="auto">
          <a:xfrm>
            <a:off x="7918979" y="6772310"/>
            <a:ext cx="548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44" name="Line 58"/>
          <p:cNvSpPr>
            <a:spLocks noChangeShapeType="1"/>
          </p:cNvSpPr>
          <p:nvPr/>
        </p:nvSpPr>
        <p:spPr bwMode="auto">
          <a:xfrm>
            <a:off x="11759934" y="4970200"/>
            <a:ext cx="1279525" cy="283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45" name="Line 59"/>
          <p:cNvSpPr>
            <a:spLocks noChangeShapeType="1"/>
          </p:cNvSpPr>
          <p:nvPr/>
        </p:nvSpPr>
        <p:spPr bwMode="auto">
          <a:xfrm flipH="1">
            <a:off x="12079816" y="5811873"/>
            <a:ext cx="182563" cy="92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46" name="Line 60"/>
          <p:cNvSpPr>
            <a:spLocks noChangeShapeType="1"/>
          </p:cNvSpPr>
          <p:nvPr/>
        </p:nvSpPr>
        <p:spPr bwMode="auto">
          <a:xfrm flipH="1">
            <a:off x="12109979" y="5873785"/>
            <a:ext cx="182562" cy="90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47" name="Line 61"/>
          <p:cNvSpPr>
            <a:spLocks noChangeShapeType="1"/>
          </p:cNvSpPr>
          <p:nvPr/>
        </p:nvSpPr>
        <p:spPr bwMode="auto">
          <a:xfrm flipH="1">
            <a:off x="12308416" y="6345273"/>
            <a:ext cx="182563" cy="92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48" name="Line 62"/>
          <p:cNvSpPr>
            <a:spLocks noChangeShapeType="1"/>
          </p:cNvSpPr>
          <p:nvPr/>
        </p:nvSpPr>
        <p:spPr bwMode="auto">
          <a:xfrm flipH="1">
            <a:off x="12322704" y="6421473"/>
            <a:ext cx="182562" cy="92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49" name="Line 63"/>
          <p:cNvSpPr>
            <a:spLocks noChangeShapeType="1"/>
          </p:cNvSpPr>
          <p:nvPr/>
        </p:nvSpPr>
        <p:spPr bwMode="auto">
          <a:xfrm flipH="1">
            <a:off x="12613216" y="7031073"/>
            <a:ext cx="182563" cy="92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50" name="Line 64"/>
          <p:cNvSpPr>
            <a:spLocks noChangeShapeType="1"/>
          </p:cNvSpPr>
          <p:nvPr/>
        </p:nvSpPr>
        <p:spPr bwMode="auto">
          <a:xfrm flipH="1">
            <a:off x="12643379" y="7107273"/>
            <a:ext cx="182562" cy="92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51" name="Text Box 67"/>
          <p:cNvSpPr txBox="1">
            <a:spLocks noChangeArrowheads="1"/>
          </p:cNvSpPr>
          <p:nvPr/>
        </p:nvSpPr>
        <p:spPr bwMode="auto">
          <a:xfrm>
            <a:off x="11971866" y="5278473"/>
            <a:ext cx="366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E</a:t>
            </a:r>
          </a:p>
        </p:txBody>
      </p:sp>
      <p:sp>
        <p:nvSpPr>
          <p:cNvPr id="52" name="Text Box 68"/>
          <p:cNvSpPr txBox="1">
            <a:spLocks noChangeArrowheads="1"/>
          </p:cNvSpPr>
          <p:nvPr/>
        </p:nvSpPr>
        <p:spPr bwMode="auto">
          <a:xfrm>
            <a:off x="12246504" y="5857910"/>
            <a:ext cx="2746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F</a:t>
            </a:r>
          </a:p>
        </p:txBody>
      </p:sp>
      <p:sp>
        <p:nvSpPr>
          <p:cNvPr id="53" name="Text Box 69"/>
          <p:cNvSpPr txBox="1">
            <a:spLocks noChangeArrowheads="1"/>
          </p:cNvSpPr>
          <p:nvPr/>
        </p:nvSpPr>
        <p:spPr bwMode="auto">
          <a:xfrm>
            <a:off x="12475104" y="6437348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G</a:t>
            </a:r>
          </a:p>
        </p:txBody>
      </p:sp>
      <p:sp>
        <p:nvSpPr>
          <p:cNvPr id="54" name="Text Box 70"/>
          <p:cNvSpPr txBox="1">
            <a:spLocks noChangeArrowheads="1"/>
          </p:cNvSpPr>
          <p:nvPr/>
        </p:nvSpPr>
        <p:spPr bwMode="auto">
          <a:xfrm>
            <a:off x="12749741" y="6985035"/>
            <a:ext cx="365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H</a:t>
            </a:r>
          </a:p>
        </p:txBody>
      </p:sp>
      <p:sp>
        <p:nvSpPr>
          <p:cNvPr id="55" name="Text Box 71"/>
          <p:cNvSpPr txBox="1">
            <a:spLocks noChangeArrowheads="1"/>
          </p:cNvSpPr>
          <p:nvPr/>
        </p:nvSpPr>
        <p:spPr bwMode="auto">
          <a:xfrm>
            <a:off x="8055504" y="5264185"/>
            <a:ext cx="2746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56" name="Text Box 72"/>
          <p:cNvSpPr txBox="1">
            <a:spLocks noChangeArrowheads="1"/>
          </p:cNvSpPr>
          <p:nvPr/>
        </p:nvSpPr>
        <p:spPr bwMode="auto">
          <a:xfrm>
            <a:off x="8041216" y="5842035"/>
            <a:ext cx="365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57" name="Text Box 73"/>
          <p:cNvSpPr txBox="1">
            <a:spLocks noChangeArrowheads="1"/>
          </p:cNvSpPr>
          <p:nvPr/>
        </p:nvSpPr>
        <p:spPr bwMode="auto">
          <a:xfrm>
            <a:off x="8055504" y="639131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58" name="Text Box 74"/>
          <p:cNvSpPr txBox="1">
            <a:spLocks noChangeArrowheads="1"/>
          </p:cNvSpPr>
          <p:nvPr/>
        </p:nvSpPr>
        <p:spPr bwMode="auto">
          <a:xfrm>
            <a:off x="8041216" y="6954873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d</a:t>
            </a:r>
          </a:p>
        </p:txBody>
      </p:sp>
      <p:sp>
        <p:nvSpPr>
          <p:cNvPr id="59" name="Line 75"/>
          <p:cNvSpPr>
            <a:spLocks noChangeShapeType="1"/>
          </p:cNvSpPr>
          <p:nvPr/>
        </p:nvSpPr>
        <p:spPr bwMode="auto">
          <a:xfrm>
            <a:off x="9685866" y="5202273"/>
            <a:ext cx="0" cy="2468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60" name="Rectangle 76"/>
          <p:cNvSpPr>
            <a:spLocks noChangeArrowheads="1"/>
          </p:cNvSpPr>
          <p:nvPr/>
        </p:nvSpPr>
        <p:spPr bwMode="auto">
          <a:xfrm>
            <a:off x="9685866" y="5454685"/>
            <a:ext cx="184150" cy="1825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400" smtClean="0">
              <a:latin typeface="Comic Sans MS" panose="030F0702030302020204" pitchFamily="66" charset="0"/>
            </a:endParaRPr>
          </a:p>
        </p:txBody>
      </p:sp>
      <p:sp>
        <p:nvSpPr>
          <p:cNvPr id="61" name="Rectangle 77"/>
          <p:cNvSpPr>
            <a:spLocks noChangeArrowheads="1"/>
          </p:cNvSpPr>
          <p:nvPr/>
        </p:nvSpPr>
        <p:spPr bwMode="auto">
          <a:xfrm>
            <a:off x="9685866" y="6032535"/>
            <a:ext cx="184150" cy="184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400" smtClean="0">
              <a:latin typeface="Comic Sans MS" panose="030F0702030302020204" pitchFamily="66" charset="0"/>
            </a:endParaRPr>
          </a:p>
        </p:txBody>
      </p:sp>
      <p:sp>
        <p:nvSpPr>
          <p:cNvPr id="62" name="Rectangle 78"/>
          <p:cNvSpPr>
            <a:spLocks noChangeArrowheads="1"/>
          </p:cNvSpPr>
          <p:nvPr/>
        </p:nvSpPr>
        <p:spPr bwMode="auto">
          <a:xfrm>
            <a:off x="9685866" y="6589748"/>
            <a:ext cx="184150" cy="1825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400" smtClean="0">
              <a:latin typeface="Comic Sans MS" panose="030F0702030302020204" pitchFamily="66" charset="0"/>
            </a:endParaRPr>
          </a:p>
        </p:txBody>
      </p:sp>
      <p:sp>
        <p:nvSpPr>
          <p:cNvPr id="63" name="Rectangle 79"/>
          <p:cNvSpPr>
            <a:spLocks noChangeArrowheads="1"/>
          </p:cNvSpPr>
          <p:nvPr/>
        </p:nvSpPr>
        <p:spPr bwMode="auto">
          <a:xfrm>
            <a:off x="9685866" y="7137435"/>
            <a:ext cx="184150" cy="184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400" smtClean="0">
              <a:latin typeface="Comic Sans MS" panose="030F0702030302020204" pitchFamily="66" charset="0"/>
            </a:endParaRPr>
          </a:p>
        </p:txBody>
      </p:sp>
      <p:sp>
        <p:nvSpPr>
          <p:cNvPr id="64" name="Line 80"/>
          <p:cNvSpPr>
            <a:spLocks noChangeShapeType="1"/>
          </p:cNvSpPr>
          <p:nvPr/>
        </p:nvSpPr>
        <p:spPr bwMode="auto">
          <a:xfrm flipH="1">
            <a:off x="9609666" y="5849973"/>
            <a:ext cx="184150" cy="92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65" name="Line 81"/>
          <p:cNvSpPr>
            <a:spLocks noChangeShapeType="1"/>
          </p:cNvSpPr>
          <p:nvPr/>
        </p:nvSpPr>
        <p:spPr bwMode="auto">
          <a:xfrm flipH="1">
            <a:off x="9609666" y="6391310"/>
            <a:ext cx="184150" cy="92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66" name="Line 82"/>
          <p:cNvSpPr>
            <a:spLocks noChangeShapeType="1"/>
          </p:cNvSpPr>
          <p:nvPr/>
        </p:nvSpPr>
        <p:spPr bwMode="auto">
          <a:xfrm flipH="1">
            <a:off x="9625541" y="6924710"/>
            <a:ext cx="182563" cy="92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67" name="Text Box 83"/>
          <p:cNvSpPr txBox="1">
            <a:spLocks noChangeArrowheads="1"/>
          </p:cNvSpPr>
          <p:nvPr/>
        </p:nvSpPr>
        <p:spPr bwMode="auto">
          <a:xfrm>
            <a:off x="9274704" y="5302285"/>
            <a:ext cx="3667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68" name="Text Box 84"/>
          <p:cNvSpPr txBox="1">
            <a:spLocks noChangeArrowheads="1"/>
          </p:cNvSpPr>
          <p:nvPr/>
        </p:nvSpPr>
        <p:spPr bwMode="auto">
          <a:xfrm>
            <a:off x="9304866" y="5926173"/>
            <a:ext cx="274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69" name="Text Box 85"/>
          <p:cNvSpPr txBox="1">
            <a:spLocks noChangeArrowheads="1"/>
          </p:cNvSpPr>
          <p:nvPr/>
        </p:nvSpPr>
        <p:spPr bwMode="auto">
          <a:xfrm>
            <a:off x="9290579" y="6437348"/>
            <a:ext cx="2746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70" name="Text Box 86"/>
          <p:cNvSpPr txBox="1">
            <a:spLocks noChangeArrowheads="1"/>
          </p:cNvSpPr>
          <p:nvPr/>
        </p:nvSpPr>
        <p:spPr bwMode="auto">
          <a:xfrm>
            <a:off x="9304866" y="7069173"/>
            <a:ext cx="476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4135527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1" grpId="0"/>
      <p:bldP spid="32" grpId="0"/>
      <p:bldP spid="33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60" grpId="0" animBg="1"/>
      <p:bldP spid="61" grpId="0" animBg="1"/>
      <p:bldP spid="62" grpId="0" animBg="1"/>
      <p:bldP spid="63" grpId="0" animBg="1"/>
      <p:bldP spid="67" grpId="0"/>
      <p:bldP spid="68" grpId="0"/>
      <p:bldP spid="69" grpId="0"/>
      <p:bldP spid="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2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90318" y="8054340"/>
              <a:ext cx="1904" cy="1906"/>
            </p14:xfrm>
          </p:contentPart>
        </mc:Choice>
        <mc:Fallback xmlns="">
          <p:pic>
            <p:nvPicPr>
              <p:cNvPr id="62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40814" y="8004784"/>
                <a:ext cx="100912" cy="101018"/>
              </a:xfrm>
              <a:prstGeom prst="rect">
                <a:avLst/>
              </a:prstGeom>
            </p:spPr>
          </p:pic>
        </mc:Fallback>
      </mc:AlternateContent>
      <p:grpSp>
        <p:nvGrpSpPr>
          <p:cNvPr id="63" name="Group 38"/>
          <p:cNvGrpSpPr>
            <a:grpSpLocks/>
          </p:cNvGrpSpPr>
          <p:nvPr/>
        </p:nvGrpSpPr>
        <p:grpSpPr bwMode="auto">
          <a:xfrm>
            <a:off x="116880" y="251224"/>
            <a:ext cx="2314575" cy="1281112"/>
            <a:chOff x="576" y="2928"/>
            <a:chExt cx="1056" cy="624"/>
          </a:xfrm>
        </p:grpSpPr>
        <p:sp>
          <p:nvSpPr>
            <p:cNvPr id="64" name="AutoShape 39"/>
            <p:cNvSpPr>
              <a:spLocks noChangeArrowheads="1"/>
            </p:cNvSpPr>
            <p:nvPr/>
          </p:nvSpPr>
          <p:spPr bwMode="auto">
            <a:xfrm>
              <a:off x="576" y="2928"/>
              <a:ext cx="1056" cy="624"/>
            </a:xfrm>
            <a:prstGeom prst="notchedRightArrow">
              <a:avLst>
                <a:gd name="adj1" fmla="val 50000"/>
                <a:gd name="adj2" fmla="val 42308"/>
              </a:avLst>
            </a:prstGeom>
            <a:solidFill>
              <a:srgbClr val="FEFBC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en-US" altLang="en-US" sz="2160" smtClean="0">
                <a:latin typeface="Comic Sans MS" panose="030F0702030302020204" pitchFamily="66" charset="0"/>
              </a:endParaRPr>
            </a:p>
          </p:txBody>
        </p:sp>
        <p:sp>
          <p:nvSpPr>
            <p:cNvPr id="65" name="Text Box 40"/>
            <p:cNvSpPr txBox="1">
              <a:spLocks noChangeArrowheads="1"/>
            </p:cNvSpPr>
            <p:nvPr/>
          </p:nvSpPr>
          <p:spPr bwMode="auto">
            <a:xfrm>
              <a:off x="766" y="3069"/>
              <a:ext cx="817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4320" smtClean="0">
                  <a:latin typeface="Comic Sans MS" panose="030F0702030302020204" pitchFamily="66" charset="0"/>
                </a:rPr>
                <a:t>L</a:t>
              </a:r>
              <a:r>
                <a:rPr lang="vi-VN" altLang="en-US" sz="4320" smtClean="0">
                  <a:latin typeface="Times New Roman" panose="02020603050405020304" pitchFamily="18" charset="0"/>
                </a:rPr>
                <a:t>ư</a:t>
              </a:r>
              <a:r>
                <a:rPr lang="en-US" altLang="en-US" sz="4320" smtClean="0">
                  <a:latin typeface="Comic Sans MS" panose="030F0702030302020204" pitchFamily="66" charset="0"/>
                </a:rPr>
                <a:t>u </a:t>
              </a:r>
              <a:r>
                <a:rPr lang="en-US" altLang="en-US" sz="3840" smtClean="0">
                  <a:latin typeface="Comic Sans MS" panose="030F0702030302020204" pitchFamily="66" charset="0"/>
                </a:rPr>
                <a:t>ý</a:t>
              </a:r>
            </a:p>
          </p:txBody>
        </p:sp>
      </p:grpSp>
      <p:sp>
        <p:nvSpPr>
          <p:cNvPr id="66" name="Text Box 41"/>
          <p:cNvSpPr txBox="1">
            <a:spLocks noChangeArrowheads="1"/>
          </p:cNvSpPr>
          <p:nvPr/>
        </p:nvSpPr>
        <p:spPr bwMode="auto">
          <a:xfrm>
            <a:off x="1457061" y="1981200"/>
            <a:ext cx="7588250" cy="1938338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E2FE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3360" smtClean="0">
                <a:latin typeface="Comic Sans MS" panose="030F0702030302020204" pitchFamily="66" charset="0"/>
              </a:rPr>
              <a:t>  </a:t>
            </a:r>
            <a:r>
              <a:rPr lang="en-US" altLang="en-US" sz="2880" smtClean="0">
                <a:latin typeface="Comic Sans MS" panose="030F0702030302020204" pitchFamily="66" charset="0"/>
              </a:rPr>
              <a:t>Các </a:t>
            </a:r>
            <a:r>
              <a:rPr lang="vi-VN" altLang="en-US" sz="2880" smtClean="0">
                <a:latin typeface="Times New Roman" panose="02020603050405020304" pitchFamily="18" charset="0"/>
              </a:rPr>
              <a:t>đ</a:t>
            </a:r>
            <a:r>
              <a:rPr lang="en-US" altLang="en-US" sz="2880" smtClean="0">
                <a:latin typeface="Comic Sans MS" panose="030F0702030302020204" pitchFamily="66" charset="0"/>
              </a:rPr>
              <a:t>ịnh lí về </a:t>
            </a:r>
            <a:r>
              <a:rPr lang="vi-VN" altLang="en-US" sz="2880" smtClean="0">
                <a:latin typeface="Times New Roman" panose="02020603050405020304" pitchFamily="18" charset="0"/>
              </a:rPr>
              <a:t>đư</a:t>
            </a:r>
            <a:r>
              <a:rPr lang="en-US" altLang="en-US" sz="2880" smtClean="0">
                <a:latin typeface="Comic Sans MS" panose="030F0702030302020204" pitchFamily="66" charset="0"/>
              </a:rPr>
              <a:t>ờng trung bình của tam giác, </a:t>
            </a:r>
            <a:r>
              <a:rPr lang="vi-VN" altLang="en-US" sz="2880" smtClean="0">
                <a:latin typeface="Times New Roman" panose="02020603050405020304" pitchFamily="18" charset="0"/>
              </a:rPr>
              <a:t>đư</a:t>
            </a:r>
            <a:r>
              <a:rPr lang="en-US" altLang="en-US" sz="2880" smtClean="0">
                <a:latin typeface="Comic Sans MS" panose="030F0702030302020204" pitchFamily="66" charset="0"/>
              </a:rPr>
              <a:t>ờng trung bình của hình thang là các tr</a:t>
            </a:r>
            <a:r>
              <a:rPr lang="vi-VN" altLang="en-US" sz="2880" smtClean="0">
                <a:latin typeface="Times New Roman" panose="02020603050405020304" pitchFamily="18" charset="0"/>
              </a:rPr>
              <a:t>ư</a:t>
            </a:r>
            <a:r>
              <a:rPr lang="en-US" altLang="en-US" sz="2880" smtClean="0">
                <a:latin typeface="Comic Sans MS" panose="030F0702030302020204" pitchFamily="66" charset="0"/>
              </a:rPr>
              <a:t>ờng hợp </a:t>
            </a:r>
            <a:r>
              <a:rPr lang="vi-VN" altLang="en-US" sz="2880" smtClean="0">
                <a:latin typeface="Times New Roman" panose="02020603050405020304" pitchFamily="18" charset="0"/>
              </a:rPr>
              <a:t>đ</a:t>
            </a:r>
            <a:r>
              <a:rPr lang="en-US" altLang="en-US" sz="2880" smtClean="0">
                <a:latin typeface="Comic Sans MS" panose="030F0702030302020204" pitchFamily="66" charset="0"/>
              </a:rPr>
              <a:t>ặc biệt của </a:t>
            </a:r>
            <a:r>
              <a:rPr lang="vi-VN" altLang="en-US" sz="2880" smtClean="0">
                <a:latin typeface="Times New Roman" panose="02020603050405020304" pitchFamily="18" charset="0"/>
              </a:rPr>
              <a:t>đ</a:t>
            </a:r>
            <a:r>
              <a:rPr lang="en-US" altLang="en-US" sz="2880" smtClean="0">
                <a:latin typeface="Comic Sans MS" panose="030F0702030302020204" pitchFamily="66" charset="0"/>
              </a:rPr>
              <a:t>ịnh lí về các </a:t>
            </a:r>
            <a:r>
              <a:rPr lang="vi-VN" altLang="en-US" sz="2880" smtClean="0">
                <a:latin typeface="Times New Roman" panose="02020603050405020304" pitchFamily="18" charset="0"/>
              </a:rPr>
              <a:t>đư</a:t>
            </a:r>
            <a:r>
              <a:rPr lang="en-US" altLang="en-US" sz="2880" smtClean="0">
                <a:latin typeface="Comic Sans MS" panose="030F0702030302020204" pitchFamily="66" charset="0"/>
              </a:rPr>
              <a:t>ờng thẳng song song cách </a:t>
            </a:r>
            <a:r>
              <a:rPr lang="vi-VN" altLang="en-US" sz="2880" smtClean="0">
                <a:latin typeface="Times New Roman" panose="02020603050405020304" pitchFamily="18" charset="0"/>
              </a:rPr>
              <a:t>đ</a:t>
            </a:r>
            <a:r>
              <a:rPr lang="en-US" altLang="en-US" sz="2880" smtClean="0">
                <a:latin typeface="Comic Sans MS" panose="030F0702030302020204" pitchFamily="66" charset="0"/>
              </a:rPr>
              <a:t>ều. </a:t>
            </a:r>
          </a:p>
        </p:txBody>
      </p:sp>
      <p:grpSp>
        <p:nvGrpSpPr>
          <p:cNvPr id="67" name="Group 42"/>
          <p:cNvGrpSpPr>
            <a:grpSpLocks/>
          </p:cNvGrpSpPr>
          <p:nvPr/>
        </p:nvGrpSpPr>
        <p:grpSpPr bwMode="auto">
          <a:xfrm>
            <a:off x="725488" y="4584700"/>
            <a:ext cx="4389437" cy="3095625"/>
            <a:chOff x="576" y="2112"/>
            <a:chExt cx="2304" cy="1625"/>
          </a:xfrm>
        </p:grpSpPr>
        <p:sp>
          <p:nvSpPr>
            <p:cNvPr id="68" name="AutoShape 43"/>
            <p:cNvSpPr>
              <a:spLocks noChangeArrowheads="1"/>
            </p:cNvSpPr>
            <p:nvPr/>
          </p:nvSpPr>
          <p:spPr bwMode="auto">
            <a:xfrm>
              <a:off x="720" y="2400"/>
              <a:ext cx="2016" cy="1103"/>
            </a:xfrm>
            <a:prstGeom prst="triangle">
              <a:avLst>
                <a:gd name="adj" fmla="val 24431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en-US" altLang="en-US" sz="2160" smtClean="0">
                <a:latin typeface="Comic Sans MS" panose="030F0702030302020204" pitchFamily="66" charset="0"/>
              </a:endParaRPr>
            </a:p>
          </p:txBody>
        </p:sp>
        <p:sp>
          <p:nvSpPr>
            <p:cNvPr id="69" name="Line 44"/>
            <p:cNvSpPr>
              <a:spLocks noChangeShapeType="1"/>
            </p:cNvSpPr>
            <p:nvPr/>
          </p:nvSpPr>
          <p:spPr bwMode="auto">
            <a:xfrm>
              <a:off x="960" y="2976"/>
              <a:ext cx="10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tx1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0" name="Line 45"/>
            <p:cNvSpPr>
              <a:spLocks noChangeShapeType="1"/>
            </p:cNvSpPr>
            <p:nvPr/>
          </p:nvSpPr>
          <p:spPr bwMode="auto">
            <a:xfrm>
              <a:off x="1008" y="2688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tx1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1" name="Line 46"/>
            <p:cNvSpPr>
              <a:spLocks noChangeShapeType="1"/>
            </p:cNvSpPr>
            <p:nvPr/>
          </p:nvSpPr>
          <p:spPr bwMode="auto">
            <a:xfrm>
              <a:off x="768" y="3216"/>
              <a:ext cx="14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tx1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2" name="Line 47"/>
            <p:cNvSpPr>
              <a:spLocks noChangeShapeType="1"/>
            </p:cNvSpPr>
            <p:nvPr/>
          </p:nvSpPr>
          <p:spPr bwMode="auto">
            <a:xfrm flipH="1">
              <a:off x="2208" y="307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tx1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3" name="Line 48"/>
            <p:cNvSpPr>
              <a:spLocks noChangeShapeType="1"/>
            </p:cNvSpPr>
            <p:nvPr/>
          </p:nvSpPr>
          <p:spPr bwMode="auto">
            <a:xfrm flipV="1">
              <a:off x="1584" y="264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tx1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4" name="Line 49"/>
            <p:cNvSpPr>
              <a:spLocks noChangeShapeType="1"/>
            </p:cNvSpPr>
            <p:nvPr/>
          </p:nvSpPr>
          <p:spPr bwMode="auto">
            <a:xfrm flipH="1">
              <a:off x="2208" y="31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tx1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5" name="Line 50"/>
            <p:cNvSpPr>
              <a:spLocks noChangeShapeType="1"/>
            </p:cNvSpPr>
            <p:nvPr/>
          </p:nvSpPr>
          <p:spPr bwMode="auto">
            <a:xfrm flipH="1">
              <a:off x="1632" y="268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tx1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6" name="Text Box 51"/>
            <p:cNvSpPr txBox="1">
              <a:spLocks noChangeArrowheads="1"/>
            </p:cNvSpPr>
            <p:nvPr/>
          </p:nvSpPr>
          <p:spPr bwMode="auto">
            <a:xfrm>
              <a:off x="576" y="3456"/>
              <a:ext cx="288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880" smtClean="0">
                  <a:latin typeface="Comic Sans MS" panose="030F0702030302020204" pitchFamily="66" charset="0"/>
                </a:rPr>
                <a:t>C</a:t>
              </a:r>
            </a:p>
          </p:txBody>
        </p:sp>
        <p:sp>
          <p:nvSpPr>
            <p:cNvPr id="77" name="Text Box 52"/>
            <p:cNvSpPr txBox="1">
              <a:spLocks noChangeArrowheads="1"/>
            </p:cNvSpPr>
            <p:nvPr/>
          </p:nvSpPr>
          <p:spPr bwMode="auto">
            <a:xfrm>
              <a:off x="2592" y="3456"/>
              <a:ext cx="288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880" smtClean="0">
                  <a:latin typeface="Comic Sans MS" panose="030F0702030302020204" pitchFamily="66" charset="0"/>
                </a:rPr>
                <a:t>B</a:t>
              </a:r>
            </a:p>
          </p:txBody>
        </p:sp>
        <p:sp>
          <p:nvSpPr>
            <p:cNvPr id="78" name="Text Box 53"/>
            <p:cNvSpPr txBox="1">
              <a:spLocks noChangeArrowheads="1"/>
            </p:cNvSpPr>
            <p:nvPr/>
          </p:nvSpPr>
          <p:spPr bwMode="auto">
            <a:xfrm>
              <a:off x="1104" y="2112"/>
              <a:ext cx="287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880" smtClean="0">
                  <a:latin typeface="Comic Sans MS" panose="030F0702030302020204" pitchFamily="66" charset="0"/>
                </a:rPr>
                <a:t>A</a:t>
              </a:r>
            </a:p>
          </p:txBody>
        </p:sp>
        <p:sp>
          <p:nvSpPr>
            <p:cNvPr id="79" name="Text Box 54"/>
            <p:cNvSpPr txBox="1">
              <a:spLocks noChangeArrowheads="1"/>
            </p:cNvSpPr>
            <p:nvPr/>
          </p:nvSpPr>
          <p:spPr bwMode="auto">
            <a:xfrm>
              <a:off x="2064" y="2832"/>
              <a:ext cx="287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880" smtClean="0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80" name="Text Box 55"/>
            <p:cNvSpPr txBox="1">
              <a:spLocks noChangeArrowheads="1"/>
            </p:cNvSpPr>
            <p:nvPr/>
          </p:nvSpPr>
          <p:spPr bwMode="auto">
            <a:xfrm>
              <a:off x="672" y="2832"/>
              <a:ext cx="288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880" smtClean="0">
                  <a:latin typeface="Comic Sans MS" panose="030F0702030302020204" pitchFamily="66" charset="0"/>
                </a:rPr>
                <a:t>M</a:t>
              </a:r>
            </a:p>
          </p:txBody>
        </p:sp>
      </p:grpSp>
      <p:sp>
        <p:nvSpPr>
          <p:cNvPr id="81" name="Text Box 56"/>
          <p:cNvSpPr txBox="1">
            <a:spLocks noChangeArrowheads="1"/>
          </p:cNvSpPr>
          <p:nvPr/>
        </p:nvSpPr>
        <p:spPr bwMode="auto">
          <a:xfrm>
            <a:off x="6977063" y="5426075"/>
            <a:ext cx="3200400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Comic Sans MS" panose="030F0702030302020204" pitchFamily="66" charset="0"/>
            </a:endParaRPr>
          </a:p>
        </p:txBody>
      </p:sp>
      <p:grpSp>
        <p:nvGrpSpPr>
          <p:cNvPr id="82" name="Group 73"/>
          <p:cNvGrpSpPr>
            <a:grpSpLocks/>
          </p:cNvGrpSpPr>
          <p:nvPr/>
        </p:nvGrpSpPr>
        <p:grpSpPr bwMode="auto">
          <a:xfrm>
            <a:off x="6062663" y="5241925"/>
            <a:ext cx="4452937" cy="2276475"/>
            <a:chOff x="3216" y="2592"/>
            <a:chExt cx="2337" cy="1195"/>
          </a:xfrm>
        </p:grpSpPr>
        <p:grpSp>
          <p:nvGrpSpPr>
            <p:cNvPr id="83" name="Group 65"/>
            <p:cNvGrpSpPr>
              <a:grpSpLocks/>
            </p:cNvGrpSpPr>
            <p:nvPr/>
          </p:nvGrpSpPr>
          <p:grpSpPr bwMode="auto">
            <a:xfrm>
              <a:off x="3408" y="2778"/>
              <a:ext cx="1887" cy="816"/>
              <a:chOff x="3408" y="2778"/>
              <a:chExt cx="1887" cy="816"/>
            </a:xfrm>
          </p:grpSpPr>
          <p:sp>
            <p:nvSpPr>
              <p:cNvPr id="90" name="AutoShape 57"/>
              <p:cNvSpPr>
                <a:spLocks noChangeArrowheads="1"/>
              </p:cNvSpPr>
              <p:nvPr/>
            </p:nvSpPr>
            <p:spPr bwMode="auto">
              <a:xfrm rot="10800000">
                <a:off x="3423" y="2778"/>
                <a:ext cx="1872" cy="81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00 h 21600"/>
                  <a:gd name="T14" fmla="*/ 17100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chemeClr val="tx1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91" name="Line 58"/>
              <p:cNvSpPr>
                <a:spLocks noChangeShapeType="1"/>
              </p:cNvSpPr>
              <p:nvPr/>
            </p:nvSpPr>
            <p:spPr bwMode="auto">
              <a:xfrm>
                <a:off x="3408" y="3168"/>
                <a:ext cx="187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1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92" name="Line 59"/>
              <p:cNvSpPr>
                <a:spLocks noChangeShapeType="1"/>
              </p:cNvSpPr>
              <p:nvPr/>
            </p:nvSpPr>
            <p:spPr bwMode="auto">
              <a:xfrm>
                <a:off x="3696" y="2976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1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93" name="Line 60"/>
              <p:cNvSpPr>
                <a:spLocks noChangeShapeType="1"/>
              </p:cNvSpPr>
              <p:nvPr/>
            </p:nvSpPr>
            <p:spPr bwMode="auto">
              <a:xfrm>
                <a:off x="3495" y="334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1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94" name="Line 61"/>
              <p:cNvSpPr>
                <a:spLocks noChangeShapeType="1"/>
              </p:cNvSpPr>
              <p:nvPr/>
            </p:nvSpPr>
            <p:spPr bwMode="auto">
              <a:xfrm>
                <a:off x="4914" y="307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1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95" name="Line 62"/>
              <p:cNvSpPr>
                <a:spLocks noChangeShapeType="1"/>
              </p:cNvSpPr>
              <p:nvPr/>
            </p:nvSpPr>
            <p:spPr bwMode="auto">
              <a:xfrm>
                <a:off x="4896" y="302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1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96" name="Line 63"/>
              <p:cNvSpPr>
                <a:spLocks noChangeShapeType="1"/>
              </p:cNvSpPr>
              <p:nvPr/>
            </p:nvSpPr>
            <p:spPr bwMode="auto">
              <a:xfrm>
                <a:off x="5079" y="331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1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97" name="Line 64"/>
              <p:cNvSpPr>
                <a:spLocks noChangeShapeType="1"/>
              </p:cNvSpPr>
              <p:nvPr/>
            </p:nvSpPr>
            <p:spPr bwMode="auto">
              <a:xfrm>
                <a:off x="5088" y="3369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1"/>
                  </a:solidFill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84" name="Text Box 66"/>
            <p:cNvSpPr txBox="1">
              <a:spLocks noChangeArrowheads="1"/>
            </p:cNvSpPr>
            <p:nvPr/>
          </p:nvSpPr>
          <p:spPr bwMode="auto">
            <a:xfrm>
              <a:off x="3600" y="2616"/>
              <a:ext cx="384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160" smtClean="0">
                  <a:latin typeface="Comic Sans MS" panose="030F0702030302020204" pitchFamily="66" charset="0"/>
                </a:rPr>
                <a:t>A</a:t>
              </a:r>
            </a:p>
          </p:txBody>
        </p:sp>
        <p:sp>
          <p:nvSpPr>
            <p:cNvPr id="85" name="Text Box 68"/>
            <p:cNvSpPr txBox="1">
              <a:spLocks noChangeArrowheads="1"/>
            </p:cNvSpPr>
            <p:nvPr/>
          </p:nvSpPr>
          <p:spPr bwMode="auto">
            <a:xfrm>
              <a:off x="3360" y="2976"/>
              <a:ext cx="384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160" smtClean="0">
                  <a:latin typeface="Comic Sans MS" panose="030F0702030302020204" pitchFamily="66" charset="0"/>
                </a:rPr>
                <a:t>E</a:t>
              </a:r>
            </a:p>
          </p:txBody>
        </p:sp>
        <p:sp>
          <p:nvSpPr>
            <p:cNvPr id="86" name="Text Box 69"/>
            <p:cNvSpPr txBox="1">
              <a:spLocks noChangeArrowheads="1"/>
            </p:cNvSpPr>
            <p:nvPr/>
          </p:nvSpPr>
          <p:spPr bwMode="auto">
            <a:xfrm>
              <a:off x="4944" y="2976"/>
              <a:ext cx="384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160" smtClean="0">
                  <a:latin typeface="Comic Sans MS" panose="030F0702030302020204" pitchFamily="66" charset="0"/>
                </a:rPr>
                <a:t>F</a:t>
              </a:r>
            </a:p>
          </p:txBody>
        </p:sp>
        <p:sp>
          <p:nvSpPr>
            <p:cNvPr id="87" name="Text Box 70"/>
            <p:cNvSpPr txBox="1">
              <a:spLocks noChangeArrowheads="1"/>
            </p:cNvSpPr>
            <p:nvPr/>
          </p:nvSpPr>
          <p:spPr bwMode="auto">
            <a:xfrm>
              <a:off x="3216" y="3552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160" smtClean="0">
                  <a:latin typeface="Comic Sans MS" panose="030F0702030302020204" pitchFamily="66" charset="0"/>
                </a:rPr>
                <a:t>D</a:t>
              </a:r>
            </a:p>
          </p:txBody>
        </p:sp>
        <p:sp>
          <p:nvSpPr>
            <p:cNvPr id="88" name="Text Box 71"/>
            <p:cNvSpPr txBox="1">
              <a:spLocks noChangeArrowheads="1"/>
            </p:cNvSpPr>
            <p:nvPr/>
          </p:nvSpPr>
          <p:spPr bwMode="auto">
            <a:xfrm>
              <a:off x="5169" y="3564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160" smtClean="0">
                  <a:latin typeface="Comic Sans MS" panose="030F0702030302020204" pitchFamily="66" charset="0"/>
                </a:rPr>
                <a:t>C</a:t>
              </a:r>
            </a:p>
          </p:txBody>
        </p:sp>
        <p:sp>
          <p:nvSpPr>
            <p:cNvPr id="89" name="Text Box 72"/>
            <p:cNvSpPr txBox="1">
              <a:spLocks noChangeArrowheads="1"/>
            </p:cNvSpPr>
            <p:nvPr/>
          </p:nvSpPr>
          <p:spPr bwMode="auto">
            <a:xfrm>
              <a:off x="4656" y="2592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160" smtClean="0">
                  <a:latin typeface="Comic Sans MS" panose="030F0702030302020204" pitchFamily="66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11169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811866" y="1819151"/>
            <a:ext cx="11751734" cy="584775"/>
          </a:xfrm>
          <a:prstGeom prst="rect">
            <a:avLst/>
          </a:prstGeom>
          <a:noFill/>
          <a:ln w="762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3200" b="1" smtClean="0">
                <a:solidFill>
                  <a:srgbClr val="0070C0"/>
                </a:solidFill>
                <a:latin typeface="Comic Sans MS" panose="030F0702030302020204" pitchFamily="66" charset="0"/>
              </a:rPr>
              <a:t>Đ</a:t>
            </a:r>
            <a:r>
              <a:rPr lang="vi-VN" altLang="en-US" sz="3200" b="1" smtClean="0">
                <a:solidFill>
                  <a:srgbClr val="0070C0"/>
                </a:solidFill>
                <a:latin typeface="Times New Roman" panose="02020603050405020304" pitchFamily="18" charset="0"/>
              </a:rPr>
              <a:t>ư</a:t>
            </a:r>
            <a:r>
              <a:rPr lang="en-US" altLang="en-US" sz="3200" b="1" smtClean="0">
                <a:solidFill>
                  <a:srgbClr val="0070C0"/>
                </a:solidFill>
                <a:latin typeface="Comic Sans MS" panose="030F0702030302020204" pitchFamily="66" charset="0"/>
              </a:rPr>
              <a:t>ờng thẳng song song với một </a:t>
            </a:r>
            <a:r>
              <a:rPr lang="vi-VN" altLang="en-US" sz="3200" b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ư</a:t>
            </a:r>
            <a:r>
              <a:rPr lang="en-US" altLang="en-US" sz="3200" b="1" smtClean="0">
                <a:solidFill>
                  <a:srgbClr val="0070C0"/>
                </a:solidFill>
                <a:latin typeface="Comic Sans MS" panose="030F0702030302020204" pitchFamily="66" charset="0"/>
              </a:rPr>
              <a:t>ờng thẳng cho tr</a:t>
            </a:r>
            <a:r>
              <a:rPr lang="vi-VN" altLang="en-US" sz="3200" b="1" smtClean="0">
                <a:solidFill>
                  <a:srgbClr val="0070C0"/>
                </a:solidFill>
                <a:latin typeface="Times New Roman" panose="02020603050405020304" pitchFamily="18" charset="0"/>
              </a:rPr>
              <a:t>ư</a:t>
            </a:r>
            <a:r>
              <a:rPr lang="en-US" altLang="en-US" sz="3200" b="1" smtClean="0">
                <a:solidFill>
                  <a:srgbClr val="0070C0"/>
                </a:solidFill>
                <a:latin typeface="Comic Sans MS" panose="030F0702030302020204" pitchFamily="66" charset="0"/>
              </a:rPr>
              <a:t>ớc.</a:t>
            </a:r>
          </a:p>
        </p:txBody>
      </p:sp>
      <p:sp>
        <p:nvSpPr>
          <p:cNvPr id="10" name="Line 16"/>
          <p:cNvSpPr>
            <a:spLocks noChangeShapeType="1"/>
          </p:cNvSpPr>
          <p:nvPr/>
        </p:nvSpPr>
        <p:spPr bwMode="auto">
          <a:xfrm flipV="1">
            <a:off x="2696103" y="2472531"/>
            <a:ext cx="1909763" cy="731044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1643590" y="3221038"/>
            <a:ext cx="2081743" cy="4524315"/>
          </a:xfrm>
          <a:prstGeom prst="rect">
            <a:avLst/>
          </a:prstGeom>
          <a:noFill/>
          <a:ln w="571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 </a:t>
            </a:r>
            <a:r>
              <a:rPr lang="en-US" altLang="en-US" sz="2400" u="sng" smtClean="0">
                <a:solidFill>
                  <a:srgbClr val="00FF00"/>
                </a:solidFill>
                <a:latin typeface="Comic Sans MS" panose="030F0702030302020204" pitchFamily="66" charset="0"/>
              </a:rPr>
              <a:t>Định nghĩa </a:t>
            </a:r>
            <a:r>
              <a:rPr lang="en-US" altLang="en-US" sz="2400" smtClean="0">
                <a:latin typeface="Comic Sans MS" panose="030F0702030302020204" pitchFamily="66" charset="0"/>
              </a:rPr>
              <a:t>Khoảng cách giữa hai </a:t>
            </a:r>
            <a:r>
              <a:rPr lang="vi-VN" altLang="en-US" sz="2400" smtClean="0">
                <a:latin typeface="Times New Roman" panose="02020603050405020304" pitchFamily="18" charset="0"/>
              </a:rPr>
              <a:t>đư</a:t>
            </a:r>
            <a:r>
              <a:rPr lang="en-US" altLang="en-US" sz="2400" smtClean="0">
                <a:latin typeface="Comic Sans MS" panose="030F0702030302020204" pitchFamily="66" charset="0"/>
              </a:rPr>
              <a:t>ờng thẳng song song là khoảng cách từ một </a:t>
            </a:r>
            <a:r>
              <a:rPr lang="vi-VN" altLang="en-US" sz="2400" smtClean="0">
                <a:latin typeface="Times New Roman" panose="02020603050405020304" pitchFamily="18" charset="0"/>
              </a:rPr>
              <a:t>đ</a:t>
            </a:r>
            <a:r>
              <a:rPr lang="en-US" altLang="en-US" sz="2400" smtClean="0">
                <a:latin typeface="Comic Sans MS" panose="030F0702030302020204" pitchFamily="66" charset="0"/>
              </a:rPr>
              <a:t>iểm tuỳ ý trên </a:t>
            </a:r>
            <a:r>
              <a:rPr lang="vi-VN" altLang="en-US" sz="2400" smtClean="0">
                <a:latin typeface="Times New Roman" panose="02020603050405020304" pitchFamily="18" charset="0"/>
              </a:rPr>
              <a:t>đư</a:t>
            </a:r>
            <a:r>
              <a:rPr lang="en-US" altLang="en-US" sz="2400" smtClean="0">
                <a:latin typeface="Comic Sans MS" panose="030F0702030302020204" pitchFamily="66" charset="0"/>
              </a:rPr>
              <a:t>ờng thẳng này </a:t>
            </a:r>
            <a:r>
              <a:rPr lang="vi-VN" altLang="en-US" sz="2400" smtClean="0">
                <a:latin typeface="Times New Roman" panose="02020603050405020304" pitchFamily="18" charset="0"/>
              </a:rPr>
              <a:t>đ</a:t>
            </a:r>
            <a:r>
              <a:rPr lang="en-US" altLang="en-US" sz="2400" smtClean="0">
                <a:latin typeface="Comic Sans MS" panose="030F0702030302020204" pitchFamily="66" charset="0"/>
              </a:rPr>
              <a:t>ến </a:t>
            </a:r>
            <a:r>
              <a:rPr lang="vi-VN" altLang="en-US" sz="2400" smtClean="0">
                <a:latin typeface="Times New Roman" panose="02020603050405020304" pitchFamily="18" charset="0"/>
              </a:rPr>
              <a:t>đư</a:t>
            </a:r>
            <a:r>
              <a:rPr lang="en-US" altLang="en-US" sz="2400" smtClean="0">
                <a:latin typeface="Comic Sans MS" panose="030F0702030302020204" pitchFamily="66" charset="0"/>
              </a:rPr>
              <a:t>ờng thẳng kia.            </a:t>
            </a: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4273283" y="3228414"/>
            <a:ext cx="4697943" cy="4524315"/>
          </a:xfrm>
          <a:prstGeom prst="rect">
            <a:avLst/>
          </a:prstGeom>
          <a:noFill/>
          <a:ln w="571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u="sng" smtClean="0">
                <a:solidFill>
                  <a:srgbClr val="00FF00"/>
                </a:solidFill>
                <a:latin typeface="Comic Sans MS" panose="030F0702030302020204" pitchFamily="66" charset="0"/>
              </a:rPr>
              <a:t>Tính chất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- Các </a:t>
            </a:r>
            <a:r>
              <a:rPr lang="vi-VN" altLang="en-US" sz="2400" smtClean="0">
                <a:latin typeface="Times New Roman" panose="02020603050405020304" pitchFamily="18" charset="0"/>
              </a:rPr>
              <a:t>đ</a:t>
            </a:r>
            <a:r>
              <a:rPr lang="en-US" altLang="en-US" sz="2400" smtClean="0">
                <a:latin typeface="Comic Sans MS" panose="030F0702030302020204" pitchFamily="66" charset="0"/>
              </a:rPr>
              <a:t>iểm cách </a:t>
            </a:r>
            <a:r>
              <a:rPr lang="vi-VN" altLang="en-US" sz="2400" smtClean="0">
                <a:latin typeface="Times New Roman" panose="02020603050405020304" pitchFamily="18" charset="0"/>
              </a:rPr>
              <a:t>đư</a:t>
            </a:r>
            <a:r>
              <a:rPr lang="en-US" altLang="en-US" sz="2400" smtClean="0">
                <a:latin typeface="Comic Sans MS" panose="030F0702030302020204" pitchFamily="66" charset="0"/>
              </a:rPr>
              <a:t>ờng thẳng b một khoảng bằng h nằm trên hai </a:t>
            </a:r>
            <a:r>
              <a:rPr lang="vi-VN" altLang="en-US" sz="2400" smtClean="0">
                <a:latin typeface="Times New Roman" panose="02020603050405020304" pitchFamily="18" charset="0"/>
              </a:rPr>
              <a:t>đư</a:t>
            </a:r>
            <a:r>
              <a:rPr lang="en-US" altLang="en-US" sz="2400" smtClean="0">
                <a:latin typeface="Comic Sans MS" panose="030F0702030302020204" pitchFamily="66" charset="0"/>
              </a:rPr>
              <a:t>ờng thẳng song song với b và cách b một khoảng bằng h.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- Tập hợp các </a:t>
            </a:r>
            <a:r>
              <a:rPr lang="vi-VN" altLang="en-US" sz="2400" smtClean="0">
                <a:latin typeface="Times New Roman" panose="02020603050405020304" pitchFamily="18" charset="0"/>
              </a:rPr>
              <a:t>đ</a:t>
            </a:r>
            <a:r>
              <a:rPr lang="en-US" altLang="en-US" sz="2400" smtClean="0">
                <a:latin typeface="Comic Sans MS" panose="030F0702030302020204" pitchFamily="66" charset="0"/>
              </a:rPr>
              <a:t>iểm cách một </a:t>
            </a:r>
            <a:r>
              <a:rPr lang="vi-VN" altLang="en-US" sz="2400" smtClean="0">
                <a:latin typeface="Times New Roman" panose="02020603050405020304" pitchFamily="18" charset="0"/>
              </a:rPr>
              <a:t>đư</a:t>
            </a:r>
            <a:r>
              <a:rPr lang="en-US" altLang="en-US" sz="2400" smtClean="0">
                <a:latin typeface="Comic Sans MS" panose="030F0702030302020204" pitchFamily="66" charset="0"/>
              </a:rPr>
              <a:t>ờng thẳng cố </a:t>
            </a:r>
            <a:r>
              <a:rPr lang="vi-VN" altLang="en-US" sz="2400" smtClean="0">
                <a:latin typeface="Times New Roman" panose="02020603050405020304" pitchFamily="18" charset="0"/>
              </a:rPr>
              <a:t>đ</a:t>
            </a:r>
            <a:r>
              <a:rPr lang="en-US" altLang="en-US" sz="2400" smtClean="0">
                <a:latin typeface="Comic Sans MS" panose="030F0702030302020204" pitchFamily="66" charset="0"/>
              </a:rPr>
              <a:t>ịnh một khoảng bằng h không </a:t>
            </a:r>
            <a:r>
              <a:rPr lang="vi-VN" altLang="en-US" sz="2400" smtClean="0">
                <a:latin typeface="Times New Roman" panose="02020603050405020304" pitchFamily="18" charset="0"/>
              </a:rPr>
              <a:t>đ</a:t>
            </a:r>
            <a:r>
              <a:rPr lang="en-US" altLang="en-US" sz="2400" smtClean="0">
                <a:latin typeface="Comic Sans MS" panose="030F0702030302020204" pitchFamily="66" charset="0"/>
              </a:rPr>
              <a:t>ổi là hai </a:t>
            </a:r>
            <a:r>
              <a:rPr lang="vi-VN" altLang="en-US" sz="2400" smtClean="0">
                <a:latin typeface="Times New Roman" panose="02020603050405020304" pitchFamily="18" charset="0"/>
              </a:rPr>
              <a:t>đư</a:t>
            </a:r>
            <a:r>
              <a:rPr lang="en-US" altLang="en-US" sz="2400" smtClean="0">
                <a:latin typeface="Comic Sans MS" panose="030F0702030302020204" pitchFamily="66" charset="0"/>
              </a:rPr>
              <a:t>ờng thẳng song song với </a:t>
            </a:r>
            <a:r>
              <a:rPr lang="vi-VN" altLang="en-US" sz="2400" smtClean="0">
                <a:latin typeface="Times New Roman" panose="02020603050405020304" pitchFamily="18" charset="0"/>
              </a:rPr>
              <a:t>đư</a:t>
            </a:r>
            <a:r>
              <a:rPr lang="en-US" altLang="en-US" sz="2400" smtClean="0">
                <a:latin typeface="Comic Sans MS" panose="030F0702030302020204" pitchFamily="66" charset="0"/>
              </a:rPr>
              <a:t>ờng thẳng </a:t>
            </a:r>
            <a:r>
              <a:rPr lang="vi-VN" altLang="en-US" sz="2400" smtClean="0">
                <a:latin typeface="Times New Roman" panose="02020603050405020304" pitchFamily="18" charset="0"/>
              </a:rPr>
              <a:t>đ</a:t>
            </a:r>
            <a:r>
              <a:rPr lang="en-US" altLang="en-US" sz="2400" smtClean="0">
                <a:latin typeface="Comic Sans MS" panose="030F0702030302020204" pitchFamily="66" charset="0"/>
              </a:rPr>
              <a:t>ó và cách </a:t>
            </a:r>
            <a:r>
              <a:rPr lang="vi-VN" altLang="en-US" sz="2400" smtClean="0">
                <a:latin typeface="Times New Roman" panose="02020603050405020304" pitchFamily="18" charset="0"/>
              </a:rPr>
              <a:t>đư</a:t>
            </a:r>
            <a:r>
              <a:rPr lang="en-US" altLang="en-US" sz="2400" smtClean="0">
                <a:latin typeface="Comic Sans MS" panose="030F0702030302020204" pitchFamily="66" charset="0"/>
              </a:rPr>
              <a:t>ờng thẳng </a:t>
            </a:r>
            <a:r>
              <a:rPr lang="vi-VN" altLang="en-US" sz="2400" smtClean="0">
                <a:latin typeface="Times New Roman" panose="02020603050405020304" pitchFamily="18" charset="0"/>
              </a:rPr>
              <a:t>đ</a:t>
            </a:r>
            <a:r>
              <a:rPr lang="en-US" altLang="en-US" sz="2400" smtClean="0">
                <a:latin typeface="Comic Sans MS" panose="030F0702030302020204" pitchFamily="66" charset="0"/>
              </a:rPr>
              <a:t>ó một khoảng bằng h.</a:t>
            </a: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9130770" y="3203575"/>
            <a:ext cx="5008563" cy="4524315"/>
          </a:xfrm>
          <a:prstGeom prst="rect">
            <a:avLst/>
          </a:prstGeom>
          <a:noFill/>
          <a:ln w="571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u="sng" smtClean="0">
                <a:solidFill>
                  <a:srgbClr val="FF0000"/>
                </a:solidFill>
                <a:latin typeface="Comic Sans MS" panose="030F0702030302020204" pitchFamily="66" charset="0"/>
              </a:rPr>
              <a:t>Định lí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- Nếu các </a:t>
            </a:r>
            <a:r>
              <a:rPr lang="vi-VN" altLang="en-US" sz="2400" smtClean="0">
                <a:latin typeface="Times New Roman" panose="02020603050405020304" pitchFamily="18" charset="0"/>
              </a:rPr>
              <a:t>đư</a:t>
            </a:r>
            <a:r>
              <a:rPr lang="en-US" altLang="en-US" sz="2400" smtClean="0">
                <a:latin typeface="Comic Sans MS" panose="030F0702030302020204" pitchFamily="66" charset="0"/>
              </a:rPr>
              <a:t>ờng thẳng song song cỏch đều cắt một </a:t>
            </a:r>
            <a:r>
              <a:rPr lang="vi-VN" altLang="en-US" sz="2400" smtClean="0">
                <a:latin typeface="Times New Roman" panose="02020603050405020304" pitchFamily="18" charset="0"/>
              </a:rPr>
              <a:t>đư</a:t>
            </a:r>
            <a:r>
              <a:rPr lang="en-US" altLang="en-US" sz="2400" smtClean="0">
                <a:latin typeface="Comic Sans MS" panose="030F0702030302020204" pitchFamily="66" charset="0"/>
              </a:rPr>
              <a:t>ờng thẳng thì chúng chắn trên </a:t>
            </a:r>
            <a:r>
              <a:rPr lang="vi-VN" altLang="en-US" sz="2400" smtClean="0">
                <a:latin typeface="Times New Roman" panose="02020603050405020304" pitchFamily="18" charset="0"/>
              </a:rPr>
              <a:t>đư</a:t>
            </a:r>
            <a:r>
              <a:rPr lang="en-US" altLang="en-US" sz="2400" smtClean="0">
                <a:latin typeface="Comic Sans MS" panose="030F0702030302020204" pitchFamily="66" charset="0"/>
              </a:rPr>
              <a:t>ờng thẳng </a:t>
            </a:r>
            <a:r>
              <a:rPr lang="vi-VN" altLang="en-US" sz="2400" smtClean="0">
                <a:latin typeface="Times New Roman" panose="02020603050405020304" pitchFamily="18" charset="0"/>
              </a:rPr>
              <a:t>đ</a:t>
            </a:r>
            <a:r>
              <a:rPr lang="en-US" altLang="en-US" sz="2400" smtClean="0">
                <a:latin typeface="Comic Sans MS" panose="030F0702030302020204" pitchFamily="66" charset="0"/>
              </a:rPr>
              <a:t>ó các </a:t>
            </a:r>
            <a:r>
              <a:rPr lang="vi-VN" altLang="en-US" sz="2400" smtClean="0">
                <a:latin typeface="Times New Roman" panose="02020603050405020304" pitchFamily="18" charset="0"/>
              </a:rPr>
              <a:t>đ</a:t>
            </a:r>
            <a:r>
              <a:rPr lang="en-US" altLang="en-US" sz="2400" smtClean="0">
                <a:latin typeface="Comic Sans MS" panose="030F0702030302020204" pitchFamily="66" charset="0"/>
              </a:rPr>
              <a:t>oạn thẳng liên tiếp bằng nhau.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smtClean="0">
                <a:latin typeface="Comic Sans MS" panose="030F0702030302020204" pitchFamily="66" charset="0"/>
              </a:rPr>
              <a:t>- Nếu các </a:t>
            </a:r>
            <a:r>
              <a:rPr lang="vi-VN" altLang="en-US" sz="2400" smtClean="0">
                <a:latin typeface="Times New Roman" panose="02020603050405020304" pitchFamily="18" charset="0"/>
              </a:rPr>
              <a:t>đươ</a:t>
            </a:r>
            <a:r>
              <a:rPr lang="en-US" altLang="en-US" sz="2400" smtClean="0">
                <a:latin typeface="Comic Sans MS" panose="030F0702030302020204" pitchFamily="66" charset="0"/>
              </a:rPr>
              <a:t>ng thẳng song song cắt một </a:t>
            </a:r>
            <a:r>
              <a:rPr lang="vi-VN" altLang="en-US" sz="2400" smtClean="0">
                <a:latin typeface="Times New Roman" panose="02020603050405020304" pitchFamily="18" charset="0"/>
              </a:rPr>
              <a:t>đư</a:t>
            </a:r>
            <a:r>
              <a:rPr lang="en-US" altLang="en-US" sz="2400" smtClean="0">
                <a:latin typeface="Comic Sans MS" panose="030F0702030302020204" pitchFamily="66" charset="0"/>
              </a:rPr>
              <a:t>ờng thẳng và chúng chắn trên </a:t>
            </a:r>
            <a:r>
              <a:rPr lang="vi-VN" altLang="en-US" sz="2400" smtClean="0">
                <a:latin typeface="Times New Roman" panose="02020603050405020304" pitchFamily="18" charset="0"/>
              </a:rPr>
              <a:t>đư</a:t>
            </a:r>
            <a:r>
              <a:rPr lang="en-US" altLang="en-US" sz="2400" smtClean="0">
                <a:latin typeface="Comic Sans MS" panose="030F0702030302020204" pitchFamily="66" charset="0"/>
              </a:rPr>
              <a:t>ờng thẳng </a:t>
            </a:r>
            <a:r>
              <a:rPr lang="vi-VN" altLang="en-US" sz="2400" smtClean="0">
                <a:latin typeface="Times New Roman" panose="02020603050405020304" pitchFamily="18" charset="0"/>
              </a:rPr>
              <a:t>đ</a:t>
            </a:r>
            <a:r>
              <a:rPr lang="en-US" altLang="en-US" sz="2400" smtClean="0">
                <a:latin typeface="Comic Sans MS" panose="030F0702030302020204" pitchFamily="66" charset="0"/>
              </a:rPr>
              <a:t>ó các </a:t>
            </a:r>
            <a:r>
              <a:rPr lang="vi-VN" altLang="en-US" sz="2400" smtClean="0">
                <a:latin typeface="Times New Roman" panose="02020603050405020304" pitchFamily="18" charset="0"/>
              </a:rPr>
              <a:t>đ</a:t>
            </a:r>
            <a:r>
              <a:rPr lang="en-US" altLang="en-US" sz="2400" smtClean="0">
                <a:latin typeface="Comic Sans MS" panose="030F0702030302020204" pitchFamily="66" charset="0"/>
              </a:rPr>
              <a:t>oạn thẳng liên tiếp bằng nhau thì chúng song song cách </a:t>
            </a:r>
            <a:r>
              <a:rPr lang="vi-VN" altLang="en-US" sz="2400" smtClean="0">
                <a:latin typeface="Times New Roman" panose="02020603050405020304" pitchFamily="18" charset="0"/>
              </a:rPr>
              <a:t>đ</a:t>
            </a:r>
            <a:r>
              <a:rPr lang="en-US" altLang="en-US" sz="2400" smtClean="0">
                <a:latin typeface="Comic Sans MS" panose="030F0702030302020204" pitchFamily="66" charset="0"/>
              </a:rPr>
              <a:t>ều          </a:t>
            </a:r>
          </a:p>
        </p:txBody>
      </p:sp>
      <p:sp>
        <p:nvSpPr>
          <p:cNvPr id="14" name="Line 20"/>
          <p:cNvSpPr>
            <a:spLocks noChangeShapeType="1"/>
          </p:cNvSpPr>
          <p:nvPr/>
        </p:nvSpPr>
        <p:spPr bwMode="auto">
          <a:xfrm flipH="1">
            <a:off x="6536265" y="2450307"/>
            <a:ext cx="274638" cy="723602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  <p:sp>
        <p:nvSpPr>
          <p:cNvPr id="15" name="Line 21"/>
          <p:cNvSpPr>
            <a:spLocks noChangeShapeType="1"/>
          </p:cNvSpPr>
          <p:nvPr/>
        </p:nvSpPr>
        <p:spPr bwMode="auto">
          <a:xfrm>
            <a:off x="9130770" y="2450306"/>
            <a:ext cx="2248429" cy="75326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6272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3" name="Google Shape;1593;p16"/>
          <p:cNvSpPr txBox="1">
            <a:spLocks noGrp="1"/>
          </p:cNvSpPr>
          <p:nvPr>
            <p:ph type="ctrTitle"/>
          </p:nvPr>
        </p:nvSpPr>
        <p:spPr>
          <a:xfrm>
            <a:off x="2537320" y="3285600"/>
            <a:ext cx="7433760" cy="100944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 smtClean="0"/>
              <a:t>BÀI TẬP VÀ CÁC DẠNG TOÁN</a:t>
            </a:r>
            <a:endParaRPr/>
          </a:p>
        </p:txBody>
      </p:sp>
      <p:sp>
        <p:nvSpPr>
          <p:cNvPr id="1595" name="Google Shape;1595;p16"/>
          <p:cNvSpPr txBox="1"/>
          <p:nvPr/>
        </p:nvSpPr>
        <p:spPr>
          <a:xfrm>
            <a:off x="0" y="3080240"/>
            <a:ext cx="1994400" cy="2059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algn="ctr"/>
            <a:r>
              <a:rPr lang="en" sz="11520" b="1">
                <a:solidFill>
                  <a:schemeClr val="accent4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1</a:t>
            </a:r>
            <a:endParaRPr sz="11520" b="1">
              <a:solidFill>
                <a:schemeClr val="accent4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0" t="9279"/>
          <a:stretch/>
        </p:blipFill>
        <p:spPr bwMode="auto">
          <a:xfrm>
            <a:off x="345055" y="2062350"/>
            <a:ext cx="12767096" cy="5924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4640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61999" y="2160014"/>
            <a:ext cx="1347893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Segoe UI Semilight" panose="020B0402040204020203" pitchFamily="34" charset="0"/>
                <a:cs typeface="Segoe UI Semilight" panose="020B0402040204020203" pitchFamily="34" charset="0"/>
              </a:rPr>
              <a:t>Ví dụ 1: Cho điểm A nằm ngoài đường thẳng d và có khoảng cách đến d </a:t>
            </a:r>
            <a:r>
              <a:rPr lang="en-US" sz="2800" smtClean="0">
                <a:latin typeface="Segoe UI Semilight" panose="020B0402040204020203" pitchFamily="34" charset="0"/>
                <a:cs typeface="Segoe UI Semilight" panose="020B0402040204020203" pitchFamily="34" charset="0"/>
              </a:rPr>
              <a:t>bằng 2cm</a:t>
            </a:r>
            <a:r>
              <a:rPr lang="en-US" sz="2800">
                <a:latin typeface="Segoe UI Semilight" panose="020B0402040204020203" pitchFamily="34" charset="0"/>
                <a:cs typeface="Segoe UI Semilight" panose="020B0402040204020203" pitchFamily="34" charset="0"/>
              </a:rPr>
              <a:t>. Nối A với một điểm D trên d. Gọi O là trung điểm của AD. Khi điểm D diđộng trên đường thẳng d thì điểm d di động trên đường nào 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880920" y="4024440"/>
              <a:ext cx="13365720" cy="3806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65440" y="4007880"/>
                <a:ext cx="13397760" cy="382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66477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Text Box 7"/>
          <p:cNvSpPr txBox="1">
            <a:spLocks noChangeArrowheads="1"/>
          </p:cNvSpPr>
          <p:nvPr/>
        </p:nvSpPr>
        <p:spPr bwMode="auto">
          <a:xfrm>
            <a:off x="146107" y="2678287"/>
            <a:ext cx="590555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800" smtClean="0">
                <a:latin typeface="Comic Sans MS" panose="030F0702030302020204" pitchFamily="66" charset="0"/>
              </a:rPr>
              <a:t> ? Nêu </a:t>
            </a:r>
            <a:r>
              <a:rPr lang="en-US" altLang="en-US" sz="2800">
                <a:latin typeface="Comic Sans MS" panose="030F0702030302020204" pitchFamily="66" charset="0"/>
              </a:rPr>
              <a:t>đ</a:t>
            </a:r>
            <a:r>
              <a:rPr lang="en-US" altLang="en-US" sz="2800" smtClean="0">
                <a:latin typeface="Comic Sans MS" panose="030F0702030302020204" pitchFamily="66" charset="0"/>
              </a:rPr>
              <a:t>ịnh nghĩa khoảng cách từ điểm A đến đường thẳng d </a:t>
            </a:r>
          </a:p>
        </p:txBody>
      </p:sp>
      <p:sp>
        <p:nvSpPr>
          <p:cNvPr id="63" name="Line 9"/>
          <p:cNvSpPr>
            <a:spLocks noChangeShapeType="1"/>
          </p:cNvSpPr>
          <p:nvPr/>
        </p:nvSpPr>
        <p:spPr bwMode="auto">
          <a:xfrm>
            <a:off x="6771755" y="5020889"/>
            <a:ext cx="41148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83" name="Line 10"/>
          <p:cNvSpPr>
            <a:spLocks noChangeShapeType="1"/>
          </p:cNvSpPr>
          <p:nvPr/>
        </p:nvSpPr>
        <p:spPr bwMode="auto">
          <a:xfrm>
            <a:off x="7778230" y="3284164"/>
            <a:ext cx="0" cy="173672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84" name="Group 18"/>
          <p:cNvGrpSpPr>
            <a:grpSpLocks/>
          </p:cNvGrpSpPr>
          <p:nvPr/>
        </p:nvGrpSpPr>
        <p:grpSpPr bwMode="auto">
          <a:xfrm>
            <a:off x="7778230" y="4838327"/>
            <a:ext cx="182563" cy="182562"/>
            <a:chOff x="3978" y="2016"/>
            <a:chExt cx="96" cy="96"/>
          </a:xfrm>
        </p:grpSpPr>
        <p:sp>
          <p:nvSpPr>
            <p:cNvPr id="85" name="Line 11"/>
            <p:cNvSpPr>
              <a:spLocks noChangeShapeType="1"/>
            </p:cNvSpPr>
            <p:nvPr/>
          </p:nvSpPr>
          <p:spPr bwMode="auto">
            <a:xfrm>
              <a:off x="3978" y="2016"/>
              <a:ext cx="96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solidFill>
                  <a:schemeClr val="tx1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86" name="Line 12"/>
            <p:cNvSpPr>
              <a:spLocks noChangeShapeType="1"/>
            </p:cNvSpPr>
            <p:nvPr/>
          </p:nvSpPr>
          <p:spPr bwMode="auto">
            <a:xfrm>
              <a:off x="4074" y="2016"/>
              <a:ext cx="0" cy="96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solidFill>
                  <a:schemeClr val="tx1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87" name="Text Box 13"/>
          <p:cNvSpPr txBox="1">
            <a:spLocks noChangeArrowheads="1"/>
          </p:cNvSpPr>
          <p:nvPr/>
        </p:nvSpPr>
        <p:spPr bwMode="auto">
          <a:xfrm>
            <a:off x="7686155" y="5112964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800" smtClean="0">
                <a:latin typeface="Comic Sans MS" panose="030F0702030302020204" pitchFamily="66" charset="0"/>
              </a:rPr>
              <a:t>H</a:t>
            </a:r>
          </a:p>
        </p:txBody>
      </p:sp>
      <p:sp>
        <p:nvSpPr>
          <p:cNvPr id="88" name="Text Box 14"/>
          <p:cNvSpPr txBox="1">
            <a:spLocks noChangeArrowheads="1"/>
          </p:cNvSpPr>
          <p:nvPr/>
        </p:nvSpPr>
        <p:spPr bwMode="auto">
          <a:xfrm>
            <a:off x="7594080" y="2644402"/>
            <a:ext cx="12811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800" smtClean="0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89" name="Text Box 16"/>
          <p:cNvSpPr txBox="1">
            <a:spLocks noChangeArrowheads="1"/>
          </p:cNvSpPr>
          <p:nvPr/>
        </p:nvSpPr>
        <p:spPr bwMode="auto">
          <a:xfrm>
            <a:off x="10349980" y="4473202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800" smtClean="0">
                <a:latin typeface="Comic Sans MS" panose="030F0702030302020204" pitchFamily="66" charset="0"/>
              </a:rPr>
              <a:t>d</a:t>
            </a:r>
          </a:p>
        </p:txBody>
      </p:sp>
      <p:sp>
        <p:nvSpPr>
          <p:cNvPr id="90" name="Oval 17"/>
          <p:cNvSpPr>
            <a:spLocks noChangeArrowheads="1"/>
          </p:cNvSpPr>
          <p:nvPr/>
        </p:nvSpPr>
        <p:spPr bwMode="auto">
          <a:xfrm>
            <a:off x="7725843" y="3180977"/>
            <a:ext cx="92075" cy="92075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800" smtClean="0">
              <a:latin typeface="Comic Sans MS" panose="030F0702030302020204" pitchFamily="66" charset="0"/>
            </a:endParaRPr>
          </a:p>
        </p:txBody>
      </p:sp>
      <p:sp>
        <p:nvSpPr>
          <p:cNvPr id="91" name="Text Box 19"/>
          <p:cNvSpPr txBox="1">
            <a:spLocks noChangeArrowheads="1"/>
          </p:cNvSpPr>
          <p:nvPr/>
        </p:nvSpPr>
        <p:spPr bwMode="auto">
          <a:xfrm>
            <a:off x="190557" y="3895899"/>
            <a:ext cx="637857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800" smtClean="0">
                <a:latin typeface="Comic Sans MS" panose="030F0702030302020204" pitchFamily="66" charset="0"/>
              </a:rPr>
              <a:t>Đáp án: Khoảng cách từ điểm A đến đường thẳng d là độ dài đoạn vuông góc (hay đường vuông góc) AH kẻ từ điểm A đến đường thẳng d.</a:t>
            </a:r>
          </a:p>
        </p:txBody>
      </p:sp>
      <p:sp>
        <p:nvSpPr>
          <p:cNvPr id="92" name="Text Box 20"/>
          <p:cNvSpPr txBox="1">
            <a:spLocks noChangeArrowheads="1"/>
          </p:cNvSpPr>
          <p:nvPr/>
        </p:nvSpPr>
        <p:spPr bwMode="auto">
          <a:xfrm>
            <a:off x="190557" y="6568817"/>
            <a:ext cx="130317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800" smtClean="0">
                <a:latin typeface="Comic Sans MS" panose="030F0702030302020204" pitchFamily="66" charset="0"/>
              </a:rPr>
              <a:t>Vậy các điểm cách đường thẳng d một khoảng bằng h nằm trên đường nào?</a:t>
            </a:r>
          </a:p>
        </p:txBody>
      </p:sp>
      <p:sp>
        <p:nvSpPr>
          <p:cNvPr id="93" name="AutoShape 22"/>
          <p:cNvSpPr>
            <a:spLocks/>
          </p:cNvSpPr>
          <p:nvPr/>
        </p:nvSpPr>
        <p:spPr bwMode="auto">
          <a:xfrm>
            <a:off x="7822680" y="3249239"/>
            <a:ext cx="366713" cy="1738313"/>
          </a:xfrm>
          <a:prstGeom prst="rightBrace">
            <a:avLst>
              <a:gd name="adj1" fmla="val 3958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800" smtClean="0">
              <a:latin typeface="Comic Sans MS" panose="030F0702030302020204" pitchFamily="66" charset="0"/>
            </a:endParaRPr>
          </a:p>
        </p:txBody>
      </p:sp>
      <p:sp>
        <p:nvSpPr>
          <p:cNvPr id="94" name="Text Box 23"/>
          <p:cNvSpPr txBox="1">
            <a:spLocks noChangeArrowheads="1"/>
          </p:cNvSpPr>
          <p:nvPr/>
        </p:nvSpPr>
        <p:spPr bwMode="auto">
          <a:xfrm>
            <a:off x="8246543" y="3741364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800" smtClean="0">
                <a:latin typeface="Comic Sans MS" panose="030F0702030302020204" pitchFamily="66" charset="0"/>
              </a:rPr>
              <a:t>h</a:t>
            </a:r>
          </a:p>
        </p:txBody>
      </p:sp>
      <p:sp>
        <p:nvSpPr>
          <p:cNvPr id="95" name="Text Box 24"/>
          <p:cNvSpPr txBox="1">
            <a:spLocks noChangeArrowheads="1"/>
          </p:cNvSpPr>
          <p:nvPr/>
        </p:nvSpPr>
        <p:spPr bwMode="auto">
          <a:xfrm>
            <a:off x="8320650" y="3180977"/>
            <a:ext cx="5378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1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9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latin typeface="Comic Sans MS" panose="030F0702030302020204" pitchFamily="66" charset="0"/>
              </a:rPr>
              <a:t>?</a:t>
            </a:r>
          </a:p>
        </p:txBody>
      </p:sp>
      <p:sp>
        <p:nvSpPr>
          <p:cNvPr id="96" name="Rectangle 1"/>
          <p:cNvSpPr>
            <a:spLocks noChangeArrowheads="1"/>
          </p:cNvSpPr>
          <p:nvPr/>
        </p:nvSpPr>
        <p:spPr bwMode="auto">
          <a:xfrm>
            <a:off x="1118904" y="1322061"/>
            <a:ext cx="493276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000" b="1">
                <a:solidFill>
                  <a:srgbClr val="0070C0"/>
                </a:solidFill>
                <a:latin typeface="Comic Sans MS" panose="030F0702030302020204" pitchFamily="66" charset="0"/>
              </a:rPr>
              <a:t>KIỂM TRA BÀI C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3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3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240"/>
                            </p:stCondLst>
                            <p:childTnLst>
                              <p:par>
                                <p:cTn id="4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740"/>
                            </p:stCondLst>
                            <p:childTnLst>
                              <p:par>
                                <p:cTn id="50" presetID="5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240"/>
                            </p:stCondLst>
                            <p:childTnLst>
                              <p:par>
                                <p:cTn id="54" presetID="19" presetClass="entr" presetSubtype="1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87" grpId="0"/>
      <p:bldP spid="88" grpId="0"/>
      <p:bldP spid="89" grpId="0"/>
      <p:bldP spid="90" grpId="0" animBg="1"/>
      <p:bldP spid="91" grpId="0"/>
      <p:bldP spid="92" grpId="0"/>
      <p:bldP spid="93" grpId="0" animBg="1"/>
      <p:bldP spid="94" grpId="0"/>
      <p:bldP spid="94" grpId="1"/>
      <p:bldP spid="9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28133" y="2109349"/>
            <a:ext cx="1246293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>
                <a:latin typeface="Segoe UI Semilight" panose="020B0402040204020203" pitchFamily="34" charset="0"/>
                <a:cs typeface="Segoe UI Semilight" panose="020B0402040204020203" pitchFamily="34" charset="0"/>
              </a:rPr>
              <a:t>Ví dụ 2 </a:t>
            </a:r>
            <a:r>
              <a:rPr lang="vi-VN" sz="2800">
                <a:latin typeface="Segoe UI Semilight" panose="020B0402040204020203" pitchFamily="34" charset="0"/>
                <a:cs typeface="Segoe UI Semilight" panose="020B0402040204020203" pitchFamily="34" charset="0"/>
              </a:rPr>
              <a:t>: Cho tam giác ABC cân tại A. Trên cạnh AB,AC lần lượt lấy hai </a:t>
            </a:r>
            <a:r>
              <a:rPr lang="vi-VN" sz="2800" smtClean="0">
                <a:latin typeface="Segoe UI Semilight" panose="020B0402040204020203" pitchFamily="34" charset="0"/>
                <a:cs typeface="Segoe UI Semilight" panose="020B0402040204020203" pitchFamily="34" charset="0"/>
              </a:rPr>
              <a:t>điểm</a:t>
            </a:r>
            <a:r>
              <a:rPr lang="en-US" sz="2800" smtClean="0">
                <a:latin typeface="Segoe UI Semilight" panose="020B0402040204020203" pitchFamily="34" charset="0"/>
                <a:cs typeface="Segoe UI Semilight" panose="020B0402040204020203" pitchFamily="34" charset="0"/>
              </a:rPr>
              <a:t> </a:t>
            </a:r>
            <a:r>
              <a:rPr lang="vi-VN" sz="2800" smtClean="0">
                <a:latin typeface="Segoe UI Semilight" panose="020B0402040204020203" pitchFamily="34" charset="0"/>
                <a:cs typeface="Segoe UI Semilight" panose="020B0402040204020203" pitchFamily="34" charset="0"/>
              </a:rPr>
              <a:t>M,N </a:t>
            </a:r>
            <a:r>
              <a:rPr lang="vi-VN" sz="2800">
                <a:latin typeface="Segoe UI Semilight" panose="020B0402040204020203" pitchFamily="34" charset="0"/>
                <a:cs typeface="Segoe UI Semilight" panose="020B0402040204020203" pitchFamily="34" charset="0"/>
              </a:rPr>
              <a:t>sao </a:t>
            </a:r>
            <a:r>
              <a:rPr lang="vi-VN" sz="2800" smtClean="0">
                <a:latin typeface="Segoe UI Semilight" panose="020B0402040204020203" pitchFamily="34" charset="0"/>
                <a:cs typeface="Segoe UI Semilight" panose="020B0402040204020203" pitchFamily="34" charset="0"/>
              </a:rPr>
              <a:t>cho</a:t>
            </a:r>
            <a:r>
              <a:rPr lang="en-US" sz="2800" smtClean="0">
                <a:latin typeface="Segoe UI Semilight" panose="020B0402040204020203" pitchFamily="34" charset="0"/>
                <a:cs typeface="Segoe UI Semilight" panose="020B0402040204020203" pitchFamily="34" charset="0"/>
              </a:rPr>
              <a:t> </a:t>
            </a:r>
            <a:r>
              <a:rPr lang="vi-VN" sz="2800" smtClean="0">
                <a:latin typeface="Segoe UI Semilight" panose="020B0402040204020203" pitchFamily="34" charset="0"/>
                <a:cs typeface="Segoe UI Semilight" panose="020B0402040204020203" pitchFamily="34" charset="0"/>
              </a:rPr>
              <a:t>AM=CN</a:t>
            </a:r>
            <a:r>
              <a:rPr lang="vi-VN" sz="2800">
                <a:latin typeface="Segoe UI Semilight" panose="020B0402040204020203" pitchFamily="34" charset="0"/>
                <a:cs typeface="Segoe UI Semilight" panose="020B0402040204020203" pitchFamily="34" charset="0"/>
              </a:rPr>
              <a:t>. Gọi O là trung điểm MN hỏi O di động trên đường </a:t>
            </a:r>
            <a:r>
              <a:rPr lang="vi-VN" sz="2800" smtClean="0">
                <a:latin typeface="Segoe UI Semilight" panose="020B0402040204020203" pitchFamily="34" charset="0"/>
                <a:cs typeface="Segoe UI Semilight" panose="020B0402040204020203" pitchFamily="34" charset="0"/>
              </a:rPr>
              <a:t>nào</a:t>
            </a:r>
            <a:r>
              <a:rPr lang="en-US" sz="2800" smtClean="0">
                <a:latin typeface="Segoe UI Semilight" panose="020B0402040204020203" pitchFamily="34" charset="0"/>
                <a:cs typeface="Segoe UI Semilight" panose="020B0402040204020203" pitchFamily="34" charset="0"/>
              </a:rPr>
              <a:t> </a:t>
            </a:r>
            <a:r>
              <a:rPr lang="vi-VN" sz="2800" smtClean="0">
                <a:latin typeface="Segoe UI Semilight" panose="020B0402040204020203" pitchFamily="34" charset="0"/>
                <a:cs typeface="Segoe UI Semilight" panose="020B0402040204020203" pitchFamily="34" charset="0"/>
              </a:rPr>
              <a:t>khi </a:t>
            </a:r>
            <a:r>
              <a:rPr lang="vi-VN" sz="2800">
                <a:latin typeface="Segoe UI Semilight" panose="020B0402040204020203" pitchFamily="34" charset="0"/>
                <a:cs typeface="Segoe UI Semilight" panose="020B0402040204020203" pitchFamily="34" charset="0"/>
              </a:rPr>
              <a:t>M và N di động trên hai cạnh AB, AC ? </a:t>
            </a:r>
            <a:endParaRPr lang="en-US" sz="2800">
              <a:latin typeface="Segoe UI Semilight" panose="020B0402040204020203" pitchFamily="34" charset="0"/>
              <a:cs typeface="Segoe UI Semilight" panose="020B04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9722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308" y="2280179"/>
            <a:ext cx="13035492" cy="3035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25423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46668" y="2190814"/>
            <a:ext cx="124290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latin typeface="Segoe UI Semilight" panose="020B0402040204020203" pitchFamily="34" charset="0"/>
                <a:cs typeface="Segoe UI Semilight" panose="020B0402040204020203" pitchFamily="34" charset="0"/>
              </a:rPr>
              <a:t>Ví dụ 1: </a:t>
            </a:r>
            <a:r>
              <a:rPr lang="en-US" sz="2800">
                <a:latin typeface="Segoe UI Semilight" panose="020B0402040204020203" pitchFamily="34" charset="0"/>
                <a:cs typeface="Segoe UI Semilight" panose="020B0402040204020203" pitchFamily="34" charset="0"/>
              </a:rPr>
              <a:t>Tính các độ dài EF, GH trên hình bên, biết rằng AB // EF // GH // CD ;</a:t>
            </a:r>
            <a:br>
              <a:rPr lang="en-US" sz="2800">
                <a:latin typeface="Segoe UI Semilight" panose="020B0402040204020203" pitchFamily="34" charset="0"/>
                <a:cs typeface="Segoe UI Semilight" panose="020B0402040204020203" pitchFamily="34" charset="0"/>
              </a:rPr>
            </a:br>
            <a:r>
              <a:rPr lang="en-US" sz="2800">
                <a:latin typeface="Segoe UI Semilight" panose="020B0402040204020203" pitchFamily="34" charset="0"/>
                <a:cs typeface="Segoe UI Semilight" panose="020B0402040204020203" pitchFamily="34" charset="0"/>
              </a:rPr>
              <a:t>AD = 4, CD = 12, AE = EG = </a:t>
            </a:r>
            <a:r>
              <a:rPr lang="en-US" sz="2800" smtClean="0">
                <a:latin typeface="Segoe UI Semilight" panose="020B0402040204020203" pitchFamily="34" charset="0"/>
                <a:cs typeface="Segoe UI Semilight" panose="020B0402040204020203" pitchFamily="34" charset="0"/>
              </a:rPr>
              <a:t>GD.</a:t>
            </a:r>
            <a:endParaRPr lang="en-US" sz="2800">
              <a:latin typeface="Segoe UI Semilight" panose="020B0402040204020203" pitchFamily="34" charset="0"/>
              <a:cs typeface="Segoe UI Semilight" panose="020B0402040204020203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7391" y="3144921"/>
            <a:ext cx="4664075" cy="3153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74735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7999" y="2109349"/>
            <a:ext cx="1339426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>
                <a:latin typeface="Segoe UI Semilight" panose="020B0402040204020203" pitchFamily="34" charset="0"/>
                <a:cs typeface="Segoe UI Semilight" panose="020B0402040204020203" pitchFamily="34" charset="0"/>
              </a:rPr>
              <a:t>Ví dụ 2: </a:t>
            </a:r>
            <a:r>
              <a:rPr lang="vi-VN" sz="2800">
                <a:latin typeface="Segoe UI Semilight" panose="020B0402040204020203" pitchFamily="34" charset="0"/>
                <a:cs typeface="Segoe UI Semilight" panose="020B0402040204020203" pitchFamily="34" charset="0"/>
              </a:rPr>
              <a:t>Cho ∆ABC cân tại A. Gọi M,N lần lượt là trung điểm AB, AC. </a:t>
            </a:r>
            <a:r>
              <a:rPr lang="vi-VN" sz="2800" smtClean="0">
                <a:latin typeface="Segoe UI Semilight" panose="020B0402040204020203" pitchFamily="34" charset="0"/>
                <a:cs typeface="Segoe UI Semilight" panose="020B0402040204020203" pitchFamily="34" charset="0"/>
              </a:rPr>
              <a:t>Qua</a:t>
            </a:r>
            <a:r>
              <a:rPr lang="en-US" sz="2800" smtClean="0">
                <a:latin typeface="Segoe UI Semilight" panose="020B0402040204020203" pitchFamily="34" charset="0"/>
                <a:cs typeface="Segoe UI Semilight" panose="020B0402040204020203" pitchFamily="34" charset="0"/>
              </a:rPr>
              <a:t> </a:t>
            </a:r>
            <a:r>
              <a:rPr lang="vi-VN" sz="2800" smtClean="0">
                <a:latin typeface="Segoe UI Semilight" panose="020B0402040204020203" pitchFamily="34" charset="0"/>
                <a:cs typeface="Segoe UI Semilight" panose="020B0402040204020203" pitchFamily="34" charset="0"/>
              </a:rPr>
              <a:t>B,M,A,N,C </a:t>
            </a:r>
            <a:r>
              <a:rPr lang="vi-VN" sz="2800">
                <a:latin typeface="Segoe UI Semilight" panose="020B0402040204020203" pitchFamily="34" charset="0"/>
                <a:cs typeface="Segoe UI Semilight" panose="020B0402040204020203" pitchFamily="34" charset="0"/>
              </a:rPr>
              <a:t>vẽ những đường thẳng vuông góc với BC. CMR đường thẳng </a:t>
            </a:r>
            <a:r>
              <a:rPr lang="vi-VN" sz="2800" smtClean="0">
                <a:latin typeface="Segoe UI Semilight" panose="020B0402040204020203" pitchFamily="34" charset="0"/>
                <a:cs typeface="Segoe UI Semilight" panose="020B0402040204020203" pitchFamily="34" charset="0"/>
              </a:rPr>
              <a:t>này</a:t>
            </a:r>
            <a:r>
              <a:rPr lang="en-US" sz="2800" smtClean="0">
                <a:latin typeface="Segoe UI Semilight" panose="020B0402040204020203" pitchFamily="34" charset="0"/>
                <a:cs typeface="Segoe UI Semilight" panose="020B0402040204020203" pitchFamily="34" charset="0"/>
              </a:rPr>
              <a:t> </a:t>
            </a:r>
            <a:r>
              <a:rPr lang="vi-VN" sz="2800" smtClean="0">
                <a:latin typeface="Segoe UI Semilight" panose="020B0402040204020203" pitchFamily="34" charset="0"/>
                <a:cs typeface="Segoe UI Semilight" panose="020B0402040204020203" pitchFamily="34" charset="0"/>
              </a:rPr>
              <a:t>song </a:t>
            </a:r>
            <a:r>
              <a:rPr lang="vi-VN" sz="2800">
                <a:latin typeface="Segoe UI Semilight" panose="020B0402040204020203" pitchFamily="34" charset="0"/>
                <a:cs typeface="Segoe UI Semilight" panose="020B0402040204020203" pitchFamily="34" charset="0"/>
              </a:rPr>
              <a:t>song và cách đều. </a:t>
            </a:r>
            <a:endParaRPr lang="en-US" sz="2800">
              <a:latin typeface="Segoe UI Semilight" panose="020B0402040204020203" pitchFamily="34" charset="0"/>
              <a:cs typeface="Segoe UI Semilight" panose="020B04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2694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1183153" y="347740"/>
            <a:ext cx="12649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3200" b="1" smtClean="0">
                <a:solidFill>
                  <a:srgbClr val="0070C0"/>
                </a:solidFill>
                <a:latin typeface="Tekton Pro" panose="020F0603020208020904" pitchFamily="34" charset="0"/>
              </a:rPr>
              <a:t>BÀI 6: ĐƯỜNG </a:t>
            </a:r>
            <a:r>
              <a:rPr lang="en-US" altLang="en-US" sz="3200" b="1">
                <a:solidFill>
                  <a:srgbClr val="0070C0"/>
                </a:solidFill>
                <a:latin typeface="Tekton Pro" panose="020F0603020208020904" pitchFamily="34" charset="0"/>
              </a:rPr>
              <a:t>THẲNG SONG SONG VỚI ĐƯỜNG THẲNG CHO TRƯỚC</a:t>
            </a:r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868000" y="1033940"/>
            <a:ext cx="7954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b="1">
                <a:latin typeface="Comic Sans MS" panose="030F0702030302020204" pitchFamily="66" charset="0"/>
              </a:rPr>
              <a:t>1. Khoảng cách giữa hai đường thẳng song song</a:t>
            </a: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1791669" y="1530178"/>
            <a:ext cx="656325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1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9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Cho hai đường thẳng song song a và b (như hình vẽ). Gọi A và B là hai điểm bất kì thuộc đường thẳng a, AH và BK là các đường thẳng vuông góc kẻ từ A và B đến đường thẳng b. Gọi độ dài AH là h. Tính độ dài BK theo h.</a:t>
            </a: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984247" y="1528982"/>
            <a:ext cx="624517" cy="461665"/>
          </a:xfrm>
          <a:prstGeom prst="rect">
            <a:avLst/>
          </a:prstGeom>
          <a:solidFill>
            <a:schemeClr val="accent2">
              <a:lumMod val="75000"/>
            </a:schemeClr>
          </a:solidFill>
          <a:ln w="3175" algn="ctr">
            <a:solidFill>
              <a:srgbClr val="0070C0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>
                <a:latin typeface="Comic Sans MS" panose="030F0702030302020204" pitchFamily="66" charset="0"/>
              </a:rPr>
              <a:t>?1</a:t>
            </a:r>
          </a:p>
        </p:txBody>
      </p:sp>
      <p:grpSp>
        <p:nvGrpSpPr>
          <p:cNvPr id="33" name="Group 27"/>
          <p:cNvGrpSpPr>
            <a:grpSpLocks/>
          </p:cNvGrpSpPr>
          <p:nvPr/>
        </p:nvGrpSpPr>
        <p:grpSpPr bwMode="auto">
          <a:xfrm>
            <a:off x="8822964" y="1131986"/>
            <a:ext cx="4206875" cy="2482847"/>
            <a:chOff x="1008" y="2289"/>
            <a:chExt cx="2208" cy="1304"/>
          </a:xfrm>
        </p:grpSpPr>
        <p:grpSp>
          <p:nvGrpSpPr>
            <p:cNvPr id="34" name="Group 19"/>
            <p:cNvGrpSpPr>
              <a:grpSpLocks/>
            </p:cNvGrpSpPr>
            <p:nvPr/>
          </p:nvGrpSpPr>
          <p:grpSpPr bwMode="auto">
            <a:xfrm>
              <a:off x="1008" y="2544"/>
              <a:ext cx="2208" cy="816"/>
              <a:chOff x="3264" y="2208"/>
              <a:chExt cx="2208" cy="816"/>
            </a:xfrm>
          </p:grpSpPr>
          <p:grpSp>
            <p:nvGrpSpPr>
              <p:cNvPr id="49" name="Group 11"/>
              <p:cNvGrpSpPr>
                <a:grpSpLocks/>
              </p:cNvGrpSpPr>
              <p:nvPr/>
            </p:nvGrpSpPr>
            <p:grpSpPr bwMode="auto">
              <a:xfrm>
                <a:off x="3312" y="2208"/>
                <a:ext cx="2160" cy="816"/>
                <a:chOff x="3312" y="2208"/>
                <a:chExt cx="2160" cy="816"/>
              </a:xfrm>
            </p:grpSpPr>
            <p:sp>
              <p:nvSpPr>
                <p:cNvPr id="53" name="Line 12"/>
                <p:cNvSpPr>
                  <a:spLocks noChangeShapeType="1"/>
                </p:cNvSpPr>
                <p:nvPr/>
              </p:nvSpPr>
              <p:spPr bwMode="auto">
                <a:xfrm>
                  <a:off x="3312" y="2208"/>
                  <a:ext cx="2160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en-US" sz="2400">
                    <a:latin typeface="Comic Sans MS" panose="030F0702030302020204" pitchFamily="66" charset="0"/>
                  </a:endParaRPr>
                </a:p>
              </p:txBody>
            </p:sp>
            <p:grpSp>
              <p:nvGrpSpPr>
                <p:cNvPr id="54" name="Group 13"/>
                <p:cNvGrpSpPr>
                  <a:grpSpLocks/>
                </p:cNvGrpSpPr>
                <p:nvPr/>
              </p:nvGrpSpPr>
              <p:grpSpPr bwMode="auto">
                <a:xfrm>
                  <a:off x="3792" y="2208"/>
                  <a:ext cx="1248" cy="816"/>
                  <a:chOff x="3936" y="2208"/>
                  <a:chExt cx="1248" cy="816"/>
                </a:xfrm>
              </p:grpSpPr>
              <p:sp>
                <p:nvSpPr>
                  <p:cNvPr id="55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2208"/>
                    <a:ext cx="0" cy="816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en-US" sz="2400"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56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5088" y="2208"/>
                    <a:ext cx="0" cy="816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en-US" sz="2400"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57" name="Freeform 16"/>
                  <p:cNvSpPr>
                    <a:spLocks/>
                  </p:cNvSpPr>
                  <p:nvPr/>
                </p:nvSpPr>
                <p:spPr bwMode="auto">
                  <a:xfrm>
                    <a:off x="3936" y="2928"/>
                    <a:ext cx="96" cy="96"/>
                  </a:xfrm>
                  <a:custGeom>
                    <a:avLst/>
                    <a:gdLst>
                      <a:gd name="T0" fmla="*/ 0 w 96"/>
                      <a:gd name="T1" fmla="*/ 0 h 96"/>
                      <a:gd name="T2" fmla="*/ 96 w 96"/>
                      <a:gd name="T3" fmla="*/ 0 h 96"/>
                      <a:gd name="T4" fmla="*/ 96 w 96"/>
                      <a:gd name="T5" fmla="*/ 96 h 96"/>
                      <a:gd name="T6" fmla="*/ 0 w 96"/>
                      <a:gd name="T7" fmla="*/ 96 h 9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96" h="96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96" y="96"/>
                        </a:lnTo>
                        <a:lnTo>
                          <a:pt x="0" y="96"/>
                        </a:lnTo>
                      </a:path>
                    </a:pathLst>
                  </a:cu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en-US" sz="2400"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58" name="Freeform 17"/>
                  <p:cNvSpPr>
                    <a:spLocks/>
                  </p:cNvSpPr>
                  <p:nvPr/>
                </p:nvSpPr>
                <p:spPr bwMode="auto">
                  <a:xfrm>
                    <a:off x="5088" y="2928"/>
                    <a:ext cx="96" cy="96"/>
                  </a:xfrm>
                  <a:custGeom>
                    <a:avLst/>
                    <a:gdLst>
                      <a:gd name="T0" fmla="*/ 0 w 96"/>
                      <a:gd name="T1" fmla="*/ 0 h 96"/>
                      <a:gd name="T2" fmla="*/ 96 w 96"/>
                      <a:gd name="T3" fmla="*/ 0 h 96"/>
                      <a:gd name="T4" fmla="*/ 96 w 96"/>
                      <a:gd name="T5" fmla="*/ 96 h 96"/>
                      <a:gd name="T6" fmla="*/ 0 w 96"/>
                      <a:gd name="T7" fmla="*/ 96 h 9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96" h="96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96" y="96"/>
                        </a:lnTo>
                        <a:lnTo>
                          <a:pt x="0" y="96"/>
                        </a:lnTo>
                      </a:path>
                    </a:pathLst>
                  </a:cu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en-US" sz="2400">
                      <a:latin typeface="Comic Sans MS" panose="030F0702030302020204" pitchFamily="66" charset="0"/>
                    </a:endParaRPr>
                  </a:p>
                </p:txBody>
              </p:sp>
            </p:grpSp>
          </p:grpSp>
          <p:sp>
            <p:nvSpPr>
              <p:cNvPr id="52" name="Line 18"/>
              <p:cNvSpPr>
                <a:spLocks noChangeShapeType="1"/>
              </p:cNvSpPr>
              <p:nvPr/>
            </p:nvSpPr>
            <p:spPr bwMode="auto">
              <a:xfrm>
                <a:off x="3264" y="3024"/>
                <a:ext cx="2208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35" name="Rectangle 20"/>
            <p:cNvSpPr>
              <a:spLocks noChangeArrowheads="1"/>
            </p:cNvSpPr>
            <p:nvPr/>
          </p:nvSpPr>
          <p:spPr bwMode="auto">
            <a:xfrm>
              <a:off x="1440" y="2289"/>
              <a:ext cx="215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anose="030F0702030302020204" pitchFamily="66" charset="0"/>
                </a:rPr>
                <a:t>A</a:t>
              </a:r>
            </a:p>
          </p:txBody>
        </p:sp>
        <p:sp>
          <p:nvSpPr>
            <p:cNvPr id="36" name="Rectangle 21"/>
            <p:cNvSpPr>
              <a:spLocks noChangeArrowheads="1"/>
            </p:cNvSpPr>
            <p:nvPr/>
          </p:nvSpPr>
          <p:spPr bwMode="auto">
            <a:xfrm>
              <a:off x="2592" y="2289"/>
              <a:ext cx="199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anose="030F0702030302020204" pitchFamily="66" charset="0"/>
                </a:rPr>
                <a:t>B</a:t>
              </a:r>
            </a:p>
          </p:txBody>
        </p:sp>
        <p:sp>
          <p:nvSpPr>
            <p:cNvPr id="37" name="Rectangle 22"/>
            <p:cNvSpPr>
              <a:spLocks noChangeArrowheads="1"/>
            </p:cNvSpPr>
            <p:nvPr/>
          </p:nvSpPr>
          <p:spPr bwMode="auto">
            <a:xfrm>
              <a:off x="1536" y="2769"/>
              <a:ext cx="19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anose="030F0702030302020204" pitchFamily="66" charset="0"/>
                </a:rPr>
                <a:t>h</a:t>
              </a:r>
            </a:p>
          </p:txBody>
        </p:sp>
        <p:sp>
          <p:nvSpPr>
            <p:cNvPr id="38" name="Rectangle 23"/>
            <p:cNvSpPr>
              <a:spLocks noChangeArrowheads="1"/>
            </p:cNvSpPr>
            <p:nvPr/>
          </p:nvSpPr>
          <p:spPr bwMode="auto">
            <a:xfrm>
              <a:off x="1440" y="3333"/>
              <a:ext cx="221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anose="030F0702030302020204" pitchFamily="66" charset="0"/>
                </a:rPr>
                <a:t>H</a:t>
              </a:r>
            </a:p>
          </p:txBody>
        </p:sp>
        <p:sp>
          <p:nvSpPr>
            <p:cNvPr id="39" name="Rectangle 24"/>
            <p:cNvSpPr>
              <a:spLocks noChangeArrowheads="1"/>
            </p:cNvSpPr>
            <p:nvPr/>
          </p:nvSpPr>
          <p:spPr bwMode="auto">
            <a:xfrm>
              <a:off x="2562" y="3351"/>
              <a:ext cx="195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anose="030F0702030302020204" pitchFamily="66" charset="0"/>
                </a:rPr>
                <a:t>K</a:t>
              </a:r>
            </a:p>
          </p:txBody>
        </p:sp>
        <p:sp>
          <p:nvSpPr>
            <p:cNvPr id="47" name="Rectangle 25"/>
            <p:cNvSpPr>
              <a:spLocks noChangeArrowheads="1"/>
            </p:cNvSpPr>
            <p:nvPr/>
          </p:nvSpPr>
          <p:spPr bwMode="auto">
            <a:xfrm>
              <a:off x="1152" y="2337"/>
              <a:ext cx="179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anose="030F0702030302020204" pitchFamily="66" charset="0"/>
                </a:rPr>
                <a:t>a</a:t>
              </a:r>
            </a:p>
          </p:txBody>
        </p:sp>
        <p:sp>
          <p:nvSpPr>
            <p:cNvPr id="48" name="Rectangle 26"/>
            <p:cNvSpPr>
              <a:spLocks noChangeArrowheads="1"/>
            </p:cNvSpPr>
            <p:nvPr/>
          </p:nvSpPr>
          <p:spPr bwMode="auto">
            <a:xfrm>
              <a:off x="1056" y="3105"/>
              <a:ext cx="193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anose="030F0702030302020204" pitchFamily="66" charset="0"/>
                </a:rPr>
                <a:t>b</a:t>
              </a:r>
            </a:p>
          </p:txBody>
        </p:sp>
      </p:grpSp>
      <p:sp>
        <p:nvSpPr>
          <p:cNvPr id="59" name="Text Box 28"/>
          <p:cNvSpPr txBox="1">
            <a:spLocks noChangeArrowheads="1"/>
          </p:cNvSpPr>
          <p:nvPr/>
        </p:nvSpPr>
        <p:spPr bwMode="auto">
          <a:xfrm>
            <a:off x="2510166" y="3469170"/>
            <a:ext cx="5179150" cy="433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1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9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u="sng">
                <a:solidFill>
                  <a:srgbClr val="0070C0"/>
                </a:solidFill>
                <a:latin typeface="Comic Sans MS" panose="030F0702030302020204" pitchFamily="66" charset="0"/>
              </a:rPr>
              <a:t>Chứng minh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Vì a//b nên AB//HK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Vì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Suy ra ABKH là hình bình hành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Suy ra AH=BK(hai cạnh đối)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Mà AH = h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Nên BK = h  </a:t>
            </a:r>
          </a:p>
        </p:txBody>
      </p:sp>
      <p:graphicFrame>
        <p:nvGraphicFramePr>
          <p:cNvPr id="6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397331"/>
              </p:ext>
            </p:extLst>
          </p:nvPr>
        </p:nvGraphicFramePr>
        <p:xfrm>
          <a:off x="2957446" y="4604860"/>
          <a:ext cx="2139950" cy="82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1054080" imgH="406080" progId="Equation.DSMT4">
                  <p:embed/>
                </p:oleObj>
              </mc:Choice>
              <mc:Fallback>
                <p:oleObj name="Equation" r:id="rId3" imgW="1054080" imgH="406080" progId="Equation.DSMT4">
                  <p:embed/>
                  <p:pic>
                    <p:nvPicPr>
                      <p:cNvPr id="92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446" y="4604860"/>
                        <a:ext cx="2139950" cy="827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30"/>
          <p:cNvSpPr txBox="1">
            <a:spLocks noChangeArrowheads="1"/>
          </p:cNvSpPr>
          <p:nvPr/>
        </p:nvSpPr>
        <p:spPr bwMode="auto">
          <a:xfrm>
            <a:off x="6546121" y="4013150"/>
            <a:ext cx="787932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b="1">
                <a:latin typeface="Comic Sans MS" panose="030F0702030302020204" pitchFamily="66" charset="0"/>
              </a:rPr>
              <a:t>? Vậy mọi điểm thuộc đường thẳng a cách đường thẳng b một khoảng cách bằng bao nhiêu?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62" name="Text Box 31"/>
          <p:cNvSpPr txBox="1">
            <a:spLocks noChangeArrowheads="1"/>
          </p:cNvSpPr>
          <p:nvPr/>
        </p:nvSpPr>
        <p:spPr bwMode="auto">
          <a:xfrm>
            <a:off x="1608764" y="3746211"/>
            <a:ext cx="1222358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b="1">
                <a:latin typeface="Comic Sans MS" panose="030F0702030302020204" pitchFamily="66" charset="0"/>
              </a:rPr>
              <a:t>* </a:t>
            </a:r>
            <a:r>
              <a:rPr lang="en-US" altLang="en-US" sz="2400">
                <a:latin typeface="Comic Sans MS" panose="030F0702030302020204" pitchFamily="66" charset="0"/>
              </a:rPr>
              <a:t>Trên hình vẽ, mọi </a:t>
            </a:r>
            <a:r>
              <a:rPr lang="vi-VN" altLang="en-US" sz="2400">
                <a:latin typeface="Times New Roman" panose="02020603050405020304" pitchFamily="18" charset="0"/>
              </a:rPr>
              <a:t>đ</a:t>
            </a:r>
            <a:r>
              <a:rPr lang="en-US" altLang="en-US" sz="2400">
                <a:latin typeface="Comic Sans MS" panose="030F0702030302020204" pitchFamily="66" charset="0"/>
              </a:rPr>
              <a:t>iểm thuộc </a:t>
            </a:r>
            <a:r>
              <a:rPr lang="vi-VN" altLang="en-US" sz="2400">
                <a:latin typeface="Times New Roman" panose="02020603050405020304" pitchFamily="18" charset="0"/>
              </a:rPr>
              <a:t>đư</a:t>
            </a:r>
            <a:r>
              <a:rPr lang="en-US" altLang="en-US" sz="2400">
                <a:latin typeface="Comic Sans MS" panose="030F0702030302020204" pitchFamily="66" charset="0"/>
              </a:rPr>
              <a:t>ờng thẳng a cách </a:t>
            </a:r>
            <a:r>
              <a:rPr lang="vi-VN" altLang="en-US" sz="2400">
                <a:latin typeface="Times New Roman" panose="02020603050405020304" pitchFamily="18" charset="0"/>
              </a:rPr>
              <a:t>đư</a:t>
            </a:r>
            <a:r>
              <a:rPr lang="en-US" altLang="en-US" sz="2400">
                <a:latin typeface="Comic Sans MS" panose="030F0702030302020204" pitchFamily="66" charset="0"/>
              </a:rPr>
              <a:t>ờng thẳng b một khoảng bằng h. T</a:t>
            </a:r>
            <a:r>
              <a:rPr lang="vi-VN" altLang="en-US" sz="2400">
                <a:latin typeface="Times New Roman" panose="02020603050405020304" pitchFamily="18" charset="0"/>
              </a:rPr>
              <a:t>ươ</a:t>
            </a:r>
            <a:r>
              <a:rPr lang="en-US" altLang="en-US" sz="2400">
                <a:latin typeface="Comic Sans MS" panose="030F0702030302020204" pitchFamily="66" charset="0"/>
              </a:rPr>
              <a:t>ng tự, mọi </a:t>
            </a:r>
            <a:r>
              <a:rPr lang="vi-VN" altLang="en-US" sz="2400">
                <a:latin typeface="Times New Roman" panose="02020603050405020304" pitchFamily="18" charset="0"/>
              </a:rPr>
              <a:t>đ</a:t>
            </a:r>
            <a:r>
              <a:rPr lang="en-US" altLang="en-US" sz="2400">
                <a:latin typeface="Comic Sans MS" panose="030F0702030302020204" pitchFamily="66" charset="0"/>
              </a:rPr>
              <a:t>iểm thuộc </a:t>
            </a:r>
            <a:r>
              <a:rPr lang="vi-VN" altLang="en-US" sz="2400">
                <a:latin typeface="Times New Roman" panose="02020603050405020304" pitchFamily="18" charset="0"/>
              </a:rPr>
              <a:t>đư</a:t>
            </a:r>
            <a:r>
              <a:rPr lang="en-US" altLang="en-US" sz="2400">
                <a:latin typeface="Comic Sans MS" panose="030F0702030302020204" pitchFamily="66" charset="0"/>
              </a:rPr>
              <a:t>ờng thẳng b cũng cách </a:t>
            </a:r>
            <a:r>
              <a:rPr lang="vi-VN" altLang="en-US" sz="2400">
                <a:latin typeface="Times New Roman" panose="02020603050405020304" pitchFamily="18" charset="0"/>
              </a:rPr>
              <a:t>đư</a:t>
            </a:r>
            <a:r>
              <a:rPr lang="en-US" altLang="en-US" sz="2400">
                <a:latin typeface="Comic Sans MS" panose="030F0702030302020204" pitchFamily="66" charset="0"/>
              </a:rPr>
              <a:t>ờng thẳng a một khoảng bằng h. Ta nói h là khoảng cách giữa hai </a:t>
            </a:r>
            <a:r>
              <a:rPr lang="vi-VN" altLang="en-US" sz="2400">
                <a:latin typeface="Times New Roman" panose="02020603050405020304" pitchFamily="18" charset="0"/>
              </a:rPr>
              <a:t>đư</a:t>
            </a:r>
            <a:r>
              <a:rPr lang="en-US" altLang="en-US" sz="2400">
                <a:latin typeface="Comic Sans MS" panose="030F0702030302020204" pitchFamily="66" charset="0"/>
              </a:rPr>
              <a:t>ờng thẳng song song a và b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0918800" y="3769920"/>
              <a:ext cx="20160" cy="7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911600" y="3764160"/>
                <a:ext cx="29880" cy="16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86243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00FF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00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770" decel="100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770" decel="100000"/>
                                        <p:tgtEl>
                                          <p:spTgt spid="6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3" dur="77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5" dur="77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7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1" grpId="1"/>
      <p:bldP spid="32" grpId="0" animBg="1"/>
      <p:bldP spid="32" grpId="1" animBg="1"/>
      <p:bldP spid="59" grpId="0"/>
      <p:bldP spid="59" grpId="1"/>
      <p:bldP spid="59" grpId="2"/>
      <p:bldP spid="61" grpId="0"/>
      <p:bldP spid="61" grpId="1"/>
      <p:bldP spid="61" grpId="2"/>
      <p:bldP spid="62" grpId="0"/>
      <p:bldP spid="62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116652" y="297863"/>
            <a:ext cx="882537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3200" b="1" smtClean="0">
                <a:solidFill>
                  <a:srgbClr val="0070C0"/>
                </a:solidFill>
                <a:latin typeface="Tekton Pro" panose="020F0603020208020904" pitchFamily="34" charset="0"/>
              </a:rPr>
              <a:t>BÀI 6: ĐƯỜNG </a:t>
            </a:r>
            <a:r>
              <a:rPr lang="en-US" altLang="en-US" sz="3200" b="1">
                <a:solidFill>
                  <a:srgbClr val="0070C0"/>
                </a:solidFill>
                <a:latin typeface="Tekton Pro" panose="020F0603020208020904" pitchFamily="34" charset="0"/>
              </a:rPr>
              <a:t>THẲNG SONG SONG VỚI ĐƯỜNG THẲNG CHO TRƯỚC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876940" y="1375081"/>
            <a:ext cx="81184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3200" b="1" smtClean="0">
                <a:solidFill>
                  <a:srgbClr val="0070C0"/>
                </a:solidFill>
                <a:latin typeface="Tekton Pro" panose="020F0603020208020904" pitchFamily="34" charset="0"/>
              </a:rPr>
              <a:t>1. Khoảng cách giữa hai đường thẳng song song</a:t>
            </a:r>
          </a:p>
        </p:txBody>
      </p:sp>
      <p:grpSp>
        <p:nvGrpSpPr>
          <p:cNvPr id="19" name="Group 6"/>
          <p:cNvGrpSpPr>
            <a:grpSpLocks/>
          </p:cNvGrpSpPr>
          <p:nvPr/>
        </p:nvGrpSpPr>
        <p:grpSpPr bwMode="auto">
          <a:xfrm>
            <a:off x="5866344" y="1834652"/>
            <a:ext cx="4206875" cy="2484437"/>
            <a:chOff x="1008" y="2289"/>
            <a:chExt cx="2208" cy="1304"/>
          </a:xfrm>
        </p:grpSpPr>
        <p:grpSp>
          <p:nvGrpSpPr>
            <p:cNvPr id="20" name="Group 7"/>
            <p:cNvGrpSpPr>
              <a:grpSpLocks/>
            </p:cNvGrpSpPr>
            <p:nvPr/>
          </p:nvGrpSpPr>
          <p:grpSpPr bwMode="auto">
            <a:xfrm>
              <a:off x="1008" y="2544"/>
              <a:ext cx="2208" cy="816"/>
              <a:chOff x="3264" y="2208"/>
              <a:chExt cx="2208" cy="816"/>
            </a:xfrm>
          </p:grpSpPr>
          <p:grpSp>
            <p:nvGrpSpPr>
              <p:cNvPr id="28" name="Group 8"/>
              <p:cNvGrpSpPr>
                <a:grpSpLocks/>
              </p:cNvGrpSpPr>
              <p:nvPr/>
            </p:nvGrpSpPr>
            <p:grpSpPr bwMode="auto">
              <a:xfrm>
                <a:off x="3312" y="2208"/>
                <a:ext cx="2160" cy="816"/>
                <a:chOff x="3312" y="2208"/>
                <a:chExt cx="2160" cy="816"/>
              </a:xfrm>
            </p:grpSpPr>
            <p:sp>
              <p:nvSpPr>
                <p:cNvPr id="30" name="Line 9"/>
                <p:cNvSpPr>
                  <a:spLocks noChangeShapeType="1"/>
                </p:cNvSpPr>
                <p:nvPr/>
              </p:nvSpPr>
              <p:spPr bwMode="auto">
                <a:xfrm>
                  <a:off x="3312" y="2208"/>
                  <a:ext cx="2160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grpSp>
              <p:nvGrpSpPr>
                <p:cNvPr id="31" name="Group 10"/>
                <p:cNvGrpSpPr>
                  <a:grpSpLocks/>
                </p:cNvGrpSpPr>
                <p:nvPr/>
              </p:nvGrpSpPr>
              <p:grpSpPr bwMode="auto">
                <a:xfrm>
                  <a:off x="3792" y="2208"/>
                  <a:ext cx="1248" cy="816"/>
                  <a:chOff x="3936" y="2208"/>
                  <a:chExt cx="1248" cy="816"/>
                </a:xfrm>
              </p:grpSpPr>
              <p:sp>
                <p:nvSpPr>
                  <p:cNvPr id="32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2208"/>
                    <a:ext cx="0" cy="816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en-US" sz="2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3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5088" y="2208"/>
                    <a:ext cx="0" cy="816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en-US" sz="2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4" name="Freeform 13"/>
                  <p:cNvSpPr>
                    <a:spLocks/>
                  </p:cNvSpPr>
                  <p:nvPr/>
                </p:nvSpPr>
                <p:spPr bwMode="auto">
                  <a:xfrm>
                    <a:off x="3936" y="2928"/>
                    <a:ext cx="96" cy="96"/>
                  </a:xfrm>
                  <a:custGeom>
                    <a:avLst/>
                    <a:gdLst>
                      <a:gd name="T0" fmla="*/ 0 w 96"/>
                      <a:gd name="T1" fmla="*/ 0 h 96"/>
                      <a:gd name="T2" fmla="*/ 96 w 96"/>
                      <a:gd name="T3" fmla="*/ 0 h 96"/>
                      <a:gd name="T4" fmla="*/ 96 w 96"/>
                      <a:gd name="T5" fmla="*/ 96 h 96"/>
                      <a:gd name="T6" fmla="*/ 0 w 96"/>
                      <a:gd name="T7" fmla="*/ 96 h 9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96" h="96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96" y="96"/>
                        </a:lnTo>
                        <a:lnTo>
                          <a:pt x="0" y="96"/>
                        </a:lnTo>
                      </a:path>
                    </a:pathLst>
                  </a:cu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en-US" sz="2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5" name="Freeform 14"/>
                  <p:cNvSpPr>
                    <a:spLocks/>
                  </p:cNvSpPr>
                  <p:nvPr/>
                </p:nvSpPr>
                <p:spPr bwMode="auto">
                  <a:xfrm>
                    <a:off x="5088" y="2928"/>
                    <a:ext cx="96" cy="96"/>
                  </a:xfrm>
                  <a:custGeom>
                    <a:avLst/>
                    <a:gdLst>
                      <a:gd name="T0" fmla="*/ 0 w 96"/>
                      <a:gd name="T1" fmla="*/ 0 h 96"/>
                      <a:gd name="T2" fmla="*/ 96 w 96"/>
                      <a:gd name="T3" fmla="*/ 0 h 96"/>
                      <a:gd name="T4" fmla="*/ 96 w 96"/>
                      <a:gd name="T5" fmla="*/ 96 h 96"/>
                      <a:gd name="T6" fmla="*/ 0 w 96"/>
                      <a:gd name="T7" fmla="*/ 96 h 9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96" h="96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96" y="96"/>
                        </a:lnTo>
                        <a:lnTo>
                          <a:pt x="0" y="96"/>
                        </a:lnTo>
                      </a:path>
                    </a:pathLst>
                  </a:custGeom>
                  <a:ln>
                    <a:headEnd/>
                    <a:tailEnd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en-US" sz="24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sp>
            <p:nvSpPr>
              <p:cNvPr id="29" name="Line 15"/>
              <p:cNvSpPr>
                <a:spLocks noChangeShapeType="1"/>
              </p:cNvSpPr>
              <p:nvPr/>
            </p:nvSpPr>
            <p:spPr bwMode="auto">
              <a:xfrm>
                <a:off x="3264" y="3024"/>
                <a:ext cx="2208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 sz="240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1" name="Rectangle 16"/>
            <p:cNvSpPr>
              <a:spLocks noChangeArrowheads="1"/>
            </p:cNvSpPr>
            <p:nvPr/>
          </p:nvSpPr>
          <p:spPr bwMode="auto">
            <a:xfrm>
              <a:off x="1440" y="2289"/>
              <a:ext cx="214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A</a:t>
              </a:r>
            </a:p>
          </p:txBody>
        </p:sp>
        <p:sp>
          <p:nvSpPr>
            <p:cNvPr id="22" name="Rectangle 17"/>
            <p:cNvSpPr>
              <a:spLocks noChangeArrowheads="1"/>
            </p:cNvSpPr>
            <p:nvPr/>
          </p:nvSpPr>
          <p:spPr bwMode="auto">
            <a:xfrm>
              <a:off x="2592" y="2289"/>
              <a:ext cx="205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B</a:t>
              </a:r>
            </a:p>
          </p:txBody>
        </p:sp>
        <p:sp>
          <p:nvSpPr>
            <p:cNvPr id="23" name="Rectangle 18"/>
            <p:cNvSpPr>
              <a:spLocks noChangeArrowheads="1"/>
            </p:cNvSpPr>
            <p:nvPr/>
          </p:nvSpPr>
          <p:spPr bwMode="auto">
            <a:xfrm>
              <a:off x="1536" y="2769"/>
              <a:ext cx="178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h</a:t>
              </a:r>
            </a:p>
          </p:txBody>
        </p:sp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1440" y="3333"/>
              <a:ext cx="214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H</a:t>
              </a:r>
            </a:p>
          </p:txBody>
        </p:sp>
        <p:sp>
          <p:nvSpPr>
            <p:cNvPr id="25" name="Rectangle 20"/>
            <p:cNvSpPr>
              <a:spLocks noChangeArrowheads="1"/>
            </p:cNvSpPr>
            <p:nvPr/>
          </p:nvSpPr>
          <p:spPr bwMode="auto">
            <a:xfrm>
              <a:off x="2562" y="3351"/>
              <a:ext cx="214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K</a:t>
              </a:r>
            </a:p>
          </p:txBody>
        </p:sp>
        <p:sp>
          <p:nvSpPr>
            <p:cNvPr id="26" name="Rectangle 21"/>
            <p:cNvSpPr>
              <a:spLocks noChangeArrowheads="1"/>
            </p:cNvSpPr>
            <p:nvPr/>
          </p:nvSpPr>
          <p:spPr bwMode="auto">
            <a:xfrm>
              <a:off x="1152" y="2337"/>
              <a:ext cx="168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a</a:t>
              </a:r>
            </a:p>
          </p:txBody>
        </p:sp>
        <p:sp>
          <p:nvSpPr>
            <p:cNvPr id="27" name="Rectangle 22"/>
            <p:cNvSpPr>
              <a:spLocks noChangeArrowheads="1"/>
            </p:cNvSpPr>
            <p:nvPr/>
          </p:nvSpPr>
          <p:spPr bwMode="auto">
            <a:xfrm>
              <a:off x="1056" y="3105"/>
              <a:ext cx="178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b</a:t>
              </a:r>
            </a:p>
          </p:txBody>
        </p:sp>
      </p:grpSp>
      <p:sp>
        <p:nvSpPr>
          <p:cNvPr id="36" name="Text Box 27"/>
          <p:cNvSpPr txBox="1">
            <a:spLocks noChangeArrowheads="1"/>
          </p:cNvSpPr>
          <p:nvPr/>
        </p:nvSpPr>
        <p:spPr bwMode="auto">
          <a:xfrm>
            <a:off x="901042" y="1885524"/>
            <a:ext cx="45679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b="1" smtClean="0">
                <a:latin typeface="Comic Sans MS" panose="030F0702030302020204" pitchFamily="66" charset="0"/>
              </a:rPr>
              <a:t>? Vậy khoảng cách giữa hai đường thẳng song song là gì?</a:t>
            </a:r>
          </a:p>
        </p:txBody>
      </p:sp>
      <p:sp>
        <p:nvSpPr>
          <p:cNvPr id="37" name="Text Box 28"/>
          <p:cNvSpPr txBox="1">
            <a:spLocks noChangeArrowheads="1"/>
          </p:cNvSpPr>
          <p:nvPr/>
        </p:nvSpPr>
        <p:spPr bwMode="auto">
          <a:xfrm>
            <a:off x="909621" y="2093022"/>
            <a:ext cx="463288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b="1" u="sng" smtClean="0">
                <a:latin typeface="Comic Sans MS" panose="030F0702030302020204" pitchFamily="66" charset="0"/>
              </a:rPr>
              <a:t>* Định nghĩa</a:t>
            </a:r>
            <a:r>
              <a:rPr lang="en-US" altLang="en-US" sz="2400" smtClean="0">
                <a:latin typeface="Comic Sans MS" panose="030F0702030302020204" pitchFamily="66" charset="0"/>
              </a:rPr>
              <a:t>. </a:t>
            </a:r>
            <a:r>
              <a:rPr lang="en-US" altLang="en-US" sz="2400" b="1" i="1" smtClean="0">
                <a:latin typeface="Comic Sans MS" panose="030F0702030302020204" pitchFamily="66" charset="0"/>
              </a:rPr>
              <a:t>Khoảng cách giữa hai đường thẳng song song là khoảng cách từ một điểm tuỳ ý trên đường thẳng này đến đường thẳng kia.</a:t>
            </a:r>
          </a:p>
        </p:txBody>
      </p:sp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745242" y="4339445"/>
            <a:ext cx="825012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800" b="1" u="sng" smtClean="0">
                <a:latin typeface="Tekton Pro" panose="020F0603020208020904" pitchFamily="34" charset="0"/>
              </a:rPr>
              <a:t>Bài toán 1:</a:t>
            </a:r>
            <a:r>
              <a:rPr lang="en-US" altLang="en-US" sz="2800" smtClean="0">
                <a:latin typeface="Tekton Pro" panose="020F0603020208020904" pitchFamily="34" charset="0"/>
              </a:rPr>
              <a:t> Trong các hình vẽ sau, tr</a:t>
            </a:r>
            <a:r>
              <a:rPr lang="vi-VN" altLang="en-US" sz="2800" smtClean="0">
                <a:latin typeface="Times New Roman" panose="02020603050405020304" pitchFamily="18" charset="0"/>
              </a:rPr>
              <a:t>ư</a:t>
            </a:r>
            <a:r>
              <a:rPr lang="en-US" altLang="en-US" sz="2800" smtClean="0">
                <a:latin typeface="Tekton Pro" panose="020F0603020208020904" pitchFamily="34" charset="0"/>
              </a:rPr>
              <a:t>ờng hợp nào h là khoảng cách giữa hai </a:t>
            </a:r>
            <a:r>
              <a:rPr lang="vi-VN" altLang="en-US" sz="2800" smtClean="0">
                <a:latin typeface="Times New Roman" panose="02020603050405020304" pitchFamily="18" charset="0"/>
              </a:rPr>
              <a:t>đư</a:t>
            </a:r>
            <a:r>
              <a:rPr lang="en-US" altLang="en-US" sz="2800" smtClean="0">
                <a:latin typeface="Tekton Pro" panose="020F0603020208020904" pitchFamily="34" charset="0"/>
              </a:rPr>
              <a:t>ờng thẳng song song a và b.</a:t>
            </a:r>
          </a:p>
        </p:txBody>
      </p:sp>
      <p:grpSp>
        <p:nvGrpSpPr>
          <p:cNvPr id="39" name="Group 31"/>
          <p:cNvGrpSpPr>
            <a:grpSpLocks/>
          </p:cNvGrpSpPr>
          <p:nvPr/>
        </p:nvGrpSpPr>
        <p:grpSpPr bwMode="auto">
          <a:xfrm>
            <a:off x="1110665" y="5343124"/>
            <a:ext cx="3475037" cy="2584899"/>
            <a:chOff x="3072" y="1545"/>
            <a:chExt cx="2064" cy="1539"/>
          </a:xfrm>
        </p:grpSpPr>
        <p:sp>
          <p:nvSpPr>
            <p:cNvPr id="40" name="Line 32"/>
            <p:cNvSpPr>
              <a:spLocks noChangeShapeType="1"/>
            </p:cNvSpPr>
            <p:nvPr/>
          </p:nvSpPr>
          <p:spPr bwMode="auto">
            <a:xfrm>
              <a:off x="3408" y="1833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41" name="Line 33"/>
            <p:cNvSpPr>
              <a:spLocks noChangeShapeType="1"/>
            </p:cNvSpPr>
            <p:nvPr/>
          </p:nvSpPr>
          <p:spPr bwMode="auto">
            <a:xfrm flipV="1">
              <a:off x="3456" y="2697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42" name="Line 34"/>
            <p:cNvSpPr>
              <a:spLocks noChangeShapeType="1"/>
            </p:cNvSpPr>
            <p:nvPr/>
          </p:nvSpPr>
          <p:spPr bwMode="auto">
            <a:xfrm>
              <a:off x="3840" y="1833"/>
              <a:ext cx="336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43" name="Text Box 35"/>
            <p:cNvSpPr txBox="1">
              <a:spLocks noChangeArrowheads="1"/>
            </p:cNvSpPr>
            <p:nvPr/>
          </p:nvSpPr>
          <p:spPr bwMode="auto">
            <a:xfrm>
              <a:off x="4463" y="2809"/>
              <a:ext cx="543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Times New Roman" panose="02020603050405020304" pitchFamily="18" charset="0"/>
                </a:rPr>
                <a:t>    </a:t>
              </a:r>
              <a:r>
                <a:rPr lang="en-US" altLang="en-US" sz="2400" smtClean="0">
                  <a:latin typeface="Times New Roman" panose="02020603050405020304" pitchFamily="18" charset="0"/>
                  <a:hlinkClick r:id="rId2" action="ppaction://hlinksldjump"/>
                </a:rPr>
                <a:t>a)</a:t>
              </a:r>
              <a:endParaRPr lang="en-US" altLang="en-US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44" name="Arc 36"/>
            <p:cNvSpPr>
              <a:spLocks/>
            </p:cNvSpPr>
            <p:nvPr/>
          </p:nvSpPr>
          <p:spPr bwMode="auto">
            <a:xfrm flipH="1">
              <a:off x="3986" y="2554"/>
              <a:ext cx="190" cy="192"/>
            </a:xfrm>
            <a:custGeom>
              <a:avLst/>
              <a:gdLst>
                <a:gd name="T0" fmla="*/ 0 w 21160"/>
                <a:gd name="T1" fmla="*/ 0 h 20788"/>
                <a:gd name="T2" fmla="*/ 0 w 21160"/>
                <a:gd name="T3" fmla="*/ 0 h 20788"/>
                <a:gd name="T4" fmla="*/ 0 w 21160"/>
                <a:gd name="T5" fmla="*/ 0 h 207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160" h="20788" fill="none" extrusionOk="0">
                  <a:moveTo>
                    <a:pt x="5866" y="0"/>
                  </a:moveTo>
                  <a:cubicBezTo>
                    <a:pt x="13639" y="2193"/>
                    <a:pt x="19538" y="8539"/>
                    <a:pt x="21160" y="16450"/>
                  </a:cubicBezTo>
                </a:path>
                <a:path w="21160" h="20788" stroke="0" extrusionOk="0">
                  <a:moveTo>
                    <a:pt x="5866" y="0"/>
                  </a:moveTo>
                  <a:cubicBezTo>
                    <a:pt x="13639" y="2193"/>
                    <a:pt x="19538" y="8539"/>
                    <a:pt x="21160" y="16450"/>
                  </a:cubicBezTo>
                  <a:lnTo>
                    <a:pt x="0" y="20788"/>
                  </a:lnTo>
                  <a:lnTo>
                    <a:pt x="5866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45" name="Arc 37"/>
            <p:cNvSpPr>
              <a:spLocks/>
            </p:cNvSpPr>
            <p:nvPr/>
          </p:nvSpPr>
          <p:spPr bwMode="auto">
            <a:xfrm flipH="1" flipV="1">
              <a:off x="3792" y="1833"/>
              <a:ext cx="192" cy="175"/>
            </a:xfrm>
            <a:custGeom>
              <a:avLst/>
              <a:gdLst>
                <a:gd name="T0" fmla="*/ 0 w 21600"/>
                <a:gd name="T1" fmla="*/ 0 h 21251"/>
                <a:gd name="T2" fmla="*/ 0 w 21600"/>
                <a:gd name="T3" fmla="*/ 0 h 21251"/>
                <a:gd name="T4" fmla="*/ 0 w 21600"/>
                <a:gd name="T5" fmla="*/ 0 h 212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51" fill="none" extrusionOk="0">
                  <a:moveTo>
                    <a:pt x="765" y="21251"/>
                  </a:moveTo>
                  <a:cubicBezTo>
                    <a:pt x="257" y="19393"/>
                    <a:pt x="0" y="17476"/>
                    <a:pt x="0" y="15551"/>
                  </a:cubicBezTo>
                  <a:cubicBezTo>
                    <a:pt x="-1" y="9684"/>
                    <a:pt x="2385" y="4071"/>
                    <a:pt x="6609" y="0"/>
                  </a:cubicBezTo>
                </a:path>
                <a:path w="21600" h="21251" stroke="0" extrusionOk="0">
                  <a:moveTo>
                    <a:pt x="765" y="21251"/>
                  </a:moveTo>
                  <a:cubicBezTo>
                    <a:pt x="257" y="19393"/>
                    <a:pt x="0" y="17476"/>
                    <a:pt x="0" y="15551"/>
                  </a:cubicBezTo>
                  <a:cubicBezTo>
                    <a:pt x="-1" y="9684"/>
                    <a:pt x="2385" y="4071"/>
                    <a:pt x="6609" y="0"/>
                  </a:cubicBezTo>
                  <a:lnTo>
                    <a:pt x="21600" y="15551"/>
                  </a:lnTo>
                  <a:lnTo>
                    <a:pt x="765" y="2125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46" name="Text Box 38"/>
            <p:cNvSpPr txBox="1">
              <a:spLocks noChangeArrowheads="1"/>
            </p:cNvSpPr>
            <p:nvPr/>
          </p:nvSpPr>
          <p:spPr bwMode="auto">
            <a:xfrm>
              <a:off x="3072" y="1545"/>
              <a:ext cx="153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Times New Roman" panose="02020603050405020304" pitchFamily="18" charset="0"/>
                </a:rPr>
                <a:t>   a     A</a:t>
              </a:r>
            </a:p>
          </p:txBody>
        </p:sp>
        <p:sp>
          <p:nvSpPr>
            <p:cNvPr id="47" name="Text Box 39"/>
            <p:cNvSpPr txBox="1">
              <a:spLocks noChangeArrowheads="1"/>
            </p:cNvSpPr>
            <p:nvPr/>
          </p:nvSpPr>
          <p:spPr bwMode="auto">
            <a:xfrm>
              <a:off x="3792" y="2073"/>
              <a:ext cx="384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48" name="Text Box 40"/>
            <p:cNvSpPr txBox="1">
              <a:spLocks noChangeArrowheads="1"/>
            </p:cNvSpPr>
            <p:nvPr/>
          </p:nvSpPr>
          <p:spPr bwMode="auto">
            <a:xfrm>
              <a:off x="3312" y="2658"/>
              <a:ext cx="1199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Times New Roman" panose="02020603050405020304" pitchFamily="18" charset="0"/>
                </a:rPr>
                <a:t>b          B</a:t>
              </a:r>
            </a:p>
          </p:txBody>
        </p:sp>
      </p:grpSp>
      <p:sp>
        <p:nvSpPr>
          <p:cNvPr id="49" name="Text Box 51"/>
          <p:cNvSpPr txBox="1">
            <a:spLocks noChangeArrowheads="1"/>
          </p:cNvSpPr>
          <p:nvPr/>
        </p:nvSpPr>
        <p:spPr bwMode="auto">
          <a:xfrm>
            <a:off x="8557264" y="5210481"/>
            <a:ext cx="823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1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9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50" name="Group 52"/>
          <p:cNvGrpSpPr>
            <a:grpSpLocks/>
          </p:cNvGrpSpPr>
          <p:nvPr/>
        </p:nvGrpSpPr>
        <p:grpSpPr bwMode="auto">
          <a:xfrm>
            <a:off x="5430191" y="5381130"/>
            <a:ext cx="3748087" cy="2495470"/>
            <a:chOff x="3744" y="1632"/>
            <a:chExt cx="1968" cy="1485"/>
          </a:xfrm>
        </p:grpSpPr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3744" y="1872"/>
              <a:ext cx="16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52" name="Text Box 54"/>
            <p:cNvSpPr txBox="1">
              <a:spLocks noChangeArrowheads="1"/>
            </p:cNvSpPr>
            <p:nvPr/>
          </p:nvSpPr>
          <p:spPr bwMode="auto">
            <a:xfrm>
              <a:off x="5320" y="1632"/>
              <a:ext cx="29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53" name="Group 55"/>
            <p:cNvGrpSpPr>
              <a:grpSpLocks/>
            </p:cNvGrpSpPr>
            <p:nvPr/>
          </p:nvGrpSpPr>
          <p:grpSpPr bwMode="auto">
            <a:xfrm>
              <a:off x="3744" y="2448"/>
              <a:ext cx="1968" cy="296"/>
              <a:chOff x="3408" y="2736"/>
              <a:chExt cx="2352" cy="288"/>
            </a:xfrm>
          </p:grpSpPr>
          <p:sp>
            <p:nvSpPr>
              <p:cNvPr id="60" name="Line 56"/>
              <p:cNvSpPr>
                <a:spLocks noChangeShapeType="1"/>
              </p:cNvSpPr>
              <p:nvPr/>
            </p:nvSpPr>
            <p:spPr bwMode="auto">
              <a:xfrm>
                <a:off x="3408" y="3024"/>
                <a:ext cx="20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Text Box 57"/>
              <p:cNvSpPr txBox="1">
                <a:spLocks noChangeArrowheads="1"/>
              </p:cNvSpPr>
              <p:nvPr/>
            </p:nvSpPr>
            <p:spPr bwMode="auto">
              <a:xfrm>
                <a:off x="5280" y="2736"/>
                <a:ext cx="48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400" smtClean="0"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54" name="Line 58"/>
            <p:cNvSpPr>
              <a:spLocks noChangeShapeType="1"/>
            </p:cNvSpPr>
            <p:nvPr/>
          </p:nvSpPr>
          <p:spPr bwMode="auto">
            <a:xfrm>
              <a:off x="4608" y="1872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55" name="Text Box 59"/>
            <p:cNvSpPr txBox="1">
              <a:spLocks noChangeArrowheads="1"/>
            </p:cNvSpPr>
            <p:nvPr/>
          </p:nvSpPr>
          <p:spPr bwMode="auto">
            <a:xfrm>
              <a:off x="4464" y="2697"/>
              <a:ext cx="432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2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4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2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100"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2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9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2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2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2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2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2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2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56" name="Rectangle 60"/>
            <p:cNvSpPr>
              <a:spLocks noChangeArrowheads="1"/>
            </p:cNvSpPr>
            <p:nvPr/>
          </p:nvSpPr>
          <p:spPr bwMode="auto">
            <a:xfrm>
              <a:off x="4608" y="2640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en-US" altLang="en-US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4560" y="2112"/>
              <a:ext cx="288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58" name="Rectangle 62"/>
            <p:cNvSpPr>
              <a:spLocks noChangeArrowheads="1"/>
            </p:cNvSpPr>
            <p:nvPr/>
          </p:nvSpPr>
          <p:spPr bwMode="auto">
            <a:xfrm>
              <a:off x="4608" y="1872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en-US" altLang="en-US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59" name="Text Box 63"/>
            <p:cNvSpPr txBox="1">
              <a:spLocks noChangeArrowheads="1"/>
            </p:cNvSpPr>
            <p:nvPr/>
          </p:nvSpPr>
          <p:spPr bwMode="auto">
            <a:xfrm>
              <a:off x="5036" y="2842"/>
              <a:ext cx="432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400" smtClean="0">
                  <a:latin typeface="Times New Roman" panose="02020603050405020304" pitchFamily="18" charset="0"/>
                  <a:hlinkClick r:id="rId3" action="ppaction://hlinksldjump"/>
                </a:rPr>
                <a:t>b)</a:t>
              </a:r>
              <a:endParaRPr lang="en-US" altLang="en-US" sz="2400" smtClean="0">
                <a:latin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7763400" y="7412760"/>
              <a:ext cx="698040" cy="503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746840" y="7399800"/>
                <a:ext cx="731160" cy="53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83852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800" decel="100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6" grpId="1"/>
      <p:bldP spid="37" grpId="0"/>
      <p:bldP spid="38" grpId="0"/>
      <p:bldP spid="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Rot="1" noChangeArrowheads="1"/>
          </p:cNvSpPr>
          <p:nvPr/>
        </p:nvSpPr>
        <p:spPr>
          <a:xfrm>
            <a:off x="786366" y="3157965"/>
            <a:ext cx="6722175" cy="4290238"/>
          </a:xfrm>
          <a:prstGeom prst="rect">
            <a:avLst/>
          </a:prstGeom>
        </p:spPr>
        <p:txBody>
          <a:bodyPr rtlCol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224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224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224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224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224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224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224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224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224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548648">
              <a:defRPr/>
            </a:pPr>
            <a:r>
              <a:rPr lang="en-US" altLang="en-US" sz="2800" smtClean="0">
                <a:solidFill>
                  <a:schemeClr val="tx1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Cho </a:t>
            </a:r>
            <a:r>
              <a:rPr lang="vi-VN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</a:t>
            </a:r>
            <a:r>
              <a:rPr lang="en-US" altLang="en-US" sz="2800" smtClean="0">
                <a:solidFill>
                  <a:schemeClr val="tx1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ờng thẳng b. Gọi a và a’ là hai </a:t>
            </a:r>
            <a:r>
              <a:rPr lang="vi-VN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</a:t>
            </a:r>
            <a:r>
              <a:rPr lang="en-US" altLang="en-US" sz="2800" smtClean="0">
                <a:solidFill>
                  <a:schemeClr val="tx1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ờng thẳng song song với </a:t>
            </a:r>
            <a:r>
              <a:rPr lang="vi-VN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</a:t>
            </a:r>
            <a:r>
              <a:rPr lang="en-US" altLang="en-US" sz="2800" smtClean="0">
                <a:solidFill>
                  <a:schemeClr val="tx1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ờng thẳng b và cùng cách </a:t>
            </a:r>
            <a:r>
              <a:rPr lang="vi-VN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</a:t>
            </a:r>
            <a:r>
              <a:rPr lang="en-US" altLang="en-US" sz="2800" smtClean="0">
                <a:solidFill>
                  <a:schemeClr val="tx1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ờng thẳng b một khoảng bằng h, (I) và (II) là các nửa mặt phẳng bờ b. Gọi M, M’ là các </a:t>
            </a:r>
            <a:r>
              <a:rPr lang="vi-VN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800" smtClean="0">
                <a:solidFill>
                  <a:schemeClr val="tx1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iểm cách </a:t>
            </a:r>
            <a:r>
              <a:rPr lang="vi-VN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</a:t>
            </a:r>
            <a:r>
              <a:rPr lang="en-US" altLang="en-US" sz="2800" smtClean="0">
                <a:solidFill>
                  <a:schemeClr val="tx1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ờng thẳng b  một khoảng bằng h, trong </a:t>
            </a:r>
            <a:r>
              <a:rPr lang="vi-VN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800" smtClean="0">
                <a:solidFill>
                  <a:schemeClr val="tx1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ó M thuộc nửa mặt phẳng (I), M’ thuộc nửa mặt phẳng (II). Chứng minh rằng M thuộc </a:t>
            </a:r>
            <a:r>
              <a:rPr lang="vi-VN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</a:t>
            </a:r>
            <a:r>
              <a:rPr lang="en-US" altLang="en-US" sz="2800" smtClean="0">
                <a:solidFill>
                  <a:schemeClr val="tx1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ờng thẳng a, M’ thuộc </a:t>
            </a:r>
            <a:r>
              <a:rPr lang="vi-VN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</a:t>
            </a:r>
            <a:r>
              <a:rPr lang="en-US" altLang="en-US" sz="2800" smtClean="0">
                <a:solidFill>
                  <a:schemeClr val="tx1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ờng thẳng a’</a:t>
            </a:r>
            <a:endParaRPr lang="en-US" altLang="en-US" sz="2800">
              <a:solidFill>
                <a:schemeClr val="tx1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8293824" y="3016068"/>
            <a:ext cx="5668962" cy="3749675"/>
            <a:chOff x="2880" y="1632"/>
            <a:chExt cx="2736" cy="2449"/>
          </a:xfrm>
        </p:grpSpPr>
        <p:grpSp>
          <p:nvGrpSpPr>
            <p:cNvPr id="11" name="Group 19"/>
            <p:cNvGrpSpPr>
              <a:grpSpLocks/>
            </p:cNvGrpSpPr>
            <p:nvPr/>
          </p:nvGrpSpPr>
          <p:grpSpPr bwMode="auto">
            <a:xfrm>
              <a:off x="2928" y="1632"/>
              <a:ext cx="2688" cy="2449"/>
              <a:chOff x="2928" y="1632"/>
              <a:chExt cx="2688" cy="2449"/>
            </a:xfrm>
          </p:grpSpPr>
          <p:sp>
            <p:nvSpPr>
              <p:cNvPr id="14" name="Line 20"/>
              <p:cNvSpPr>
                <a:spLocks noChangeShapeType="1"/>
              </p:cNvSpPr>
              <p:nvPr/>
            </p:nvSpPr>
            <p:spPr bwMode="auto">
              <a:xfrm>
                <a:off x="4305" y="2044"/>
                <a:ext cx="0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" name="Line 21"/>
              <p:cNvSpPr>
                <a:spLocks noChangeShapeType="1"/>
              </p:cNvSpPr>
              <p:nvPr/>
            </p:nvSpPr>
            <p:spPr bwMode="auto">
              <a:xfrm>
                <a:off x="3540" y="2457"/>
                <a:ext cx="867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6" name="Line 22"/>
              <p:cNvSpPr>
                <a:spLocks noChangeShapeType="1"/>
              </p:cNvSpPr>
              <p:nvPr/>
            </p:nvSpPr>
            <p:spPr bwMode="auto">
              <a:xfrm>
                <a:off x="3132" y="2870"/>
                <a:ext cx="247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7" name="Line 23"/>
              <p:cNvSpPr>
                <a:spLocks noChangeShapeType="1"/>
              </p:cNvSpPr>
              <p:nvPr/>
            </p:nvSpPr>
            <p:spPr bwMode="auto">
              <a:xfrm>
                <a:off x="3209" y="3695"/>
                <a:ext cx="168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8" name="Line 24"/>
              <p:cNvSpPr>
                <a:spLocks noChangeShapeType="1"/>
              </p:cNvSpPr>
              <p:nvPr/>
            </p:nvSpPr>
            <p:spPr bwMode="auto">
              <a:xfrm>
                <a:off x="3234" y="2044"/>
                <a:ext cx="1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9" name="Line 25"/>
              <p:cNvSpPr>
                <a:spLocks noChangeShapeType="1"/>
              </p:cNvSpPr>
              <p:nvPr/>
            </p:nvSpPr>
            <p:spPr bwMode="auto">
              <a:xfrm>
                <a:off x="3412" y="2044"/>
                <a:ext cx="0" cy="8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20" name="Line 26"/>
              <p:cNvSpPr>
                <a:spLocks noChangeShapeType="1"/>
              </p:cNvSpPr>
              <p:nvPr/>
            </p:nvSpPr>
            <p:spPr bwMode="auto">
              <a:xfrm>
                <a:off x="3616" y="2870"/>
                <a:ext cx="0" cy="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" name="Line 27"/>
              <p:cNvSpPr>
                <a:spLocks noChangeShapeType="1"/>
              </p:cNvSpPr>
              <p:nvPr/>
            </p:nvSpPr>
            <p:spPr bwMode="auto">
              <a:xfrm>
                <a:off x="4994" y="2044"/>
                <a:ext cx="0" cy="8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22" name="Line 28"/>
              <p:cNvSpPr>
                <a:spLocks noChangeShapeType="1"/>
              </p:cNvSpPr>
              <p:nvPr/>
            </p:nvSpPr>
            <p:spPr bwMode="auto">
              <a:xfrm>
                <a:off x="5402" y="2870"/>
                <a:ext cx="0" cy="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23" name="Freeform 29"/>
              <p:cNvSpPr>
                <a:spLocks/>
              </p:cNvSpPr>
              <p:nvPr/>
            </p:nvSpPr>
            <p:spPr bwMode="auto">
              <a:xfrm>
                <a:off x="3412" y="2732"/>
                <a:ext cx="1990" cy="275"/>
              </a:xfrm>
              <a:custGeom>
                <a:avLst/>
                <a:gdLst>
                  <a:gd name="T0" fmla="*/ 0 w 3744"/>
                  <a:gd name="T1" fmla="*/ 0 h 192"/>
                  <a:gd name="T2" fmla="*/ 2 w 3744"/>
                  <a:gd name="T3" fmla="*/ 0 h 192"/>
                  <a:gd name="T4" fmla="*/ 2 w 3744"/>
                  <a:gd name="T5" fmla="*/ 835 h 192"/>
                  <a:gd name="T6" fmla="*/ 9 w 3744"/>
                  <a:gd name="T7" fmla="*/ 835 h 192"/>
                  <a:gd name="T8" fmla="*/ 9 w 3744"/>
                  <a:gd name="T9" fmla="*/ 1657 h 192"/>
                  <a:gd name="T10" fmla="*/ 11 w 3744"/>
                  <a:gd name="T11" fmla="*/ 1657 h 192"/>
                  <a:gd name="T12" fmla="*/ 11 w 3744"/>
                  <a:gd name="T13" fmla="*/ 835 h 192"/>
                  <a:gd name="T14" fmla="*/ 68 w 3744"/>
                  <a:gd name="T15" fmla="*/ 835 h 192"/>
                  <a:gd name="T16" fmla="*/ 68 w 3744"/>
                  <a:gd name="T17" fmla="*/ 0 h 192"/>
                  <a:gd name="T18" fmla="*/ 69 w 3744"/>
                  <a:gd name="T19" fmla="*/ 0 h 192"/>
                  <a:gd name="T20" fmla="*/ 69 w 3744"/>
                  <a:gd name="T21" fmla="*/ 835 h 192"/>
                  <a:gd name="T22" fmla="*/ 82 w 3744"/>
                  <a:gd name="T23" fmla="*/ 835 h 192"/>
                  <a:gd name="T24" fmla="*/ 82 w 3744"/>
                  <a:gd name="T25" fmla="*/ 1657 h 192"/>
                  <a:gd name="T26" fmla="*/ 85 w 3744"/>
                  <a:gd name="T27" fmla="*/ 1657 h 192"/>
                  <a:gd name="T28" fmla="*/ 82 w 3744"/>
                  <a:gd name="T29" fmla="*/ 1657 h 192"/>
                  <a:gd name="T30" fmla="*/ 82 w 3744"/>
                  <a:gd name="T31" fmla="*/ 835 h 192"/>
                  <a:gd name="T32" fmla="*/ 0 w 3744"/>
                  <a:gd name="T33" fmla="*/ 835 h 1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744" h="192">
                    <a:moveTo>
                      <a:pt x="0" y="0"/>
                    </a:moveTo>
                    <a:lnTo>
                      <a:pt x="96" y="0"/>
                    </a:lnTo>
                    <a:lnTo>
                      <a:pt x="96" y="96"/>
                    </a:lnTo>
                    <a:lnTo>
                      <a:pt x="384" y="96"/>
                    </a:lnTo>
                    <a:lnTo>
                      <a:pt x="384" y="192"/>
                    </a:lnTo>
                    <a:lnTo>
                      <a:pt x="480" y="192"/>
                    </a:lnTo>
                    <a:lnTo>
                      <a:pt x="480" y="96"/>
                    </a:lnTo>
                    <a:lnTo>
                      <a:pt x="2976" y="96"/>
                    </a:lnTo>
                    <a:lnTo>
                      <a:pt x="2976" y="0"/>
                    </a:lnTo>
                    <a:lnTo>
                      <a:pt x="3072" y="0"/>
                    </a:lnTo>
                    <a:lnTo>
                      <a:pt x="3072" y="96"/>
                    </a:lnTo>
                    <a:lnTo>
                      <a:pt x="3648" y="96"/>
                    </a:lnTo>
                    <a:lnTo>
                      <a:pt x="3648" y="192"/>
                    </a:lnTo>
                    <a:lnTo>
                      <a:pt x="3744" y="192"/>
                    </a:lnTo>
                    <a:lnTo>
                      <a:pt x="3648" y="192"/>
                    </a:lnTo>
                    <a:lnTo>
                      <a:pt x="3648" y="96"/>
                    </a:lnTo>
                    <a:lnTo>
                      <a:pt x="0" y="96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24" name="Rectangle 30"/>
              <p:cNvSpPr>
                <a:spLocks noChangeArrowheads="1"/>
              </p:cNvSpPr>
              <p:nvPr/>
            </p:nvSpPr>
            <p:spPr bwMode="auto">
              <a:xfrm>
                <a:off x="3336" y="1632"/>
                <a:ext cx="231" cy="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marL="342900" indent="-3429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hlink"/>
                  </a:buClr>
                  <a:buSzPct val="120000"/>
                  <a:buFontTx/>
                  <a:buNone/>
                  <a:defRPr/>
                </a:pPr>
                <a:r>
                  <a:rPr lang="en-US" altLang="en-US" sz="2160" smtClean="0">
                    <a:latin typeface="Comic Sans MS" panose="030F0702030302020204" pitchFamily="66" charset="0"/>
                  </a:rPr>
                  <a:t>A</a:t>
                </a:r>
              </a:p>
            </p:txBody>
          </p:sp>
          <p:sp>
            <p:nvSpPr>
              <p:cNvPr id="25" name="Rectangle 31"/>
              <p:cNvSpPr>
                <a:spLocks noChangeArrowheads="1"/>
              </p:cNvSpPr>
              <p:nvPr/>
            </p:nvSpPr>
            <p:spPr bwMode="auto">
              <a:xfrm>
                <a:off x="3360" y="2832"/>
                <a:ext cx="152" cy="3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marL="342900" indent="-3429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hlink"/>
                  </a:buClr>
                  <a:buSzPct val="120000"/>
                  <a:buFontTx/>
                  <a:buNone/>
                  <a:defRPr/>
                </a:pPr>
                <a:r>
                  <a:rPr lang="en-US" altLang="en-US" sz="2160" smtClean="0">
                    <a:latin typeface="Comic Sans MS" panose="030F0702030302020204" pitchFamily="66" charset="0"/>
                  </a:rPr>
                  <a:t>H</a:t>
                </a:r>
              </a:p>
            </p:txBody>
          </p:sp>
          <p:sp>
            <p:nvSpPr>
              <p:cNvPr id="26" name="Rectangle 32"/>
              <p:cNvSpPr>
                <a:spLocks noChangeArrowheads="1"/>
              </p:cNvSpPr>
              <p:nvPr/>
            </p:nvSpPr>
            <p:spPr bwMode="auto">
              <a:xfrm>
                <a:off x="3515" y="2526"/>
                <a:ext cx="178" cy="3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marL="342900" indent="-3429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hlink"/>
                  </a:buClr>
                  <a:buSzPct val="120000"/>
                  <a:buFontTx/>
                  <a:buNone/>
                  <a:defRPr/>
                </a:pPr>
                <a:r>
                  <a:rPr lang="en-US" altLang="en-US" sz="2160" smtClean="0">
                    <a:latin typeface="Comic Sans MS" panose="030F0702030302020204" pitchFamily="66" charset="0"/>
                  </a:rPr>
                  <a:t>H’</a:t>
                </a:r>
              </a:p>
            </p:txBody>
          </p:sp>
          <p:sp>
            <p:nvSpPr>
              <p:cNvPr id="27" name="Rectangle 33"/>
              <p:cNvSpPr>
                <a:spLocks noChangeArrowheads="1"/>
              </p:cNvSpPr>
              <p:nvPr/>
            </p:nvSpPr>
            <p:spPr bwMode="auto">
              <a:xfrm>
                <a:off x="3504" y="3600"/>
                <a:ext cx="204" cy="4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marL="342900" indent="-3429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hlink"/>
                  </a:buClr>
                  <a:buSzPct val="120000"/>
                  <a:buFontTx/>
                  <a:buNone/>
                  <a:defRPr/>
                </a:pPr>
                <a:r>
                  <a:rPr lang="en-US" altLang="en-US" sz="2160" smtClean="0">
                    <a:latin typeface="Comic Sans MS" panose="030F0702030302020204" pitchFamily="66" charset="0"/>
                  </a:rPr>
                  <a:t>A’</a:t>
                </a:r>
              </a:p>
            </p:txBody>
          </p:sp>
          <p:sp>
            <p:nvSpPr>
              <p:cNvPr id="28" name="Rectangle 34"/>
              <p:cNvSpPr>
                <a:spLocks noChangeArrowheads="1"/>
              </p:cNvSpPr>
              <p:nvPr/>
            </p:nvSpPr>
            <p:spPr bwMode="auto">
              <a:xfrm>
                <a:off x="5032" y="1785"/>
                <a:ext cx="179" cy="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marL="342900" indent="-3429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hlink"/>
                  </a:buClr>
                  <a:buSzPct val="120000"/>
                  <a:buFontTx/>
                  <a:buNone/>
                  <a:defRPr/>
                </a:pPr>
                <a:r>
                  <a:rPr lang="en-US" altLang="en-US" sz="2160" smtClean="0">
                    <a:latin typeface="Comic Sans MS" panose="030F0702030302020204" pitchFamily="66" charset="0"/>
                  </a:rPr>
                  <a:t>M</a:t>
                </a:r>
              </a:p>
            </p:txBody>
          </p:sp>
          <p:sp>
            <p:nvSpPr>
              <p:cNvPr id="29" name="Rectangle 35"/>
              <p:cNvSpPr>
                <a:spLocks noChangeArrowheads="1"/>
              </p:cNvSpPr>
              <p:nvPr/>
            </p:nvSpPr>
            <p:spPr bwMode="auto">
              <a:xfrm>
                <a:off x="3005" y="1701"/>
                <a:ext cx="179" cy="4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marL="342900" indent="-3429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hlink"/>
                  </a:buClr>
                  <a:buSzPct val="120000"/>
                  <a:buFontTx/>
                  <a:buNone/>
                  <a:defRPr/>
                </a:pPr>
                <a:r>
                  <a:rPr lang="en-US" altLang="en-US" sz="2160" smtClean="0">
                    <a:latin typeface="Comic Sans MS" panose="030F0702030302020204" pitchFamily="66" charset="0"/>
                  </a:rPr>
                  <a:t>a</a:t>
                </a:r>
              </a:p>
            </p:txBody>
          </p:sp>
          <p:sp>
            <p:nvSpPr>
              <p:cNvPr id="30" name="Rectangle 36"/>
              <p:cNvSpPr>
                <a:spLocks noChangeArrowheads="1"/>
              </p:cNvSpPr>
              <p:nvPr/>
            </p:nvSpPr>
            <p:spPr bwMode="auto">
              <a:xfrm>
                <a:off x="5325" y="2526"/>
                <a:ext cx="128" cy="3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marL="342900" indent="-3429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hlink"/>
                  </a:buClr>
                  <a:buSzPct val="120000"/>
                  <a:buFontTx/>
                  <a:buNone/>
                  <a:defRPr/>
                </a:pPr>
                <a:r>
                  <a:rPr lang="en-US" altLang="en-US" sz="2160" smtClean="0">
                    <a:latin typeface="Comic Sans MS" panose="030F0702030302020204" pitchFamily="66" charset="0"/>
                  </a:rPr>
                  <a:t>K’</a:t>
                </a:r>
              </a:p>
            </p:txBody>
          </p:sp>
          <p:sp>
            <p:nvSpPr>
              <p:cNvPr id="31" name="Rectangle 37"/>
              <p:cNvSpPr>
                <a:spLocks noChangeArrowheads="1"/>
              </p:cNvSpPr>
              <p:nvPr/>
            </p:nvSpPr>
            <p:spPr bwMode="auto">
              <a:xfrm>
                <a:off x="4896" y="2832"/>
                <a:ext cx="127" cy="3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marL="342900" indent="-3429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hlink"/>
                  </a:buClr>
                  <a:buSzPct val="120000"/>
                  <a:buFontTx/>
                  <a:buNone/>
                  <a:defRPr/>
                </a:pPr>
                <a:r>
                  <a:rPr lang="en-US" altLang="en-US" sz="2160" smtClean="0">
                    <a:latin typeface="Comic Sans MS" panose="030F0702030302020204" pitchFamily="66" charset="0"/>
                  </a:rPr>
                  <a:t>K</a:t>
                </a:r>
              </a:p>
            </p:txBody>
          </p:sp>
          <p:sp>
            <p:nvSpPr>
              <p:cNvPr id="32" name="Rectangle 38"/>
              <p:cNvSpPr>
                <a:spLocks noChangeArrowheads="1"/>
              </p:cNvSpPr>
              <p:nvPr/>
            </p:nvSpPr>
            <p:spPr bwMode="auto">
              <a:xfrm>
                <a:off x="5463" y="3464"/>
                <a:ext cx="153" cy="3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marL="342900" indent="-3429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hlink"/>
                  </a:buClr>
                  <a:buSzPct val="120000"/>
                  <a:buFontTx/>
                  <a:buNone/>
                  <a:defRPr/>
                </a:pPr>
                <a:r>
                  <a:rPr lang="en-US" altLang="en-US" sz="2160" smtClean="0">
                    <a:latin typeface="Comic Sans MS" panose="030F0702030302020204" pitchFamily="66" charset="0"/>
                  </a:rPr>
                  <a:t>M’</a:t>
                </a:r>
              </a:p>
            </p:txBody>
          </p:sp>
          <p:sp>
            <p:nvSpPr>
              <p:cNvPr id="33" name="Rectangle 39"/>
              <p:cNvSpPr>
                <a:spLocks noChangeArrowheads="1"/>
              </p:cNvSpPr>
              <p:nvPr/>
            </p:nvSpPr>
            <p:spPr bwMode="auto">
              <a:xfrm>
                <a:off x="5424" y="3072"/>
                <a:ext cx="127" cy="3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marL="342900" indent="-3429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hlink"/>
                  </a:buClr>
                  <a:buSzPct val="120000"/>
                  <a:buFontTx/>
                  <a:buNone/>
                  <a:defRPr/>
                </a:pPr>
                <a:r>
                  <a:rPr lang="en-US" altLang="en-US" sz="2160" smtClean="0">
                    <a:latin typeface="Comic Sans MS" panose="030F0702030302020204" pitchFamily="66" charset="0"/>
                  </a:rPr>
                  <a:t>h</a:t>
                </a:r>
              </a:p>
            </p:txBody>
          </p:sp>
          <p:sp>
            <p:nvSpPr>
              <p:cNvPr id="34" name="Rectangle 40"/>
              <p:cNvSpPr>
                <a:spLocks noChangeArrowheads="1"/>
              </p:cNvSpPr>
              <p:nvPr/>
            </p:nvSpPr>
            <p:spPr bwMode="auto">
              <a:xfrm>
                <a:off x="2928" y="2594"/>
                <a:ext cx="153" cy="4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marL="342900" indent="-3429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hlink"/>
                  </a:buClr>
                  <a:buSzPct val="120000"/>
                  <a:buFontTx/>
                  <a:buNone/>
                  <a:defRPr/>
                </a:pPr>
                <a:r>
                  <a:rPr lang="en-US" altLang="en-US" sz="2160" smtClean="0">
                    <a:latin typeface="Comic Sans MS" panose="030F0702030302020204" pitchFamily="66" charset="0"/>
                  </a:rPr>
                  <a:t>b</a:t>
                </a:r>
              </a:p>
            </p:txBody>
          </p:sp>
          <p:sp>
            <p:nvSpPr>
              <p:cNvPr id="35" name="Rectangle 41"/>
              <p:cNvSpPr>
                <a:spLocks noChangeArrowheads="1"/>
              </p:cNvSpPr>
              <p:nvPr/>
            </p:nvSpPr>
            <p:spPr bwMode="auto">
              <a:xfrm>
                <a:off x="3030" y="3420"/>
                <a:ext cx="127" cy="4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marL="342900" indent="-3429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hlink"/>
                  </a:buClr>
                  <a:buSzPct val="120000"/>
                  <a:buFontTx/>
                  <a:buNone/>
                  <a:defRPr/>
                </a:pPr>
                <a:r>
                  <a:rPr lang="en-US" altLang="en-US" sz="2160" smtClean="0">
                    <a:latin typeface="Comic Sans MS" panose="030F0702030302020204" pitchFamily="66" charset="0"/>
                  </a:rPr>
                  <a:t>a’</a:t>
                </a:r>
              </a:p>
            </p:txBody>
          </p:sp>
          <p:sp>
            <p:nvSpPr>
              <p:cNvPr id="36" name="Rectangle 42"/>
              <p:cNvSpPr>
                <a:spLocks noChangeArrowheads="1"/>
              </p:cNvSpPr>
              <p:nvPr/>
            </p:nvSpPr>
            <p:spPr bwMode="auto">
              <a:xfrm>
                <a:off x="5040" y="2256"/>
                <a:ext cx="128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marL="342900" indent="-3429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hlink"/>
                  </a:buClr>
                  <a:buSzPct val="120000"/>
                  <a:buFontTx/>
                  <a:buNone/>
                  <a:defRPr/>
                </a:pPr>
                <a:r>
                  <a:rPr lang="en-US" altLang="en-US" sz="2160" smtClean="0">
                    <a:latin typeface="Comic Sans MS" panose="030F0702030302020204" pitchFamily="66" charset="0"/>
                  </a:rPr>
                  <a:t>h</a:t>
                </a:r>
              </a:p>
            </p:txBody>
          </p:sp>
          <p:sp>
            <p:nvSpPr>
              <p:cNvPr id="37" name="Rectangle 43"/>
              <p:cNvSpPr>
                <a:spLocks noChangeArrowheads="1"/>
              </p:cNvSpPr>
              <p:nvPr/>
            </p:nvSpPr>
            <p:spPr bwMode="auto">
              <a:xfrm>
                <a:off x="3648" y="3120"/>
                <a:ext cx="128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marL="342900" indent="-3429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hlink"/>
                  </a:buClr>
                  <a:buSzPct val="120000"/>
                  <a:buFontTx/>
                  <a:buNone/>
                  <a:defRPr/>
                </a:pPr>
                <a:r>
                  <a:rPr lang="en-US" altLang="en-US" sz="2160" smtClean="0">
                    <a:latin typeface="Comic Sans MS" panose="030F0702030302020204" pitchFamily="66" charset="0"/>
                  </a:rPr>
                  <a:t>h</a:t>
                </a:r>
              </a:p>
            </p:txBody>
          </p:sp>
          <p:sp>
            <p:nvSpPr>
              <p:cNvPr id="38" name="Rectangle 44"/>
              <p:cNvSpPr>
                <a:spLocks noChangeArrowheads="1"/>
              </p:cNvSpPr>
              <p:nvPr/>
            </p:nvSpPr>
            <p:spPr bwMode="auto">
              <a:xfrm>
                <a:off x="3456" y="2208"/>
                <a:ext cx="128" cy="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marL="342900" indent="-3429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hlink"/>
                  </a:buClr>
                  <a:buSzPct val="120000"/>
                  <a:buFontTx/>
                  <a:buNone/>
                  <a:defRPr/>
                </a:pPr>
                <a:r>
                  <a:rPr lang="en-US" altLang="en-US" sz="2160" smtClean="0">
                    <a:latin typeface="Comic Sans MS" panose="030F0702030302020204" pitchFamily="66" charset="0"/>
                  </a:rPr>
                  <a:t>h</a:t>
                </a:r>
              </a:p>
            </p:txBody>
          </p:sp>
        </p:grpSp>
        <p:sp>
          <p:nvSpPr>
            <p:cNvPr id="12" name="Text Box 45"/>
            <p:cNvSpPr txBox="1">
              <a:spLocks noChangeArrowheads="1"/>
            </p:cNvSpPr>
            <p:nvPr/>
          </p:nvSpPr>
          <p:spPr bwMode="auto">
            <a:xfrm>
              <a:off x="2880" y="2207"/>
              <a:ext cx="384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880" smtClean="0">
                  <a:latin typeface="Comic Sans MS" panose="030F0702030302020204" pitchFamily="66" charset="0"/>
                </a:rPr>
                <a:t>(I)</a:t>
              </a:r>
            </a:p>
          </p:txBody>
        </p:sp>
        <p:sp>
          <p:nvSpPr>
            <p:cNvPr id="13" name="Text Box 46"/>
            <p:cNvSpPr txBox="1">
              <a:spLocks noChangeArrowheads="1"/>
            </p:cNvSpPr>
            <p:nvPr/>
          </p:nvSpPr>
          <p:spPr bwMode="auto">
            <a:xfrm>
              <a:off x="2928" y="3120"/>
              <a:ext cx="480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en-US" sz="2880" smtClean="0">
                  <a:latin typeface="Comic Sans MS" panose="030F0702030302020204" pitchFamily="66" charset="0"/>
                </a:rPr>
                <a:t>(II)</a:t>
              </a:r>
            </a:p>
          </p:txBody>
        </p:sp>
      </p:grpSp>
      <p:sp>
        <p:nvSpPr>
          <p:cNvPr id="39" name="Line 47"/>
          <p:cNvSpPr>
            <a:spLocks noChangeShapeType="1"/>
          </p:cNvSpPr>
          <p:nvPr/>
        </p:nvSpPr>
        <p:spPr bwMode="auto">
          <a:xfrm flipH="1">
            <a:off x="9025661" y="3616143"/>
            <a:ext cx="3657600" cy="39688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40" name="Text Box 49"/>
          <p:cNvSpPr txBox="1">
            <a:spLocks noChangeArrowheads="1"/>
          </p:cNvSpPr>
          <p:nvPr/>
        </p:nvSpPr>
        <p:spPr bwMode="auto">
          <a:xfrm>
            <a:off x="415518" y="2306465"/>
            <a:ext cx="135472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3600" smtClean="0">
                <a:solidFill>
                  <a:srgbClr val="0070C0"/>
                </a:solidFill>
                <a:latin typeface="Comic Sans MS" panose="030F0702030302020204" pitchFamily="66" charset="0"/>
              </a:rPr>
              <a:t>2. Tính chất của các </a:t>
            </a:r>
            <a:r>
              <a:rPr lang="vi-VN" altLang="en-US" sz="3600" smtClean="0">
                <a:solidFill>
                  <a:srgbClr val="0070C0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3600" smtClean="0">
                <a:solidFill>
                  <a:srgbClr val="0070C0"/>
                </a:solidFill>
                <a:latin typeface="Comic Sans MS" panose="030F0702030302020204" pitchFamily="66" charset="0"/>
              </a:rPr>
              <a:t>iểm cách </a:t>
            </a:r>
            <a:r>
              <a:rPr lang="vi-VN" altLang="en-US" sz="3600" smtClean="0">
                <a:solidFill>
                  <a:srgbClr val="0070C0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3600" smtClean="0">
                <a:solidFill>
                  <a:srgbClr val="0070C0"/>
                </a:solidFill>
                <a:latin typeface="Comic Sans MS" panose="030F0702030302020204" pitchFamily="66" charset="0"/>
              </a:rPr>
              <a:t>ều một </a:t>
            </a:r>
            <a:r>
              <a:rPr lang="vi-VN" altLang="en-US" sz="3600" smtClean="0">
                <a:solidFill>
                  <a:srgbClr val="0070C0"/>
                </a:solidFill>
                <a:latin typeface="Times New Roman" panose="02020603050405020304" pitchFamily="18" charset="0"/>
              </a:rPr>
              <a:t>đư</a:t>
            </a:r>
            <a:r>
              <a:rPr lang="en-US" altLang="en-US" sz="3600" smtClean="0">
                <a:solidFill>
                  <a:srgbClr val="0070C0"/>
                </a:solidFill>
                <a:latin typeface="Comic Sans MS" panose="030F0702030302020204" pitchFamily="66" charset="0"/>
              </a:rPr>
              <a:t>ờng thẳng cho tr</a:t>
            </a:r>
            <a:r>
              <a:rPr lang="vi-VN" altLang="en-US" sz="3600" smtClean="0">
                <a:solidFill>
                  <a:srgbClr val="0070C0"/>
                </a:solidFill>
                <a:latin typeface="Times New Roman" panose="02020603050405020304" pitchFamily="18" charset="0"/>
              </a:rPr>
              <a:t>ư</a:t>
            </a:r>
            <a:r>
              <a:rPr lang="en-US" altLang="en-US" sz="3600" smtClean="0">
                <a:solidFill>
                  <a:srgbClr val="0070C0"/>
                </a:solidFill>
                <a:latin typeface="Comic Sans MS" panose="030F0702030302020204" pitchFamily="66" charset="0"/>
              </a:rPr>
              <a:t>ớc.</a:t>
            </a:r>
          </a:p>
        </p:txBody>
      </p:sp>
      <p:graphicFrame>
        <p:nvGraphicFramePr>
          <p:cNvPr id="4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087974"/>
              </p:ext>
            </p:extLst>
          </p:nvPr>
        </p:nvGraphicFramePr>
        <p:xfrm>
          <a:off x="8408124" y="2914468"/>
          <a:ext cx="1365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4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124" y="2914468"/>
                        <a:ext cx="1365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2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43804" y="6679383"/>
              <a:ext cx="1904" cy="1906"/>
            </p14:xfrm>
          </p:contentPart>
        </mc:Choice>
        <mc:Fallback xmlns="">
          <p:pic>
            <p:nvPicPr>
              <p:cNvPr id="42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794300" y="6629827"/>
                <a:ext cx="100912" cy="101018"/>
              </a:xfrm>
              <a:prstGeom prst="rect">
                <a:avLst/>
              </a:prstGeom>
            </p:spPr>
          </p:pic>
        </mc:Fallback>
      </mc:AlternateContent>
      <p:sp>
        <p:nvSpPr>
          <p:cNvPr id="43" name="Text Box 53"/>
          <p:cNvSpPr txBox="1">
            <a:spLocks noChangeArrowheads="1"/>
          </p:cNvSpPr>
          <p:nvPr/>
        </p:nvSpPr>
        <p:spPr bwMode="auto">
          <a:xfrm>
            <a:off x="229504" y="3254403"/>
            <a:ext cx="587135" cy="400110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mtClean="0">
                <a:latin typeface="Comic Sans MS" panose="030F0702030302020204" pitchFamily="66" charset="0"/>
              </a:rPr>
              <a:t>? 2</a:t>
            </a:r>
          </a:p>
        </p:txBody>
      </p:sp>
      <p:sp>
        <p:nvSpPr>
          <p:cNvPr id="44" name="Oval 55"/>
          <p:cNvSpPr>
            <a:spLocks noChangeArrowheads="1"/>
          </p:cNvSpPr>
          <p:nvPr/>
        </p:nvSpPr>
        <p:spPr bwMode="auto">
          <a:xfrm>
            <a:off x="12619761" y="3576456"/>
            <a:ext cx="92075" cy="90487"/>
          </a:xfrm>
          <a:prstGeom prst="ellipse">
            <a:avLst/>
          </a:prstGeom>
          <a:solidFill>
            <a:srgbClr val="FF0066"/>
          </a:solidFill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Comic Sans MS" panose="030F0702030302020204" pitchFamily="66" charset="0"/>
            </a:endParaRPr>
          </a:p>
        </p:txBody>
      </p:sp>
      <p:sp>
        <p:nvSpPr>
          <p:cNvPr id="45" name="Oval 56"/>
          <p:cNvSpPr>
            <a:spLocks noChangeArrowheads="1"/>
          </p:cNvSpPr>
          <p:nvPr/>
        </p:nvSpPr>
        <p:spPr bwMode="auto">
          <a:xfrm>
            <a:off x="13470661" y="6091056"/>
            <a:ext cx="92075" cy="90487"/>
          </a:xfrm>
          <a:prstGeom prst="ellipse">
            <a:avLst/>
          </a:prstGeom>
          <a:solidFill>
            <a:srgbClr val="FF0066"/>
          </a:solidFill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Comic Sans MS" panose="030F0702030302020204" pitchFamily="66" charset="0"/>
            </a:endParaRPr>
          </a:p>
        </p:txBody>
      </p:sp>
      <p:sp>
        <p:nvSpPr>
          <p:cNvPr id="46" name="Line 57"/>
          <p:cNvSpPr>
            <a:spLocks noChangeShapeType="1"/>
          </p:cNvSpPr>
          <p:nvPr/>
        </p:nvSpPr>
        <p:spPr bwMode="auto">
          <a:xfrm flipV="1">
            <a:off x="8933586" y="6152968"/>
            <a:ext cx="4572000" cy="28575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8373960" y="4007160"/>
              <a:ext cx="529920" cy="1054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358480" y="4004640"/>
                <a:ext cx="547920" cy="107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0122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3" grpId="0" animBg="1"/>
      <p:bldP spid="44" grpId="0" animBg="1"/>
      <p:bldP spid="4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412442" y="2872982"/>
            <a:ext cx="7935488" cy="4616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800" smtClean="0">
                <a:latin typeface="Comic Sans MS" panose="030F0702030302020204" pitchFamily="66" charset="0"/>
              </a:rPr>
              <a:t>Chứng minh M thuộc a: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800" smtClean="0">
                <a:latin typeface="Comic Sans MS" panose="030F0702030302020204" pitchFamily="66" charset="0"/>
              </a:rPr>
              <a:t>B1: Chứng minh AMKH là hình bình hành (vì có hai cạnh </a:t>
            </a:r>
            <a:r>
              <a:rPr lang="vi-VN" altLang="en-US" sz="2800" smtClean="0">
                <a:latin typeface="Times New Roman" panose="02020603050405020304" pitchFamily="18" charset="0"/>
              </a:rPr>
              <a:t>đ</a:t>
            </a:r>
            <a:r>
              <a:rPr lang="en-US" altLang="en-US" sz="2800" smtClean="0">
                <a:latin typeface="Comic Sans MS" panose="030F0702030302020204" pitchFamily="66" charset="0"/>
              </a:rPr>
              <a:t>ối AH, KM song song và bằng nhau).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800" smtClean="0">
                <a:latin typeface="Comic Sans MS" panose="030F0702030302020204" pitchFamily="66" charset="0"/>
              </a:rPr>
              <a:t>B2: Suy ra AM // b. Vậy qua A có hai đường thẳng: a và AM cùng song song với b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800" smtClean="0">
                <a:latin typeface="Comic Sans MS" panose="030F0702030302020204" pitchFamily="66" charset="0"/>
              </a:rPr>
              <a:t> suy ra AM trùng a.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800" smtClean="0">
                <a:latin typeface="Comic Sans MS" panose="030F0702030302020204" pitchFamily="66" charset="0"/>
              </a:rPr>
              <a:t>B3: Kết luận: M thuộc a.</a:t>
            </a:r>
          </a:p>
          <a:p>
            <a:pPr>
              <a:spcBef>
                <a:spcPct val="50000"/>
              </a:spcBef>
              <a:buClrTx/>
              <a:buSzTx/>
              <a:buFontTx/>
              <a:buChar char="•"/>
              <a:defRPr/>
            </a:pPr>
            <a:r>
              <a:rPr lang="en-US" altLang="en-US" sz="2800" smtClean="0">
                <a:latin typeface="Comic Sans MS" panose="030F0702030302020204" pitchFamily="66" charset="0"/>
              </a:rPr>
              <a:t>T</a:t>
            </a:r>
            <a:r>
              <a:rPr lang="vi-VN" altLang="en-US" sz="2800" smtClean="0">
                <a:latin typeface="Times New Roman" panose="02020603050405020304" pitchFamily="18" charset="0"/>
              </a:rPr>
              <a:t>ươ</a:t>
            </a:r>
            <a:r>
              <a:rPr lang="en-US" altLang="en-US" sz="2800" smtClean="0">
                <a:latin typeface="Comic Sans MS" panose="030F0702030302020204" pitchFamily="66" charset="0"/>
              </a:rPr>
              <a:t>ng tự chứng minh M’ thuộc a’.</a:t>
            </a:r>
          </a:p>
        </p:txBody>
      </p:sp>
      <p:graphicFrame>
        <p:nvGraphicFramePr>
          <p:cNvPr id="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728898"/>
              </p:ext>
            </p:extLst>
          </p:nvPr>
        </p:nvGraphicFramePr>
        <p:xfrm>
          <a:off x="8876233" y="6111680"/>
          <a:ext cx="1365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922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6233" y="6111680"/>
                        <a:ext cx="1365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11913" y="9876595"/>
              <a:ext cx="1904" cy="1906"/>
            </p14:xfrm>
          </p:contentPart>
        </mc:Choice>
        <mc:Fallback xmlns="">
          <p:pic>
            <p:nvPicPr>
              <p:cNvPr id="7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262409" y="9827039"/>
                <a:ext cx="100912" cy="101018"/>
              </a:xfrm>
              <a:prstGeom prst="rect">
                <a:avLst/>
              </a:prstGeom>
            </p:spPr>
          </p:pic>
        </mc:Fallback>
      </mc:AlternateContent>
      <p:grpSp>
        <p:nvGrpSpPr>
          <p:cNvPr id="8" name="Group 59"/>
          <p:cNvGrpSpPr>
            <a:grpSpLocks/>
          </p:cNvGrpSpPr>
          <p:nvPr/>
        </p:nvGrpSpPr>
        <p:grpSpPr bwMode="auto">
          <a:xfrm>
            <a:off x="8709545" y="3739955"/>
            <a:ext cx="5670550" cy="3749675"/>
            <a:chOff x="2784" y="654"/>
            <a:chExt cx="2976" cy="1968"/>
          </a:xfrm>
        </p:grpSpPr>
        <p:grpSp>
          <p:nvGrpSpPr>
            <p:cNvPr id="9" name="Group 18"/>
            <p:cNvGrpSpPr>
              <a:grpSpLocks/>
            </p:cNvGrpSpPr>
            <p:nvPr/>
          </p:nvGrpSpPr>
          <p:grpSpPr bwMode="auto">
            <a:xfrm>
              <a:off x="2784" y="654"/>
              <a:ext cx="2976" cy="1968"/>
              <a:chOff x="2880" y="1632"/>
              <a:chExt cx="2736" cy="2449"/>
            </a:xfrm>
          </p:grpSpPr>
          <p:grpSp>
            <p:nvGrpSpPr>
              <p:cNvPr id="14" name="Group 19"/>
              <p:cNvGrpSpPr>
                <a:grpSpLocks/>
              </p:cNvGrpSpPr>
              <p:nvPr/>
            </p:nvGrpSpPr>
            <p:grpSpPr bwMode="auto">
              <a:xfrm>
                <a:off x="2928" y="1632"/>
                <a:ext cx="2688" cy="2449"/>
                <a:chOff x="2928" y="1632"/>
                <a:chExt cx="2688" cy="2449"/>
              </a:xfrm>
            </p:grpSpPr>
            <p:sp>
              <p:nvSpPr>
                <p:cNvPr id="17" name="Line 20"/>
                <p:cNvSpPr>
                  <a:spLocks noChangeShapeType="1"/>
                </p:cNvSpPr>
                <p:nvPr/>
              </p:nvSpPr>
              <p:spPr bwMode="auto">
                <a:xfrm>
                  <a:off x="4305" y="2044"/>
                  <a:ext cx="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21"/>
                <p:cNvSpPr>
                  <a:spLocks noChangeShapeType="1"/>
                </p:cNvSpPr>
                <p:nvPr/>
              </p:nvSpPr>
              <p:spPr bwMode="auto">
                <a:xfrm>
                  <a:off x="3540" y="2457"/>
                  <a:ext cx="867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22"/>
                <p:cNvSpPr>
                  <a:spLocks noChangeShapeType="1"/>
                </p:cNvSpPr>
                <p:nvPr/>
              </p:nvSpPr>
              <p:spPr bwMode="auto">
                <a:xfrm>
                  <a:off x="3132" y="2870"/>
                  <a:ext cx="247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23"/>
                <p:cNvSpPr>
                  <a:spLocks noChangeShapeType="1"/>
                </p:cNvSpPr>
                <p:nvPr/>
              </p:nvSpPr>
              <p:spPr bwMode="auto">
                <a:xfrm>
                  <a:off x="3209" y="3695"/>
                  <a:ext cx="168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24"/>
                <p:cNvSpPr>
                  <a:spLocks noChangeShapeType="1"/>
                </p:cNvSpPr>
                <p:nvPr/>
              </p:nvSpPr>
              <p:spPr bwMode="auto">
                <a:xfrm>
                  <a:off x="3234" y="2044"/>
                  <a:ext cx="1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25"/>
                <p:cNvSpPr>
                  <a:spLocks noChangeShapeType="1"/>
                </p:cNvSpPr>
                <p:nvPr/>
              </p:nvSpPr>
              <p:spPr bwMode="auto">
                <a:xfrm>
                  <a:off x="3412" y="2044"/>
                  <a:ext cx="0" cy="8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" name="Line 26"/>
                <p:cNvSpPr>
                  <a:spLocks noChangeShapeType="1"/>
                </p:cNvSpPr>
                <p:nvPr/>
              </p:nvSpPr>
              <p:spPr bwMode="auto">
                <a:xfrm>
                  <a:off x="3616" y="2870"/>
                  <a:ext cx="0" cy="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Line 27"/>
                <p:cNvSpPr>
                  <a:spLocks noChangeShapeType="1"/>
                </p:cNvSpPr>
                <p:nvPr/>
              </p:nvSpPr>
              <p:spPr bwMode="auto">
                <a:xfrm>
                  <a:off x="4994" y="2044"/>
                  <a:ext cx="0" cy="8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28"/>
                <p:cNvSpPr>
                  <a:spLocks noChangeShapeType="1"/>
                </p:cNvSpPr>
                <p:nvPr/>
              </p:nvSpPr>
              <p:spPr bwMode="auto">
                <a:xfrm>
                  <a:off x="5402" y="2870"/>
                  <a:ext cx="0" cy="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Freeform 29"/>
                <p:cNvSpPr>
                  <a:spLocks/>
                </p:cNvSpPr>
                <p:nvPr/>
              </p:nvSpPr>
              <p:spPr bwMode="auto">
                <a:xfrm>
                  <a:off x="3412" y="2732"/>
                  <a:ext cx="1990" cy="275"/>
                </a:xfrm>
                <a:custGeom>
                  <a:avLst/>
                  <a:gdLst>
                    <a:gd name="T0" fmla="*/ 0 w 3744"/>
                    <a:gd name="T1" fmla="*/ 0 h 192"/>
                    <a:gd name="T2" fmla="*/ 2 w 3744"/>
                    <a:gd name="T3" fmla="*/ 0 h 192"/>
                    <a:gd name="T4" fmla="*/ 2 w 3744"/>
                    <a:gd name="T5" fmla="*/ 835 h 192"/>
                    <a:gd name="T6" fmla="*/ 9 w 3744"/>
                    <a:gd name="T7" fmla="*/ 835 h 192"/>
                    <a:gd name="T8" fmla="*/ 9 w 3744"/>
                    <a:gd name="T9" fmla="*/ 1657 h 192"/>
                    <a:gd name="T10" fmla="*/ 11 w 3744"/>
                    <a:gd name="T11" fmla="*/ 1657 h 192"/>
                    <a:gd name="T12" fmla="*/ 11 w 3744"/>
                    <a:gd name="T13" fmla="*/ 835 h 192"/>
                    <a:gd name="T14" fmla="*/ 68 w 3744"/>
                    <a:gd name="T15" fmla="*/ 835 h 192"/>
                    <a:gd name="T16" fmla="*/ 68 w 3744"/>
                    <a:gd name="T17" fmla="*/ 0 h 192"/>
                    <a:gd name="T18" fmla="*/ 69 w 3744"/>
                    <a:gd name="T19" fmla="*/ 0 h 192"/>
                    <a:gd name="T20" fmla="*/ 69 w 3744"/>
                    <a:gd name="T21" fmla="*/ 835 h 192"/>
                    <a:gd name="T22" fmla="*/ 82 w 3744"/>
                    <a:gd name="T23" fmla="*/ 835 h 192"/>
                    <a:gd name="T24" fmla="*/ 82 w 3744"/>
                    <a:gd name="T25" fmla="*/ 1657 h 192"/>
                    <a:gd name="T26" fmla="*/ 85 w 3744"/>
                    <a:gd name="T27" fmla="*/ 1657 h 192"/>
                    <a:gd name="T28" fmla="*/ 82 w 3744"/>
                    <a:gd name="T29" fmla="*/ 1657 h 192"/>
                    <a:gd name="T30" fmla="*/ 82 w 3744"/>
                    <a:gd name="T31" fmla="*/ 835 h 192"/>
                    <a:gd name="T32" fmla="*/ 0 w 3744"/>
                    <a:gd name="T33" fmla="*/ 835 h 19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3744" h="192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96" y="96"/>
                      </a:lnTo>
                      <a:lnTo>
                        <a:pt x="384" y="96"/>
                      </a:lnTo>
                      <a:lnTo>
                        <a:pt x="384" y="192"/>
                      </a:lnTo>
                      <a:lnTo>
                        <a:pt x="480" y="192"/>
                      </a:lnTo>
                      <a:lnTo>
                        <a:pt x="480" y="96"/>
                      </a:lnTo>
                      <a:lnTo>
                        <a:pt x="2976" y="96"/>
                      </a:lnTo>
                      <a:lnTo>
                        <a:pt x="2976" y="0"/>
                      </a:lnTo>
                      <a:lnTo>
                        <a:pt x="3072" y="0"/>
                      </a:lnTo>
                      <a:lnTo>
                        <a:pt x="3072" y="96"/>
                      </a:lnTo>
                      <a:lnTo>
                        <a:pt x="3648" y="96"/>
                      </a:lnTo>
                      <a:lnTo>
                        <a:pt x="3648" y="192"/>
                      </a:lnTo>
                      <a:lnTo>
                        <a:pt x="3744" y="192"/>
                      </a:lnTo>
                      <a:lnTo>
                        <a:pt x="3648" y="192"/>
                      </a:lnTo>
                      <a:lnTo>
                        <a:pt x="3648" y="96"/>
                      </a:lnTo>
                      <a:lnTo>
                        <a:pt x="0" y="96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Rectangle 30"/>
                <p:cNvSpPr>
                  <a:spLocks noChangeArrowheads="1"/>
                </p:cNvSpPr>
                <p:nvPr/>
              </p:nvSpPr>
              <p:spPr bwMode="auto">
                <a:xfrm>
                  <a:off x="3337" y="1632"/>
                  <a:ext cx="230" cy="5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marL="342900" indent="-3429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  <a:buClr>
                      <a:schemeClr val="hlink"/>
                    </a:buClr>
                    <a:buSzPct val="120000"/>
                    <a:buFontTx/>
                    <a:buNone/>
                    <a:defRPr/>
                  </a:pPr>
                  <a:r>
                    <a:rPr lang="en-US" altLang="en-US" sz="2160" smtClean="0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28" name="Rectangle 31"/>
                <p:cNvSpPr>
                  <a:spLocks noChangeArrowheads="1"/>
                </p:cNvSpPr>
                <p:nvPr/>
              </p:nvSpPr>
              <p:spPr bwMode="auto">
                <a:xfrm>
                  <a:off x="3360" y="2832"/>
                  <a:ext cx="153" cy="3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marL="342900" indent="-3429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  <a:buClr>
                      <a:schemeClr val="hlink"/>
                    </a:buClr>
                    <a:buSzPct val="120000"/>
                    <a:buFontTx/>
                    <a:buNone/>
                    <a:defRPr/>
                  </a:pPr>
                  <a:r>
                    <a:rPr lang="en-US" altLang="en-US" sz="2160" smtClean="0"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29" name="Rectangle 32"/>
                <p:cNvSpPr>
                  <a:spLocks noChangeArrowheads="1"/>
                </p:cNvSpPr>
                <p:nvPr/>
              </p:nvSpPr>
              <p:spPr bwMode="auto">
                <a:xfrm>
                  <a:off x="3515" y="2526"/>
                  <a:ext cx="178" cy="3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marL="342900" indent="-3429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  <a:buClr>
                      <a:schemeClr val="hlink"/>
                    </a:buClr>
                    <a:buSzPct val="120000"/>
                    <a:buFontTx/>
                    <a:buNone/>
                    <a:defRPr/>
                  </a:pPr>
                  <a:r>
                    <a:rPr lang="en-US" altLang="en-US" sz="2160" smtClean="0">
                      <a:latin typeface="Times New Roman" panose="02020603050405020304" pitchFamily="18" charset="0"/>
                    </a:rPr>
                    <a:t>H’</a:t>
                  </a:r>
                </a:p>
              </p:txBody>
            </p:sp>
            <p:sp>
              <p:nvSpPr>
                <p:cNvPr id="30" name="Rectangle 33"/>
                <p:cNvSpPr>
                  <a:spLocks noChangeArrowheads="1"/>
                </p:cNvSpPr>
                <p:nvPr/>
              </p:nvSpPr>
              <p:spPr bwMode="auto">
                <a:xfrm>
                  <a:off x="3504" y="3600"/>
                  <a:ext cx="204" cy="48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marL="342900" indent="-3429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  <a:buClr>
                      <a:schemeClr val="hlink"/>
                    </a:buClr>
                    <a:buSzPct val="120000"/>
                    <a:buFontTx/>
                    <a:buNone/>
                    <a:defRPr/>
                  </a:pPr>
                  <a:r>
                    <a:rPr lang="en-US" altLang="en-US" sz="2160" smtClean="0">
                      <a:latin typeface="Times New Roman" panose="02020603050405020304" pitchFamily="18" charset="0"/>
                    </a:rPr>
                    <a:t>A’</a:t>
                  </a:r>
                </a:p>
              </p:txBody>
            </p:sp>
            <p:sp>
              <p:nvSpPr>
                <p:cNvPr id="31" name="Rectangle 34"/>
                <p:cNvSpPr>
                  <a:spLocks noChangeArrowheads="1"/>
                </p:cNvSpPr>
                <p:nvPr/>
              </p:nvSpPr>
              <p:spPr bwMode="auto">
                <a:xfrm>
                  <a:off x="5032" y="1785"/>
                  <a:ext cx="178" cy="3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marL="342900" indent="-3429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  <a:buClr>
                      <a:schemeClr val="hlink"/>
                    </a:buClr>
                    <a:buSzPct val="120000"/>
                    <a:buFontTx/>
                    <a:buNone/>
                    <a:defRPr/>
                  </a:pPr>
                  <a:r>
                    <a:rPr lang="en-US" altLang="en-US" sz="2160" smtClean="0">
                      <a:latin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32" name="Rectangle 35"/>
                <p:cNvSpPr>
                  <a:spLocks noChangeArrowheads="1"/>
                </p:cNvSpPr>
                <p:nvPr/>
              </p:nvSpPr>
              <p:spPr bwMode="auto">
                <a:xfrm>
                  <a:off x="3006" y="1701"/>
                  <a:ext cx="178" cy="4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marL="342900" indent="-3429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  <a:buClr>
                      <a:schemeClr val="hlink"/>
                    </a:buClr>
                    <a:buSzPct val="120000"/>
                    <a:buFontTx/>
                    <a:buNone/>
                    <a:defRPr/>
                  </a:pPr>
                  <a:r>
                    <a:rPr lang="en-US" altLang="en-US" sz="2160" smtClean="0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33" name="Rectangle 36"/>
                <p:cNvSpPr>
                  <a:spLocks noChangeArrowheads="1"/>
                </p:cNvSpPr>
                <p:nvPr/>
              </p:nvSpPr>
              <p:spPr bwMode="auto">
                <a:xfrm>
                  <a:off x="5325" y="2526"/>
                  <a:ext cx="128" cy="3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marL="342900" indent="-3429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  <a:buClr>
                      <a:schemeClr val="hlink"/>
                    </a:buClr>
                    <a:buSzPct val="120000"/>
                    <a:buFontTx/>
                    <a:buNone/>
                    <a:defRPr/>
                  </a:pPr>
                  <a:r>
                    <a:rPr lang="en-US" altLang="en-US" sz="2160" smtClean="0">
                      <a:latin typeface="Times New Roman" panose="02020603050405020304" pitchFamily="18" charset="0"/>
                    </a:rPr>
                    <a:t>K’</a:t>
                  </a:r>
                </a:p>
              </p:txBody>
            </p:sp>
            <p:sp>
              <p:nvSpPr>
                <p:cNvPr id="34" name="Rectangle 37"/>
                <p:cNvSpPr>
                  <a:spLocks noChangeArrowheads="1"/>
                </p:cNvSpPr>
                <p:nvPr/>
              </p:nvSpPr>
              <p:spPr bwMode="auto">
                <a:xfrm>
                  <a:off x="4896" y="2832"/>
                  <a:ext cx="127" cy="3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marL="342900" indent="-3429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  <a:buClr>
                      <a:schemeClr val="hlink"/>
                    </a:buClr>
                    <a:buSzPct val="120000"/>
                    <a:buFontTx/>
                    <a:buNone/>
                    <a:defRPr/>
                  </a:pPr>
                  <a:r>
                    <a:rPr lang="en-US" altLang="en-US" sz="2160" smtClean="0">
                      <a:latin typeface="Times New Roman" panose="02020603050405020304" pitchFamily="18" charset="0"/>
                    </a:rPr>
                    <a:t>K</a:t>
                  </a:r>
                </a:p>
              </p:txBody>
            </p:sp>
            <p:sp>
              <p:nvSpPr>
                <p:cNvPr id="35" name="Rectangle 38"/>
                <p:cNvSpPr>
                  <a:spLocks noChangeArrowheads="1"/>
                </p:cNvSpPr>
                <p:nvPr/>
              </p:nvSpPr>
              <p:spPr bwMode="auto">
                <a:xfrm>
                  <a:off x="5463" y="3464"/>
                  <a:ext cx="153" cy="3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marL="342900" indent="-3429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  <a:buClr>
                      <a:schemeClr val="hlink"/>
                    </a:buClr>
                    <a:buSzPct val="120000"/>
                    <a:buFontTx/>
                    <a:buNone/>
                    <a:defRPr/>
                  </a:pPr>
                  <a:r>
                    <a:rPr lang="en-US" altLang="en-US" sz="2160" smtClean="0">
                      <a:latin typeface="Times New Roman" panose="02020603050405020304" pitchFamily="18" charset="0"/>
                    </a:rPr>
                    <a:t>M’</a:t>
                  </a:r>
                </a:p>
              </p:txBody>
            </p:sp>
            <p:sp>
              <p:nvSpPr>
                <p:cNvPr id="36" name="Rectangle 39"/>
                <p:cNvSpPr>
                  <a:spLocks noChangeArrowheads="1"/>
                </p:cNvSpPr>
                <p:nvPr/>
              </p:nvSpPr>
              <p:spPr bwMode="auto">
                <a:xfrm>
                  <a:off x="5424" y="3072"/>
                  <a:ext cx="127" cy="3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marL="342900" indent="-3429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  <a:buClr>
                      <a:schemeClr val="hlink"/>
                    </a:buClr>
                    <a:buSzPct val="120000"/>
                    <a:buFontTx/>
                    <a:buNone/>
                    <a:defRPr/>
                  </a:pPr>
                  <a:r>
                    <a:rPr lang="en-US" altLang="en-US" sz="2160" smtClean="0"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37" name="Rectangle 40"/>
                <p:cNvSpPr>
                  <a:spLocks noChangeArrowheads="1"/>
                </p:cNvSpPr>
                <p:nvPr/>
              </p:nvSpPr>
              <p:spPr bwMode="auto">
                <a:xfrm>
                  <a:off x="2928" y="2594"/>
                  <a:ext cx="153" cy="4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marL="342900" indent="-3429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  <a:buClr>
                      <a:schemeClr val="hlink"/>
                    </a:buClr>
                    <a:buSzPct val="120000"/>
                    <a:buFontTx/>
                    <a:buNone/>
                    <a:defRPr/>
                  </a:pPr>
                  <a:r>
                    <a:rPr lang="en-US" altLang="en-US" sz="2160" smtClean="0"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38" name="Rectangle 41"/>
                <p:cNvSpPr>
                  <a:spLocks noChangeArrowheads="1"/>
                </p:cNvSpPr>
                <p:nvPr/>
              </p:nvSpPr>
              <p:spPr bwMode="auto">
                <a:xfrm>
                  <a:off x="3030" y="3420"/>
                  <a:ext cx="127" cy="4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marL="342900" indent="-3429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  <a:buClr>
                      <a:schemeClr val="hlink"/>
                    </a:buClr>
                    <a:buSzPct val="120000"/>
                    <a:buFontTx/>
                    <a:buNone/>
                    <a:defRPr/>
                  </a:pPr>
                  <a:r>
                    <a:rPr lang="en-US" altLang="en-US" sz="2160" smtClean="0">
                      <a:latin typeface="Times New Roman" panose="02020603050405020304" pitchFamily="18" charset="0"/>
                    </a:rPr>
                    <a:t>a’</a:t>
                  </a:r>
                </a:p>
              </p:txBody>
            </p:sp>
            <p:sp>
              <p:nvSpPr>
                <p:cNvPr id="39" name="Rectangle 42"/>
                <p:cNvSpPr>
                  <a:spLocks noChangeArrowheads="1"/>
                </p:cNvSpPr>
                <p:nvPr/>
              </p:nvSpPr>
              <p:spPr bwMode="auto">
                <a:xfrm>
                  <a:off x="5040" y="2256"/>
                  <a:ext cx="128" cy="3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marL="342900" indent="-3429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  <a:buClr>
                      <a:schemeClr val="hlink"/>
                    </a:buClr>
                    <a:buSzPct val="120000"/>
                    <a:buFontTx/>
                    <a:buNone/>
                    <a:defRPr/>
                  </a:pPr>
                  <a:r>
                    <a:rPr lang="en-US" altLang="en-US" sz="2160" smtClean="0"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40" name="Rectangle 43"/>
                <p:cNvSpPr>
                  <a:spLocks noChangeArrowheads="1"/>
                </p:cNvSpPr>
                <p:nvPr/>
              </p:nvSpPr>
              <p:spPr bwMode="auto">
                <a:xfrm>
                  <a:off x="3648" y="3120"/>
                  <a:ext cx="128" cy="3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marL="342900" indent="-3429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  <a:buClr>
                      <a:schemeClr val="hlink"/>
                    </a:buClr>
                    <a:buSzPct val="120000"/>
                    <a:buFontTx/>
                    <a:buNone/>
                    <a:defRPr/>
                  </a:pPr>
                  <a:r>
                    <a:rPr lang="en-US" altLang="en-US" sz="2160" smtClean="0"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41" name="Rectangle 44"/>
                <p:cNvSpPr>
                  <a:spLocks noChangeArrowheads="1"/>
                </p:cNvSpPr>
                <p:nvPr/>
              </p:nvSpPr>
              <p:spPr bwMode="auto">
                <a:xfrm>
                  <a:off x="3456" y="2208"/>
                  <a:ext cx="128" cy="3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marL="342900" indent="-3429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  <a:buClr>
                      <a:schemeClr val="hlink"/>
                    </a:buClr>
                    <a:buSzPct val="120000"/>
                    <a:buFontTx/>
                    <a:buNone/>
                    <a:defRPr/>
                  </a:pPr>
                  <a:r>
                    <a:rPr lang="en-US" altLang="en-US" sz="2160" smtClean="0"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</p:grpSp>
          <p:sp>
            <p:nvSpPr>
              <p:cNvPr id="15" name="Text Box 45"/>
              <p:cNvSpPr txBox="1">
                <a:spLocks noChangeArrowheads="1"/>
              </p:cNvSpPr>
              <p:nvPr/>
            </p:nvSpPr>
            <p:spPr bwMode="auto">
              <a:xfrm>
                <a:off x="2880" y="2207"/>
                <a:ext cx="384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880" smtClean="0">
                    <a:latin typeface="Times New Roman" panose="02020603050405020304" pitchFamily="18" charset="0"/>
                  </a:rPr>
                  <a:t>(I)</a:t>
                </a:r>
              </a:p>
            </p:txBody>
          </p:sp>
          <p:sp>
            <p:nvSpPr>
              <p:cNvPr id="16" name="Text Box 46"/>
              <p:cNvSpPr txBox="1">
                <a:spLocks noChangeArrowheads="1"/>
              </p:cNvSpPr>
              <p:nvPr/>
            </p:nvSpPr>
            <p:spPr bwMode="auto">
              <a:xfrm>
                <a:off x="2928" y="3120"/>
                <a:ext cx="479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880" smtClean="0">
                    <a:latin typeface="Times New Roman" panose="02020603050405020304" pitchFamily="18" charset="0"/>
                  </a:rPr>
                  <a:t>(II)</a:t>
                </a:r>
              </a:p>
            </p:txBody>
          </p:sp>
        </p:grpSp>
        <p:sp>
          <p:nvSpPr>
            <p:cNvPr id="10" name="Line 47"/>
            <p:cNvSpPr>
              <a:spLocks noChangeShapeType="1"/>
            </p:cNvSpPr>
            <p:nvPr/>
          </p:nvSpPr>
          <p:spPr bwMode="auto">
            <a:xfrm>
              <a:off x="3102" y="984"/>
              <a:ext cx="1938" cy="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Oval 55"/>
            <p:cNvSpPr>
              <a:spLocks noChangeArrowheads="1"/>
            </p:cNvSpPr>
            <p:nvPr/>
          </p:nvSpPr>
          <p:spPr bwMode="auto">
            <a:xfrm>
              <a:off x="5055" y="972"/>
              <a:ext cx="47" cy="47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en-US" altLang="en-US" sz="2160" smtClean="0">
                <a:latin typeface="Times New Roman" panose="02020603050405020304" pitchFamily="18" charset="0"/>
              </a:endParaRPr>
            </a:p>
          </p:txBody>
        </p:sp>
        <p:sp>
          <p:nvSpPr>
            <p:cNvPr id="12" name="Oval 56"/>
            <p:cNvSpPr>
              <a:spLocks noChangeArrowheads="1"/>
            </p:cNvSpPr>
            <p:nvPr/>
          </p:nvSpPr>
          <p:spPr bwMode="auto">
            <a:xfrm>
              <a:off x="5502" y="2292"/>
              <a:ext cx="48" cy="48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en-US" altLang="en-US" sz="2160" smtClean="0">
                <a:latin typeface="Times New Roman" panose="02020603050405020304" pitchFamily="18" charset="0"/>
              </a:endParaRPr>
            </a:p>
          </p:txBody>
        </p:sp>
        <p:sp>
          <p:nvSpPr>
            <p:cNvPr id="13" name="Line 57"/>
            <p:cNvSpPr>
              <a:spLocks noChangeShapeType="1"/>
            </p:cNvSpPr>
            <p:nvPr/>
          </p:nvSpPr>
          <p:spPr bwMode="auto">
            <a:xfrm>
              <a:off x="3120" y="2301"/>
              <a:ext cx="2400" cy="1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" name="Text Box 49"/>
          <p:cNvSpPr txBox="1">
            <a:spLocks noChangeArrowheads="1"/>
          </p:cNvSpPr>
          <p:nvPr/>
        </p:nvSpPr>
        <p:spPr bwMode="auto">
          <a:xfrm>
            <a:off x="458276" y="2197355"/>
            <a:ext cx="136047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3200" b="1" smtClean="0">
                <a:solidFill>
                  <a:srgbClr val="0070C0"/>
                </a:solidFill>
                <a:latin typeface="Comic Sans MS" panose="030F0702030302020204" pitchFamily="66" charset="0"/>
              </a:rPr>
              <a:t>2. Tính chất của các </a:t>
            </a:r>
            <a:r>
              <a:rPr lang="vi-VN" altLang="en-US" sz="3200" b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3200" b="1" smtClean="0">
                <a:solidFill>
                  <a:srgbClr val="0070C0"/>
                </a:solidFill>
                <a:latin typeface="Comic Sans MS" panose="030F0702030302020204" pitchFamily="66" charset="0"/>
              </a:rPr>
              <a:t>iểm cách </a:t>
            </a:r>
            <a:r>
              <a:rPr lang="vi-VN" altLang="en-US" sz="3200" b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3200" b="1" smtClean="0">
                <a:solidFill>
                  <a:srgbClr val="0070C0"/>
                </a:solidFill>
                <a:latin typeface="Comic Sans MS" panose="030F0702030302020204" pitchFamily="66" charset="0"/>
              </a:rPr>
              <a:t>ều một </a:t>
            </a:r>
            <a:r>
              <a:rPr lang="vi-VN" altLang="en-US" sz="3200" b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ư</a:t>
            </a:r>
            <a:r>
              <a:rPr lang="en-US" altLang="en-US" sz="3200" b="1" smtClean="0">
                <a:solidFill>
                  <a:srgbClr val="0070C0"/>
                </a:solidFill>
                <a:latin typeface="Comic Sans MS" panose="030F0702030302020204" pitchFamily="66" charset="0"/>
              </a:rPr>
              <a:t>ờng thẳng cho tr</a:t>
            </a:r>
            <a:r>
              <a:rPr lang="vi-VN" altLang="en-US" sz="3200" b="1" smtClean="0">
                <a:solidFill>
                  <a:srgbClr val="0070C0"/>
                </a:solidFill>
                <a:latin typeface="Times New Roman" panose="02020603050405020304" pitchFamily="18" charset="0"/>
              </a:rPr>
              <a:t>ư</a:t>
            </a:r>
            <a:r>
              <a:rPr lang="en-US" altLang="en-US" sz="3200" b="1" smtClean="0">
                <a:solidFill>
                  <a:srgbClr val="0070C0"/>
                </a:solidFill>
                <a:latin typeface="Comic Sans MS" panose="030F0702030302020204" pitchFamily="66" charset="0"/>
              </a:rPr>
              <a:t>ớ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0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756776" y="2352502"/>
            <a:ext cx="138736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3600" smtClean="0">
                <a:solidFill>
                  <a:srgbClr val="0070C0"/>
                </a:solidFill>
                <a:latin typeface="Comic Sans MS" panose="030F0702030302020204" pitchFamily="66" charset="0"/>
              </a:rPr>
              <a:t>2. Tính chất của các </a:t>
            </a:r>
            <a:r>
              <a:rPr lang="vi-VN" altLang="en-US" sz="3600" smtClean="0">
                <a:solidFill>
                  <a:srgbClr val="0070C0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3600" smtClean="0">
                <a:solidFill>
                  <a:srgbClr val="0070C0"/>
                </a:solidFill>
                <a:latin typeface="Comic Sans MS" panose="030F0702030302020204" pitchFamily="66" charset="0"/>
              </a:rPr>
              <a:t>iểm cách </a:t>
            </a:r>
            <a:r>
              <a:rPr lang="vi-VN" altLang="en-US" sz="3600" smtClean="0">
                <a:solidFill>
                  <a:srgbClr val="0070C0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3600" smtClean="0">
                <a:solidFill>
                  <a:srgbClr val="0070C0"/>
                </a:solidFill>
                <a:latin typeface="Comic Sans MS" panose="030F0702030302020204" pitchFamily="66" charset="0"/>
              </a:rPr>
              <a:t>ều một </a:t>
            </a:r>
            <a:r>
              <a:rPr lang="vi-VN" altLang="en-US" sz="3600" smtClean="0">
                <a:solidFill>
                  <a:srgbClr val="0070C0"/>
                </a:solidFill>
                <a:latin typeface="Times New Roman" panose="02020603050405020304" pitchFamily="18" charset="0"/>
              </a:rPr>
              <a:t>đư</a:t>
            </a:r>
            <a:r>
              <a:rPr lang="en-US" altLang="en-US" sz="3600" smtClean="0">
                <a:solidFill>
                  <a:srgbClr val="0070C0"/>
                </a:solidFill>
                <a:latin typeface="Comic Sans MS" panose="030F0702030302020204" pitchFamily="66" charset="0"/>
              </a:rPr>
              <a:t>ờng thẳng cho tr</a:t>
            </a:r>
            <a:r>
              <a:rPr lang="vi-VN" altLang="en-US" sz="3600" smtClean="0">
                <a:solidFill>
                  <a:srgbClr val="0070C0"/>
                </a:solidFill>
                <a:latin typeface="Times New Roman" panose="02020603050405020304" pitchFamily="18" charset="0"/>
              </a:rPr>
              <a:t>ư</a:t>
            </a:r>
            <a:r>
              <a:rPr lang="en-US" altLang="en-US" sz="3600" smtClean="0">
                <a:solidFill>
                  <a:srgbClr val="0070C0"/>
                </a:solidFill>
                <a:latin typeface="Comic Sans MS" panose="030F0702030302020204" pitchFamily="66" charset="0"/>
              </a:rPr>
              <a:t>ớc.</a:t>
            </a:r>
          </a:p>
        </p:txBody>
      </p:sp>
      <p:graphicFrame>
        <p:nvGraphicFramePr>
          <p:cNvPr id="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326449"/>
              </p:ext>
            </p:extLst>
          </p:nvPr>
        </p:nvGraphicFramePr>
        <p:xfrm>
          <a:off x="8385506" y="3947939"/>
          <a:ext cx="1365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102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506" y="3947939"/>
                        <a:ext cx="1365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21186" y="7712854"/>
              <a:ext cx="1904" cy="1906"/>
            </p14:xfrm>
          </p:contentPart>
        </mc:Choice>
        <mc:Fallback xmlns="">
          <p:pic>
            <p:nvPicPr>
              <p:cNvPr id="5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771682" y="7663298"/>
                <a:ext cx="100912" cy="101018"/>
              </a:xfrm>
              <a:prstGeom prst="rect">
                <a:avLst/>
              </a:prstGeom>
            </p:spPr>
          </p:pic>
        </mc:Fallback>
      </mc:AlternateContent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8236281" y="3146252"/>
            <a:ext cx="5703887" cy="3749675"/>
            <a:chOff x="2766" y="762"/>
            <a:chExt cx="2994" cy="1968"/>
          </a:xfrm>
        </p:grpSpPr>
        <p:sp>
          <p:nvSpPr>
            <p:cNvPr id="7" name="Oval 53"/>
            <p:cNvSpPr>
              <a:spLocks noChangeArrowheads="1"/>
            </p:cNvSpPr>
            <p:nvPr/>
          </p:nvSpPr>
          <p:spPr bwMode="auto">
            <a:xfrm>
              <a:off x="5037" y="1071"/>
              <a:ext cx="48" cy="47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en-US" altLang="en-US" sz="2160" smtClean="0">
                <a:latin typeface="Comic Sans MS" panose="030F0702030302020204" pitchFamily="66" charset="0"/>
              </a:endParaRPr>
            </a:p>
          </p:txBody>
        </p:sp>
        <p:sp>
          <p:nvSpPr>
            <p:cNvPr id="8" name="Oval 54"/>
            <p:cNvSpPr>
              <a:spLocks noChangeArrowheads="1"/>
            </p:cNvSpPr>
            <p:nvPr/>
          </p:nvSpPr>
          <p:spPr bwMode="auto">
            <a:xfrm>
              <a:off x="5484" y="2391"/>
              <a:ext cx="47" cy="48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en-US" altLang="en-US" sz="2160" smtClean="0">
                <a:latin typeface="Comic Sans MS" panose="030F0702030302020204" pitchFamily="66" charset="0"/>
              </a:endParaRPr>
            </a:p>
          </p:txBody>
        </p:sp>
        <p:grpSp>
          <p:nvGrpSpPr>
            <p:cNvPr id="9" name="Group 62"/>
            <p:cNvGrpSpPr>
              <a:grpSpLocks/>
            </p:cNvGrpSpPr>
            <p:nvPr/>
          </p:nvGrpSpPr>
          <p:grpSpPr bwMode="auto">
            <a:xfrm>
              <a:off x="2766" y="762"/>
              <a:ext cx="2994" cy="1968"/>
              <a:chOff x="2766" y="753"/>
              <a:chExt cx="2994" cy="1968"/>
            </a:xfrm>
          </p:grpSpPr>
          <p:grpSp>
            <p:nvGrpSpPr>
              <p:cNvPr id="10" name="Group 23"/>
              <p:cNvGrpSpPr>
                <a:grpSpLocks/>
              </p:cNvGrpSpPr>
              <p:nvPr/>
            </p:nvGrpSpPr>
            <p:grpSpPr bwMode="auto">
              <a:xfrm>
                <a:off x="2766" y="753"/>
                <a:ext cx="2976" cy="1968"/>
                <a:chOff x="2880" y="1632"/>
                <a:chExt cx="2736" cy="2449"/>
              </a:xfrm>
            </p:grpSpPr>
            <p:grpSp>
              <p:nvGrpSpPr>
                <p:cNvPr id="13" name="Group 24"/>
                <p:cNvGrpSpPr>
                  <a:grpSpLocks/>
                </p:cNvGrpSpPr>
                <p:nvPr/>
              </p:nvGrpSpPr>
              <p:grpSpPr bwMode="auto">
                <a:xfrm>
                  <a:off x="2928" y="1632"/>
                  <a:ext cx="2688" cy="2449"/>
                  <a:chOff x="2928" y="1632"/>
                  <a:chExt cx="2688" cy="2449"/>
                </a:xfrm>
              </p:grpSpPr>
              <p:sp>
                <p:nvSpPr>
                  <p:cNvPr id="16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4305" y="2044"/>
                    <a:ext cx="0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chemeClr val="tx1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17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3540" y="2457"/>
                    <a:ext cx="867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chemeClr val="tx1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18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3132" y="2870"/>
                    <a:ext cx="247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chemeClr val="tx1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19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3209" y="3695"/>
                    <a:ext cx="168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chemeClr val="tx1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20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3234" y="2044"/>
                    <a:ext cx="127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chemeClr val="tx1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21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3412" y="2044"/>
                    <a:ext cx="0" cy="8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chemeClr val="tx1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22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3616" y="2870"/>
                    <a:ext cx="0" cy="82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chemeClr val="tx1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23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4994" y="2044"/>
                    <a:ext cx="0" cy="8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chemeClr val="tx1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24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5402" y="2870"/>
                    <a:ext cx="0" cy="82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chemeClr val="tx1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25" name="Freeform 34"/>
                  <p:cNvSpPr>
                    <a:spLocks/>
                  </p:cNvSpPr>
                  <p:nvPr/>
                </p:nvSpPr>
                <p:spPr bwMode="auto">
                  <a:xfrm>
                    <a:off x="3412" y="2732"/>
                    <a:ext cx="1990" cy="275"/>
                  </a:xfrm>
                  <a:custGeom>
                    <a:avLst/>
                    <a:gdLst>
                      <a:gd name="T0" fmla="*/ 0 w 3744"/>
                      <a:gd name="T1" fmla="*/ 0 h 192"/>
                      <a:gd name="T2" fmla="*/ 2 w 3744"/>
                      <a:gd name="T3" fmla="*/ 0 h 192"/>
                      <a:gd name="T4" fmla="*/ 2 w 3744"/>
                      <a:gd name="T5" fmla="*/ 835 h 192"/>
                      <a:gd name="T6" fmla="*/ 9 w 3744"/>
                      <a:gd name="T7" fmla="*/ 835 h 192"/>
                      <a:gd name="T8" fmla="*/ 9 w 3744"/>
                      <a:gd name="T9" fmla="*/ 1657 h 192"/>
                      <a:gd name="T10" fmla="*/ 11 w 3744"/>
                      <a:gd name="T11" fmla="*/ 1657 h 192"/>
                      <a:gd name="T12" fmla="*/ 11 w 3744"/>
                      <a:gd name="T13" fmla="*/ 835 h 192"/>
                      <a:gd name="T14" fmla="*/ 68 w 3744"/>
                      <a:gd name="T15" fmla="*/ 835 h 192"/>
                      <a:gd name="T16" fmla="*/ 68 w 3744"/>
                      <a:gd name="T17" fmla="*/ 0 h 192"/>
                      <a:gd name="T18" fmla="*/ 69 w 3744"/>
                      <a:gd name="T19" fmla="*/ 0 h 192"/>
                      <a:gd name="T20" fmla="*/ 69 w 3744"/>
                      <a:gd name="T21" fmla="*/ 835 h 192"/>
                      <a:gd name="T22" fmla="*/ 82 w 3744"/>
                      <a:gd name="T23" fmla="*/ 835 h 192"/>
                      <a:gd name="T24" fmla="*/ 82 w 3744"/>
                      <a:gd name="T25" fmla="*/ 1657 h 192"/>
                      <a:gd name="T26" fmla="*/ 85 w 3744"/>
                      <a:gd name="T27" fmla="*/ 1657 h 192"/>
                      <a:gd name="T28" fmla="*/ 82 w 3744"/>
                      <a:gd name="T29" fmla="*/ 1657 h 192"/>
                      <a:gd name="T30" fmla="*/ 82 w 3744"/>
                      <a:gd name="T31" fmla="*/ 835 h 192"/>
                      <a:gd name="T32" fmla="*/ 0 w 3744"/>
                      <a:gd name="T33" fmla="*/ 835 h 192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3744" h="192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96" y="96"/>
                        </a:lnTo>
                        <a:lnTo>
                          <a:pt x="384" y="96"/>
                        </a:lnTo>
                        <a:lnTo>
                          <a:pt x="384" y="192"/>
                        </a:lnTo>
                        <a:lnTo>
                          <a:pt x="480" y="192"/>
                        </a:lnTo>
                        <a:lnTo>
                          <a:pt x="480" y="96"/>
                        </a:lnTo>
                        <a:lnTo>
                          <a:pt x="2976" y="96"/>
                        </a:lnTo>
                        <a:lnTo>
                          <a:pt x="2976" y="0"/>
                        </a:lnTo>
                        <a:lnTo>
                          <a:pt x="3072" y="0"/>
                        </a:lnTo>
                        <a:lnTo>
                          <a:pt x="3072" y="96"/>
                        </a:lnTo>
                        <a:lnTo>
                          <a:pt x="3648" y="96"/>
                        </a:lnTo>
                        <a:lnTo>
                          <a:pt x="3648" y="192"/>
                        </a:lnTo>
                        <a:lnTo>
                          <a:pt x="3744" y="192"/>
                        </a:lnTo>
                        <a:lnTo>
                          <a:pt x="3648" y="192"/>
                        </a:lnTo>
                        <a:lnTo>
                          <a:pt x="3648" y="96"/>
                        </a:lnTo>
                        <a:lnTo>
                          <a:pt x="0" y="96"/>
                        </a:ln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chemeClr val="tx1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2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3336" y="1632"/>
                    <a:ext cx="231" cy="5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marL="342900" indent="-3429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20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1pPr>
                    <a:lvl2pPr marL="742950" indent="-28575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2pPr>
                    <a:lvl3pPr marL="11430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6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3pPr>
                    <a:lvl4pPr marL="16002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4pPr>
                    <a:lvl5pPr marL="20574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hlink"/>
                      </a:buClr>
                      <a:buSzPct val="120000"/>
                      <a:buFontTx/>
                      <a:buNone/>
                      <a:defRPr/>
                    </a:pPr>
                    <a:r>
                      <a:rPr lang="en-US" altLang="en-US" sz="2160" smtClean="0">
                        <a:latin typeface="Comic Sans MS" panose="030F0702030302020204" pitchFamily="66" charset="0"/>
                      </a:rPr>
                      <a:t>A</a:t>
                    </a:r>
                  </a:p>
                </p:txBody>
              </p:sp>
              <p:sp>
                <p:nvSpPr>
                  <p:cNvPr id="2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2832"/>
                    <a:ext cx="152" cy="34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marL="342900" indent="-3429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20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1pPr>
                    <a:lvl2pPr marL="742950" indent="-28575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2pPr>
                    <a:lvl3pPr marL="11430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6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3pPr>
                    <a:lvl4pPr marL="16002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4pPr>
                    <a:lvl5pPr marL="20574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hlink"/>
                      </a:buClr>
                      <a:buSzPct val="120000"/>
                      <a:buFontTx/>
                      <a:buNone/>
                      <a:defRPr/>
                    </a:pPr>
                    <a:r>
                      <a:rPr lang="en-US" altLang="en-US" sz="2160" smtClean="0">
                        <a:latin typeface="Comic Sans MS" panose="030F0702030302020204" pitchFamily="66" charset="0"/>
                      </a:rPr>
                      <a:t>H</a:t>
                    </a:r>
                  </a:p>
                </p:txBody>
              </p:sp>
              <p:sp>
                <p:nvSpPr>
                  <p:cNvPr id="2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3515" y="2526"/>
                    <a:ext cx="178" cy="34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marL="342900" indent="-3429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20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1pPr>
                    <a:lvl2pPr marL="742950" indent="-28575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2pPr>
                    <a:lvl3pPr marL="11430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6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3pPr>
                    <a:lvl4pPr marL="16002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4pPr>
                    <a:lvl5pPr marL="20574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hlink"/>
                      </a:buClr>
                      <a:buSzPct val="120000"/>
                      <a:buFontTx/>
                      <a:buNone/>
                      <a:defRPr/>
                    </a:pPr>
                    <a:r>
                      <a:rPr lang="en-US" altLang="en-US" sz="2160" smtClean="0">
                        <a:latin typeface="Comic Sans MS" panose="030F0702030302020204" pitchFamily="66" charset="0"/>
                      </a:rPr>
                      <a:t>H’</a:t>
                    </a:r>
                  </a:p>
                </p:txBody>
              </p:sp>
              <p:sp>
                <p:nvSpPr>
                  <p:cNvPr id="29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3504" y="3600"/>
                    <a:ext cx="204" cy="48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marL="342900" indent="-3429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20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1pPr>
                    <a:lvl2pPr marL="742950" indent="-28575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2pPr>
                    <a:lvl3pPr marL="11430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6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3pPr>
                    <a:lvl4pPr marL="16002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4pPr>
                    <a:lvl5pPr marL="20574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hlink"/>
                      </a:buClr>
                      <a:buSzPct val="120000"/>
                      <a:buFontTx/>
                      <a:buNone/>
                      <a:defRPr/>
                    </a:pPr>
                    <a:r>
                      <a:rPr lang="en-US" altLang="en-US" sz="2160" smtClean="0">
                        <a:latin typeface="Comic Sans MS" panose="030F0702030302020204" pitchFamily="66" charset="0"/>
                      </a:rPr>
                      <a:t>A’</a:t>
                    </a:r>
                  </a:p>
                </p:txBody>
              </p:sp>
              <p:sp>
                <p:nvSpPr>
                  <p:cNvPr id="30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5032" y="1785"/>
                    <a:ext cx="1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marL="342900" indent="-3429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20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1pPr>
                    <a:lvl2pPr marL="742950" indent="-28575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2pPr>
                    <a:lvl3pPr marL="11430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6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3pPr>
                    <a:lvl4pPr marL="16002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4pPr>
                    <a:lvl5pPr marL="20574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hlink"/>
                      </a:buClr>
                      <a:buSzPct val="120000"/>
                      <a:buFontTx/>
                      <a:buNone/>
                      <a:defRPr/>
                    </a:pPr>
                    <a:r>
                      <a:rPr lang="en-US" altLang="en-US" sz="2160" smtClean="0">
                        <a:latin typeface="Comic Sans MS" panose="030F0702030302020204" pitchFamily="66" charset="0"/>
                      </a:rPr>
                      <a:t>M</a:t>
                    </a:r>
                  </a:p>
                </p:txBody>
              </p:sp>
              <p:sp>
                <p:nvSpPr>
                  <p:cNvPr id="31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3005" y="1701"/>
                    <a:ext cx="178" cy="4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marL="342900" indent="-3429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20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1pPr>
                    <a:lvl2pPr marL="742950" indent="-28575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2pPr>
                    <a:lvl3pPr marL="11430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6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3pPr>
                    <a:lvl4pPr marL="16002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4pPr>
                    <a:lvl5pPr marL="20574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hlink"/>
                      </a:buClr>
                      <a:buSzPct val="120000"/>
                      <a:buFontTx/>
                      <a:buNone/>
                      <a:defRPr/>
                    </a:pPr>
                    <a:r>
                      <a:rPr lang="en-US" altLang="en-US" sz="2160" smtClean="0">
                        <a:latin typeface="Comic Sans MS" panose="030F0702030302020204" pitchFamily="66" charset="0"/>
                      </a:rPr>
                      <a:t>a</a:t>
                    </a:r>
                  </a:p>
                </p:txBody>
              </p:sp>
              <p:sp>
                <p:nvSpPr>
                  <p:cNvPr id="32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5325" y="2526"/>
                    <a:ext cx="128" cy="34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marL="342900" indent="-3429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20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1pPr>
                    <a:lvl2pPr marL="742950" indent="-28575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2pPr>
                    <a:lvl3pPr marL="11430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6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3pPr>
                    <a:lvl4pPr marL="16002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4pPr>
                    <a:lvl5pPr marL="20574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hlink"/>
                      </a:buClr>
                      <a:buSzPct val="120000"/>
                      <a:buFontTx/>
                      <a:buNone/>
                      <a:defRPr/>
                    </a:pPr>
                    <a:r>
                      <a:rPr lang="en-US" altLang="en-US" sz="2160" smtClean="0">
                        <a:latin typeface="Comic Sans MS" panose="030F0702030302020204" pitchFamily="66" charset="0"/>
                      </a:rPr>
                      <a:t>K’</a:t>
                    </a:r>
                  </a:p>
                </p:txBody>
              </p:sp>
              <p:sp>
                <p:nvSpPr>
                  <p:cNvPr id="33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4896" y="2832"/>
                    <a:ext cx="127" cy="34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marL="342900" indent="-3429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20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1pPr>
                    <a:lvl2pPr marL="742950" indent="-28575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2pPr>
                    <a:lvl3pPr marL="11430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6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3pPr>
                    <a:lvl4pPr marL="16002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4pPr>
                    <a:lvl5pPr marL="20574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hlink"/>
                      </a:buClr>
                      <a:buSzPct val="120000"/>
                      <a:buFontTx/>
                      <a:buNone/>
                      <a:defRPr/>
                    </a:pPr>
                    <a:r>
                      <a:rPr lang="en-US" altLang="en-US" sz="2160" smtClean="0">
                        <a:latin typeface="Comic Sans MS" panose="030F0702030302020204" pitchFamily="66" charset="0"/>
                      </a:rPr>
                      <a:t>K</a:t>
                    </a:r>
                  </a:p>
                </p:txBody>
              </p:sp>
              <p:sp>
                <p:nvSpPr>
                  <p:cNvPr id="34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5462" y="3464"/>
                    <a:ext cx="153" cy="34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marL="342900" indent="-3429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20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1pPr>
                    <a:lvl2pPr marL="742950" indent="-28575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2pPr>
                    <a:lvl3pPr marL="11430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6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3pPr>
                    <a:lvl4pPr marL="16002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4pPr>
                    <a:lvl5pPr marL="20574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hlink"/>
                      </a:buClr>
                      <a:buSzPct val="120000"/>
                      <a:buFontTx/>
                      <a:buNone/>
                      <a:defRPr/>
                    </a:pPr>
                    <a:r>
                      <a:rPr lang="en-US" altLang="en-US" sz="2160" smtClean="0">
                        <a:latin typeface="Comic Sans MS" panose="030F0702030302020204" pitchFamily="66" charset="0"/>
                      </a:rPr>
                      <a:t>M’</a:t>
                    </a:r>
                  </a:p>
                </p:txBody>
              </p:sp>
              <p:sp>
                <p:nvSpPr>
                  <p:cNvPr id="35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5423" y="3072"/>
                    <a:ext cx="127" cy="34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marL="342900" indent="-3429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20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1pPr>
                    <a:lvl2pPr marL="742950" indent="-28575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2pPr>
                    <a:lvl3pPr marL="11430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6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3pPr>
                    <a:lvl4pPr marL="16002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4pPr>
                    <a:lvl5pPr marL="20574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hlink"/>
                      </a:buClr>
                      <a:buSzPct val="120000"/>
                      <a:buFontTx/>
                      <a:buNone/>
                      <a:defRPr/>
                    </a:pPr>
                    <a:r>
                      <a:rPr lang="en-US" altLang="en-US" sz="2160" smtClean="0">
                        <a:latin typeface="Comic Sans MS" panose="030F0702030302020204" pitchFamily="66" charset="0"/>
                      </a:rPr>
                      <a:t>h</a:t>
                    </a:r>
                  </a:p>
                </p:txBody>
              </p:sp>
              <p:sp>
                <p:nvSpPr>
                  <p:cNvPr id="36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2594"/>
                    <a:ext cx="153" cy="41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marL="342900" indent="-3429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20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1pPr>
                    <a:lvl2pPr marL="742950" indent="-28575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2pPr>
                    <a:lvl3pPr marL="11430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6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3pPr>
                    <a:lvl4pPr marL="16002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4pPr>
                    <a:lvl5pPr marL="20574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hlink"/>
                      </a:buClr>
                      <a:buSzPct val="120000"/>
                      <a:buFontTx/>
                      <a:buNone/>
                      <a:defRPr/>
                    </a:pPr>
                    <a:r>
                      <a:rPr lang="en-US" altLang="en-US" sz="2160" smtClean="0">
                        <a:latin typeface="Comic Sans MS" panose="030F0702030302020204" pitchFamily="66" charset="0"/>
                      </a:rPr>
                      <a:t>b</a:t>
                    </a:r>
                  </a:p>
                </p:txBody>
              </p:sp>
              <p:sp>
                <p:nvSpPr>
                  <p:cNvPr id="37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3030" y="3420"/>
                    <a:ext cx="127" cy="41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marL="342900" indent="-3429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20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1pPr>
                    <a:lvl2pPr marL="742950" indent="-28575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2pPr>
                    <a:lvl3pPr marL="11430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6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3pPr>
                    <a:lvl4pPr marL="16002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4pPr>
                    <a:lvl5pPr marL="20574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hlink"/>
                      </a:buClr>
                      <a:buSzPct val="120000"/>
                      <a:buFontTx/>
                      <a:buNone/>
                      <a:defRPr/>
                    </a:pPr>
                    <a:r>
                      <a:rPr lang="en-US" altLang="en-US" sz="2160" smtClean="0">
                        <a:latin typeface="Comic Sans MS" panose="030F0702030302020204" pitchFamily="66" charset="0"/>
                      </a:rPr>
                      <a:t>a’</a:t>
                    </a:r>
                  </a:p>
                </p:txBody>
              </p:sp>
              <p:sp>
                <p:nvSpPr>
                  <p:cNvPr id="38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5040" y="2256"/>
                    <a:ext cx="128" cy="34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marL="342900" indent="-3429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20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1pPr>
                    <a:lvl2pPr marL="742950" indent="-28575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2pPr>
                    <a:lvl3pPr marL="11430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6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3pPr>
                    <a:lvl4pPr marL="16002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4pPr>
                    <a:lvl5pPr marL="20574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hlink"/>
                      </a:buClr>
                      <a:buSzPct val="120000"/>
                      <a:buFontTx/>
                      <a:buNone/>
                      <a:defRPr/>
                    </a:pPr>
                    <a:r>
                      <a:rPr lang="en-US" altLang="en-US" sz="2160" smtClean="0">
                        <a:latin typeface="Comic Sans MS" panose="030F0702030302020204" pitchFamily="66" charset="0"/>
                      </a:rPr>
                      <a:t>h</a:t>
                    </a:r>
                  </a:p>
                </p:txBody>
              </p:sp>
              <p:sp>
                <p:nvSpPr>
                  <p:cNvPr id="39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3648" y="3120"/>
                    <a:ext cx="128" cy="34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marL="342900" indent="-3429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20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1pPr>
                    <a:lvl2pPr marL="742950" indent="-28575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2pPr>
                    <a:lvl3pPr marL="11430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6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3pPr>
                    <a:lvl4pPr marL="16002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4pPr>
                    <a:lvl5pPr marL="20574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hlink"/>
                      </a:buClr>
                      <a:buSzPct val="120000"/>
                      <a:buFontTx/>
                      <a:buNone/>
                      <a:defRPr/>
                    </a:pPr>
                    <a:r>
                      <a:rPr lang="en-US" altLang="en-US" sz="2160" smtClean="0">
                        <a:latin typeface="Comic Sans MS" panose="030F0702030302020204" pitchFamily="66" charset="0"/>
                      </a:rPr>
                      <a:t>h</a:t>
                    </a:r>
                  </a:p>
                </p:txBody>
              </p:sp>
              <p:sp>
                <p:nvSpPr>
                  <p:cNvPr id="40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3456" y="2208"/>
                    <a:ext cx="12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marL="342900" indent="-3429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20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1pPr>
                    <a:lvl2pPr marL="742950" indent="-28575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2pPr>
                    <a:lvl3pPr marL="11430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6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3pPr>
                    <a:lvl4pPr marL="16002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4pPr>
                    <a:lvl5pPr marL="2057400" indent="-228600">
                      <a:spcBef>
                        <a:spcPts val="1000"/>
                      </a:spcBef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rgbClr val="8AD0D6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chemeClr val="tx1"/>
                        </a:solidFill>
                        <a:latin typeface="Century Gothic" panose="020B0502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hlink"/>
                      </a:buClr>
                      <a:buSzPct val="120000"/>
                      <a:buFontTx/>
                      <a:buNone/>
                      <a:defRPr/>
                    </a:pPr>
                    <a:r>
                      <a:rPr lang="en-US" altLang="en-US" sz="2160" smtClean="0">
                        <a:latin typeface="Comic Sans MS" panose="030F0702030302020204" pitchFamily="66" charset="0"/>
                      </a:rPr>
                      <a:t>h</a:t>
                    </a:r>
                  </a:p>
                </p:txBody>
              </p:sp>
            </p:grpSp>
            <p:sp>
              <p:nvSpPr>
                <p:cNvPr id="14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2880" y="2207"/>
                  <a:ext cx="384" cy="34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en-US" sz="2880" smtClean="0">
                      <a:latin typeface="Comic Sans MS" panose="030F0702030302020204" pitchFamily="66" charset="0"/>
                    </a:rPr>
                    <a:t>(I)</a:t>
                  </a:r>
                </a:p>
              </p:txBody>
            </p:sp>
            <p:sp>
              <p:nvSpPr>
                <p:cNvPr id="15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2928" y="3120"/>
                  <a:ext cx="480" cy="3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20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rgbClr val="8AD0D6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chemeClr val="tx1"/>
                      </a:solidFill>
                      <a:latin typeface="Century Gothic" panose="020B0502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en-US" sz="2880" smtClean="0">
                      <a:latin typeface="Comic Sans MS" panose="030F0702030302020204" pitchFamily="66" charset="0"/>
                    </a:rPr>
                    <a:t>(II)</a:t>
                  </a:r>
                </a:p>
              </p:txBody>
            </p:sp>
          </p:grpSp>
          <p:sp>
            <p:nvSpPr>
              <p:cNvPr id="11" name="Line 52"/>
              <p:cNvSpPr>
                <a:spLocks noChangeShapeType="1"/>
              </p:cNvSpPr>
              <p:nvPr/>
            </p:nvSpPr>
            <p:spPr bwMode="auto">
              <a:xfrm>
                <a:off x="3084" y="1083"/>
                <a:ext cx="2292" cy="21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1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12" name="Line 55"/>
              <p:cNvSpPr>
                <a:spLocks noChangeShapeType="1"/>
              </p:cNvSpPr>
              <p:nvPr/>
            </p:nvSpPr>
            <p:spPr bwMode="auto">
              <a:xfrm flipV="1">
                <a:off x="3102" y="2400"/>
                <a:ext cx="2658" cy="9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1"/>
                  </a:solidFill>
                  <a:latin typeface="Comic Sans MS" panose="030F0702030302020204" pitchFamily="66" charset="0"/>
                </a:endParaRPr>
              </a:p>
            </p:txBody>
          </p:sp>
        </p:grpSp>
      </p:grpSp>
      <p:sp>
        <p:nvSpPr>
          <p:cNvPr id="41" name="Text Box 60"/>
          <p:cNvSpPr txBox="1">
            <a:spLocks noChangeArrowheads="1"/>
          </p:cNvSpPr>
          <p:nvPr/>
        </p:nvSpPr>
        <p:spPr bwMode="auto">
          <a:xfrm>
            <a:off x="826973" y="2912400"/>
            <a:ext cx="6926481" cy="1497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3360" smtClean="0">
                <a:latin typeface="Comic Sans MS" panose="030F0702030302020204" pitchFamily="66" charset="0"/>
              </a:rPr>
              <a:t>?</a:t>
            </a:r>
            <a:r>
              <a:rPr lang="en-US" altLang="en-US" sz="2880" smtClean="0">
                <a:latin typeface="Comic Sans MS" panose="030F0702030302020204" pitchFamily="66" charset="0"/>
              </a:rPr>
              <a:t> Các điểm cách đường thẳng b một khoảng bằng h nằm trên đường thẳng nào?</a:t>
            </a:r>
          </a:p>
        </p:txBody>
      </p:sp>
      <p:sp>
        <p:nvSpPr>
          <p:cNvPr id="42" name="Text Box 61"/>
          <p:cNvSpPr txBox="1">
            <a:spLocks noChangeArrowheads="1"/>
          </p:cNvSpPr>
          <p:nvPr/>
        </p:nvSpPr>
        <p:spPr bwMode="auto">
          <a:xfrm>
            <a:off x="789074" y="2922516"/>
            <a:ext cx="4846638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800" smtClean="0">
                <a:latin typeface="Comic Sans MS" panose="030F0702030302020204" pitchFamily="66" charset="0"/>
              </a:rPr>
              <a:t>* </a:t>
            </a:r>
            <a:r>
              <a:rPr lang="en-US" altLang="en-US" sz="2800" b="1" u="sng" smtClean="0">
                <a:latin typeface="Comic Sans MS" panose="030F0702030302020204" pitchFamily="66" charset="0"/>
              </a:rPr>
              <a:t>Tính chất.</a:t>
            </a:r>
            <a:r>
              <a:rPr lang="en-US" altLang="en-US" sz="2800" smtClean="0">
                <a:latin typeface="Comic Sans MS" panose="030F0702030302020204" pitchFamily="66" charset="0"/>
              </a:rPr>
              <a:t> Các điểm cách đường thẳng b một khoảng bằng h nằm trên hai đường thẳng song song với b và cách b một khoảng cách bằng h.</a:t>
            </a:r>
          </a:p>
        </p:txBody>
      </p:sp>
    </p:spTree>
    <p:extLst>
      <p:ext uri="{BB962C8B-B14F-4D97-AF65-F5344CB8AC3E}">
        <p14:creationId xmlns:p14="http://schemas.microsoft.com/office/powerpoint/2010/main" val="3887328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7" presetClass="exit" presetSubtype="8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00FF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1" grpId="1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956282" y="2068109"/>
            <a:ext cx="132240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3200" smtClean="0">
                <a:solidFill>
                  <a:srgbClr val="0070C0"/>
                </a:solidFill>
                <a:latin typeface="Comic Sans MS" panose="030F0702030302020204" pitchFamily="66" charset="0"/>
              </a:rPr>
              <a:t>2. Tính chất của các </a:t>
            </a:r>
            <a:r>
              <a:rPr lang="vi-VN" altLang="en-US" sz="3200" smtClean="0">
                <a:solidFill>
                  <a:srgbClr val="0070C0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3200" smtClean="0">
                <a:solidFill>
                  <a:srgbClr val="0070C0"/>
                </a:solidFill>
                <a:latin typeface="Comic Sans MS" panose="030F0702030302020204" pitchFamily="66" charset="0"/>
              </a:rPr>
              <a:t>iểm cách </a:t>
            </a:r>
            <a:r>
              <a:rPr lang="vi-VN" altLang="en-US" sz="3200" smtClean="0">
                <a:solidFill>
                  <a:srgbClr val="0070C0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3200" smtClean="0">
                <a:solidFill>
                  <a:srgbClr val="0070C0"/>
                </a:solidFill>
                <a:latin typeface="Comic Sans MS" panose="030F0702030302020204" pitchFamily="66" charset="0"/>
              </a:rPr>
              <a:t>ều một </a:t>
            </a:r>
            <a:r>
              <a:rPr lang="vi-VN" altLang="en-US" sz="3200" smtClean="0">
                <a:solidFill>
                  <a:srgbClr val="0070C0"/>
                </a:solidFill>
                <a:latin typeface="Times New Roman" panose="02020603050405020304" pitchFamily="18" charset="0"/>
              </a:rPr>
              <a:t>đư</a:t>
            </a:r>
            <a:r>
              <a:rPr lang="en-US" altLang="en-US" sz="3200" smtClean="0">
                <a:solidFill>
                  <a:srgbClr val="0070C0"/>
                </a:solidFill>
                <a:latin typeface="Comic Sans MS" panose="030F0702030302020204" pitchFamily="66" charset="0"/>
              </a:rPr>
              <a:t>ờng thẳng cho tr</a:t>
            </a:r>
            <a:r>
              <a:rPr lang="vi-VN" altLang="en-US" sz="3200" smtClean="0">
                <a:solidFill>
                  <a:srgbClr val="0070C0"/>
                </a:solidFill>
                <a:latin typeface="Times New Roman" panose="02020603050405020304" pitchFamily="18" charset="0"/>
              </a:rPr>
              <a:t>ư</a:t>
            </a:r>
            <a:r>
              <a:rPr lang="en-US" altLang="en-US" sz="3200" smtClean="0">
                <a:solidFill>
                  <a:srgbClr val="0070C0"/>
                </a:solidFill>
                <a:latin typeface="Comic Sans MS" panose="030F0702030302020204" pitchFamily="66" charset="0"/>
              </a:rPr>
              <a:t>ớc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97068"/>
              </p:ext>
            </p:extLst>
          </p:nvPr>
        </p:nvGraphicFramePr>
        <p:xfrm>
          <a:off x="8660102" y="3877859"/>
          <a:ext cx="1365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0102" y="3877859"/>
                        <a:ext cx="1365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95782" y="7642774"/>
              <a:ext cx="1904" cy="1906"/>
            </p14:xfrm>
          </p:contentPart>
        </mc:Choice>
        <mc:Fallback xmlns="">
          <p:pic>
            <p:nvPicPr>
              <p:cNvPr id="5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046278" y="7593218"/>
                <a:ext cx="100912" cy="101018"/>
              </a:xfrm>
              <a:prstGeom prst="rect">
                <a:avLst/>
              </a:prstGeom>
            </p:spPr>
          </p:pic>
        </mc:Fallback>
      </mc:AlternateContent>
      <p:sp>
        <p:nvSpPr>
          <p:cNvPr id="6" name="Text Box 42"/>
          <p:cNvSpPr txBox="1">
            <a:spLocks noChangeArrowheads="1"/>
          </p:cNvSpPr>
          <p:nvPr/>
        </p:nvSpPr>
        <p:spPr bwMode="auto">
          <a:xfrm>
            <a:off x="956282" y="2598843"/>
            <a:ext cx="10240962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1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9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* </a:t>
            </a:r>
            <a:r>
              <a:rPr lang="en-US" altLang="en-US" b="1" u="sng">
                <a:solidFill>
                  <a:srgbClr val="00FF00"/>
                </a:solidFill>
                <a:latin typeface="Comic Sans MS" panose="030F0702030302020204" pitchFamily="66" charset="0"/>
              </a:rPr>
              <a:t>Tính chất.</a:t>
            </a:r>
            <a:r>
              <a:rPr lang="en-US" altLang="en-US">
                <a:latin typeface="Comic Sans MS" panose="030F0702030302020204" pitchFamily="66" charset="0"/>
              </a:rPr>
              <a:t> Các điểm cách đường thẳng b một khoảng bằng h nằm trên hai đường thẳng song song với b và cách b một khoảng cách bằng h.</a:t>
            </a:r>
          </a:p>
        </p:txBody>
      </p:sp>
      <p:sp>
        <p:nvSpPr>
          <p:cNvPr id="7" name="Text Box 44"/>
          <p:cNvSpPr txBox="1">
            <a:spLocks noChangeArrowheads="1"/>
          </p:cNvSpPr>
          <p:nvPr/>
        </p:nvSpPr>
        <p:spPr bwMode="auto">
          <a:xfrm>
            <a:off x="864207" y="3633384"/>
            <a:ext cx="9111789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880" b="1" smtClean="0">
                <a:solidFill>
                  <a:srgbClr val="00CC00"/>
                </a:solidFill>
                <a:latin typeface="Comic Sans MS" panose="030F0702030302020204" pitchFamily="66" charset="0"/>
              </a:rPr>
              <a:t>?3</a:t>
            </a:r>
            <a:r>
              <a:rPr lang="en-US" altLang="en-US" sz="2880" smtClean="0">
                <a:latin typeface="Comic Sans MS" panose="030F0702030302020204" pitchFamily="66" charset="0"/>
              </a:rPr>
              <a:t>.</a:t>
            </a:r>
            <a:r>
              <a:rPr lang="en-US" altLang="en-US" sz="2400" smtClean="0">
                <a:latin typeface="Comic Sans MS" panose="030F0702030302020204" pitchFamily="66" charset="0"/>
              </a:rPr>
              <a:t> Xét các tam giác ABC có cạnh BC cố định, đường cao ứng với cạnh BC luôn bằng 2 cm (hình vẽ). Đỉnh A của các tam giác nằm trên đường nào?</a:t>
            </a:r>
          </a:p>
        </p:txBody>
      </p:sp>
      <p:grpSp>
        <p:nvGrpSpPr>
          <p:cNvPr id="8" name="Group 69"/>
          <p:cNvGrpSpPr>
            <a:grpSpLocks/>
          </p:cNvGrpSpPr>
          <p:nvPr/>
        </p:nvGrpSpPr>
        <p:grpSpPr bwMode="auto">
          <a:xfrm>
            <a:off x="9701676" y="3427448"/>
            <a:ext cx="4572000" cy="3073089"/>
            <a:chOff x="3267" y="1911"/>
            <a:chExt cx="2400" cy="1613"/>
          </a:xfrm>
        </p:grpSpPr>
        <p:grpSp>
          <p:nvGrpSpPr>
            <p:cNvPr id="9" name="Group 46"/>
            <p:cNvGrpSpPr>
              <a:grpSpLocks/>
            </p:cNvGrpSpPr>
            <p:nvPr/>
          </p:nvGrpSpPr>
          <p:grpSpPr bwMode="auto">
            <a:xfrm>
              <a:off x="3267" y="1911"/>
              <a:ext cx="2400" cy="1613"/>
              <a:chOff x="2880" y="1488"/>
              <a:chExt cx="2400" cy="1613"/>
            </a:xfrm>
          </p:grpSpPr>
          <p:sp>
            <p:nvSpPr>
              <p:cNvPr id="11" name="Line 47"/>
              <p:cNvSpPr>
                <a:spLocks noChangeShapeType="1"/>
              </p:cNvSpPr>
              <p:nvPr/>
            </p:nvSpPr>
            <p:spPr bwMode="auto">
              <a:xfrm flipV="1">
                <a:off x="3360" y="1776"/>
                <a:ext cx="1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" name="Line 48"/>
              <p:cNvSpPr>
                <a:spLocks noChangeShapeType="1"/>
              </p:cNvSpPr>
              <p:nvPr/>
            </p:nvSpPr>
            <p:spPr bwMode="auto">
              <a:xfrm flipH="1">
                <a:off x="2928" y="1776"/>
                <a:ext cx="432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" name="Line 49"/>
              <p:cNvSpPr>
                <a:spLocks noChangeShapeType="1"/>
              </p:cNvSpPr>
              <p:nvPr/>
            </p:nvSpPr>
            <p:spPr bwMode="auto">
              <a:xfrm flipH="1" flipV="1">
                <a:off x="3360" y="1776"/>
                <a:ext cx="1248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" name="Line 50"/>
              <p:cNvSpPr>
                <a:spLocks noChangeShapeType="1"/>
              </p:cNvSpPr>
              <p:nvPr/>
            </p:nvSpPr>
            <p:spPr bwMode="auto">
              <a:xfrm flipV="1">
                <a:off x="4944" y="1776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" name="Line 51"/>
              <p:cNvSpPr>
                <a:spLocks noChangeShapeType="1"/>
              </p:cNvSpPr>
              <p:nvPr/>
            </p:nvSpPr>
            <p:spPr bwMode="auto">
              <a:xfrm flipH="1">
                <a:off x="4608" y="1776"/>
                <a:ext cx="336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6" name="Line 52"/>
              <p:cNvSpPr>
                <a:spLocks noChangeShapeType="1"/>
              </p:cNvSpPr>
              <p:nvPr/>
            </p:nvSpPr>
            <p:spPr bwMode="auto">
              <a:xfrm flipH="1">
                <a:off x="2928" y="1776"/>
                <a:ext cx="2016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7" name="Freeform 53"/>
              <p:cNvSpPr>
                <a:spLocks/>
              </p:cNvSpPr>
              <p:nvPr/>
            </p:nvSpPr>
            <p:spPr bwMode="auto">
              <a:xfrm>
                <a:off x="4944" y="2688"/>
                <a:ext cx="96" cy="96"/>
              </a:xfrm>
              <a:custGeom>
                <a:avLst/>
                <a:gdLst>
                  <a:gd name="T0" fmla="*/ 0 w 96"/>
                  <a:gd name="T1" fmla="*/ 0 h 96"/>
                  <a:gd name="T2" fmla="*/ 96 w 96"/>
                  <a:gd name="T3" fmla="*/ 0 h 96"/>
                  <a:gd name="T4" fmla="*/ 96 w 96"/>
                  <a:gd name="T5" fmla="*/ 96 h 96"/>
                  <a:gd name="T6" fmla="*/ 0 w 96"/>
                  <a:gd name="T7" fmla="*/ 96 h 9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6" h="96">
                    <a:moveTo>
                      <a:pt x="0" y="0"/>
                    </a:moveTo>
                    <a:lnTo>
                      <a:pt x="96" y="0"/>
                    </a:lnTo>
                    <a:lnTo>
                      <a:pt x="96" y="96"/>
                    </a:lnTo>
                    <a:lnTo>
                      <a:pt x="0" y="96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8" name="Freeform 54"/>
              <p:cNvSpPr>
                <a:spLocks/>
              </p:cNvSpPr>
              <p:nvPr/>
            </p:nvSpPr>
            <p:spPr bwMode="auto">
              <a:xfrm>
                <a:off x="3360" y="2688"/>
                <a:ext cx="96" cy="96"/>
              </a:xfrm>
              <a:custGeom>
                <a:avLst/>
                <a:gdLst>
                  <a:gd name="T0" fmla="*/ 0 w 96"/>
                  <a:gd name="T1" fmla="*/ 0 h 144"/>
                  <a:gd name="T2" fmla="*/ 96 w 96"/>
                  <a:gd name="T3" fmla="*/ 0 h 144"/>
                  <a:gd name="T4" fmla="*/ 96 w 96"/>
                  <a:gd name="T5" fmla="*/ 13 h 144"/>
                  <a:gd name="T6" fmla="*/ 0 w 96"/>
                  <a:gd name="T7" fmla="*/ 13 h 14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6" h="144">
                    <a:moveTo>
                      <a:pt x="0" y="0"/>
                    </a:moveTo>
                    <a:lnTo>
                      <a:pt x="96" y="0"/>
                    </a:lnTo>
                    <a:lnTo>
                      <a:pt x="96" y="144"/>
                    </a:lnTo>
                    <a:lnTo>
                      <a:pt x="0" y="144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9" name="Rectangle 55"/>
              <p:cNvSpPr>
                <a:spLocks noChangeArrowheads="1"/>
              </p:cNvSpPr>
              <p:nvPr/>
            </p:nvSpPr>
            <p:spPr bwMode="auto">
              <a:xfrm>
                <a:off x="3120" y="1488"/>
                <a:ext cx="288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880" smtClean="0">
                    <a:latin typeface="Comic Sans MS" panose="030F0702030302020204" pitchFamily="66" charset="0"/>
                  </a:rPr>
                  <a:t>A</a:t>
                </a:r>
              </a:p>
            </p:txBody>
          </p:sp>
          <p:sp>
            <p:nvSpPr>
              <p:cNvPr id="20" name="Rectangle 56"/>
              <p:cNvSpPr>
                <a:spLocks noChangeArrowheads="1"/>
              </p:cNvSpPr>
              <p:nvPr/>
            </p:nvSpPr>
            <p:spPr bwMode="auto">
              <a:xfrm>
                <a:off x="4800" y="1488"/>
                <a:ext cx="288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880" smtClean="0">
                    <a:latin typeface="Comic Sans MS" panose="030F0702030302020204" pitchFamily="66" charset="0"/>
                  </a:rPr>
                  <a:t>A’</a:t>
                </a:r>
              </a:p>
            </p:txBody>
          </p:sp>
          <p:sp>
            <p:nvSpPr>
              <p:cNvPr id="21" name="Rectangle 57"/>
              <p:cNvSpPr>
                <a:spLocks noChangeArrowheads="1"/>
              </p:cNvSpPr>
              <p:nvPr/>
            </p:nvSpPr>
            <p:spPr bwMode="auto">
              <a:xfrm>
                <a:off x="2880" y="2832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880" smtClean="0">
                    <a:latin typeface="Comic Sans MS" panose="030F0702030302020204" pitchFamily="66" charset="0"/>
                  </a:rPr>
                  <a:t>B</a:t>
                </a:r>
              </a:p>
            </p:txBody>
          </p:sp>
          <p:sp>
            <p:nvSpPr>
              <p:cNvPr id="22" name="Rectangle 58"/>
              <p:cNvSpPr>
                <a:spLocks noChangeArrowheads="1"/>
              </p:cNvSpPr>
              <p:nvPr/>
            </p:nvSpPr>
            <p:spPr bwMode="auto">
              <a:xfrm>
                <a:off x="3264" y="2784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880" smtClean="0">
                    <a:latin typeface="Comic Sans MS" panose="030F0702030302020204" pitchFamily="66" charset="0"/>
                  </a:rPr>
                  <a:t>H</a:t>
                </a:r>
              </a:p>
            </p:txBody>
          </p:sp>
          <p:sp>
            <p:nvSpPr>
              <p:cNvPr id="23" name="Rectangle 59"/>
              <p:cNvSpPr>
                <a:spLocks noChangeArrowheads="1"/>
              </p:cNvSpPr>
              <p:nvPr/>
            </p:nvSpPr>
            <p:spPr bwMode="auto">
              <a:xfrm>
                <a:off x="4416" y="278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880" smtClean="0">
                    <a:latin typeface="Comic Sans MS" panose="030F0702030302020204" pitchFamily="66" charset="0"/>
                  </a:rPr>
                  <a:t>C</a:t>
                </a:r>
              </a:p>
            </p:txBody>
          </p:sp>
          <p:sp>
            <p:nvSpPr>
              <p:cNvPr id="24" name="Rectangle 60"/>
              <p:cNvSpPr>
                <a:spLocks noChangeArrowheads="1"/>
              </p:cNvSpPr>
              <p:nvPr/>
            </p:nvSpPr>
            <p:spPr bwMode="auto">
              <a:xfrm>
                <a:off x="4841" y="2813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880" smtClean="0">
                    <a:latin typeface="Comic Sans MS" panose="030F0702030302020204" pitchFamily="66" charset="0"/>
                  </a:rPr>
                  <a:t>H’</a:t>
                </a:r>
              </a:p>
            </p:txBody>
          </p:sp>
          <p:sp>
            <p:nvSpPr>
              <p:cNvPr id="25" name="Rectangle 61"/>
              <p:cNvSpPr>
                <a:spLocks noChangeArrowheads="1"/>
              </p:cNvSpPr>
              <p:nvPr/>
            </p:nvSpPr>
            <p:spPr bwMode="auto">
              <a:xfrm>
                <a:off x="3360" y="2064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880" smtClean="0">
                    <a:latin typeface="Comic Sans MS" panose="030F0702030302020204" pitchFamily="66" charset="0"/>
                  </a:rPr>
                  <a:t>2</a:t>
                </a:r>
              </a:p>
            </p:txBody>
          </p:sp>
          <p:sp>
            <p:nvSpPr>
              <p:cNvPr id="26" name="Rectangle 62"/>
              <p:cNvSpPr>
                <a:spLocks noChangeArrowheads="1"/>
              </p:cNvSpPr>
              <p:nvPr/>
            </p:nvSpPr>
            <p:spPr bwMode="auto">
              <a:xfrm>
                <a:off x="4944" y="2064"/>
                <a:ext cx="287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2880" smtClean="0">
                    <a:latin typeface="Comic Sans MS" panose="030F0702030302020204" pitchFamily="66" charset="0"/>
                  </a:rPr>
                  <a:t>2</a:t>
                </a:r>
              </a:p>
            </p:txBody>
          </p:sp>
          <p:sp>
            <p:nvSpPr>
              <p:cNvPr id="27" name="Line 63"/>
              <p:cNvSpPr>
                <a:spLocks noChangeShapeType="1"/>
              </p:cNvSpPr>
              <p:nvPr/>
            </p:nvSpPr>
            <p:spPr bwMode="auto">
              <a:xfrm>
                <a:off x="2928" y="1776"/>
                <a:ext cx="23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28" name="Line 64"/>
              <p:cNvSpPr>
                <a:spLocks noChangeShapeType="1"/>
              </p:cNvSpPr>
              <p:nvPr/>
            </p:nvSpPr>
            <p:spPr bwMode="auto">
              <a:xfrm>
                <a:off x="2928" y="2784"/>
                <a:ext cx="168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10" name="Line 66"/>
            <p:cNvSpPr>
              <a:spLocks noChangeShapeType="1"/>
            </p:cNvSpPr>
            <p:nvPr/>
          </p:nvSpPr>
          <p:spPr bwMode="auto">
            <a:xfrm>
              <a:off x="4958" y="3207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omic Sans MS" panose="030F0702030302020204" pitchFamily="66" charset="0"/>
              </a:endParaRPr>
            </a:p>
          </p:txBody>
        </p:sp>
      </p:grpSp>
      <p:sp>
        <p:nvSpPr>
          <p:cNvPr id="30" name="Rectangle 72"/>
          <p:cNvSpPr>
            <a:spLocks noChangeArrowheads="1"/>
          </p:cNvSpPr>
          <p:nvPr/>
        </p:nvSpPr>
        <p:spPr bwMode="auto">
          <a:xfrm>
            <a:off x="1010139" y="4978581"/>
            <a:ext cx="2872902" cy="8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endParaRPr lang="en-US" altLang="en-US" sz="2400" u="sng">
              <a:effectLst>
                <a:outerShdw blurRad="38100" dist="38100" dir="2700000" algn="tl">
                  <a:srgbClr val="000000"/>
                </a:outerShdw>
              </a:effectLst>
              <a:latin typeface="Comic Sans MS" panose="030F0702030302020204" pitchFamily="66" charset="0"/>
            </a:endParaRPr>
          </a:p>
          <a:p>
            <a:pPr algn="ctr">
              <a:defRPr/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Vì </a:t>
            </a: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AH </a:t>
            </a: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⊥ </a:t>
            </a: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BC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; AH = 2</a:t>
            </a:r>
          </a:p>
        </p:txBody>
      </p:sp>
      <p:graphicFrame>
        <p:nvGraphicFramePr>
          <p:cNvPr id="31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278289"/>
              </p:ext>
            </p:extLst>
          </p:nvPr>
        </p:nvGraphicFramePr>
        <p:xfrm>
          <a:off x="2235807" y="5644746"/>
          <a:ext cx="3683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8" imgW="164957" imgH="152268" progId="Equation.DSMT4">
                  <p:embed/>
                </p:oleObj>
              </mc:Choice>
              <mc:Fallback>
                <p:oleObj name="Equation" r:id="rId8" imgW="164957" imgH="152268" progId="Equation.DSMT4">
                  <p:embed/>
                  <p:pic>
                    <p:nvPicPr>
                      <p:cNvPr id="15433" name="Object 7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807" y="5644746"/>
                        <a:ext cx="3683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75"/>
          <p:cNvSpPr txBox="1">
            <a:spLocks noChangeArrowheads="1"/>
          </p:cNvSpPr>
          <p:nvPr/>
        </p:nvSpPr>
        <p:spPr bwMode="auto">
          <a:xfrm>
            <a:off x="1010139" y="5755012"/>
            <a:ext cx="4389438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1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9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A cách BC cố định một khoảng cách bằng 2cm</a:t>
            </a:r>
          </a:p>
        </p:txBody>
      </p:sp>
      <p:sp>
        <p:nvSpPr>
          <p:cNvPr id="33" name="Text Box 77"/>
          <p:cNvSpPr txBox="1">
            <a:spLocks noChangeArrowheads="1"/>
          </p:cNvSpPr>
          <p:nvPr/>
        </p:nvSpPr>
        <p:spPr bwMode="auto">
          <a:xfrm>
            <a:off x="875319" y="6662334"/>
            <a:ext cx="1060767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1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9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Đỉnh A của tam giác ABC nằm trên hai đường thẳng song song với BC và cách BC một khoảng bằng  2cm.</a:t>
            </a:r>
          </a:p>
        </p:txBody>
      </p:sp>
      <p:sp>
        <p:nvSpPr>
          <p:cNvPr id="35" name="Text Box 83"/>
          <p:cNvSpPr txBox="1">
            <a:spLocks noChangeArrowheads="1"/>
          </p:cNvSpPr>
          <p:nvPr/>
        </p:nvSpPr>
        <p:spPr bwMode="auto">
          <a:xfrm>
            <a:off x="4597776" y="4785918"/>
            <a:ext cx="822325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Giải.</a:t>
            </a:r>
          </a:p>
        </p:txBody>
      </p:sp>
    </p:spTree>
    <p:extLst>
      <p:ext uri="{BB962C8B-B14F-4D97-AF65-F5344CB8AC3E}">
        <p14:creationId xmlns:p14="http://schemas.microsoft.com/office/powerpoint/2010/main" val="2739750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0" grpId="0"/>
      <p:bldP spid="32" grpId="0"/>
      <p:bldP spid="33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"/>
          <p:cNvSpPr>
            <a:spLocks noChangeShapeType="1"/>
          </p:cNvSpPr>
          <p:nvPr/>
        </p:nvSpPr>
        <p:spPr bwMode="auto">
          <a:xfrm flipV="1">
            <a:off x="1752339" y="4089862"/>
            <a:ext cx="10242550" cy="92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ekton Pro" panose="020F0603020208020904" pitchFamily="34" charset="0"/>
            </a:endParaRPr>
          </a:p>
        </p:txBody>
      </p:sp>
      <p:sp>
        <p:nvSpPr>
          <p:cNvPr id="10" name="Oval 5"/>
          <p:cNvSpPr>
            <a:spLocks noChangeArrowheads="1"/>
          </p:cNvSpPr>
          <p:nvPr/>
        </p:nvSpPr>
        <p:spPr bwMode="auto">
          <a:xfrm flipH="1">
            <a:off x="3246177" y="2688100"/>
            <a:ext cx="92075" cy="904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H="1">
            <a:off x="3276339" y="2718262"/>
            <a:ext cx="0" cy="1417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ekton Pro" panose="020F06030202080209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3276339" y="3983500"/>
            <a:ext cx="184150" cy="1825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3231889" y="3267537"/>
            <a:ext cx="365125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ekton Pro" panose="020F0603020208020904" pitchFamily="34" charset="0"/>
              </a:rPr>
              <a:t>h</a:t>
            </a:r>
          </a:p>
        </p:txBody>
      </p:sp>
      <p:sp>
        <p:nvSpPr>
          <p:cNvPr id="14" name="Oval 9"/>
          <p:cNvSpPr>
            <a:spLocks noChangeArrowheads="1"/>
          </p:cNvSpPr>
          <p:nvPr/>
        </p:nvSpPr>
        <p:spPr bwMode="auto">
          <a:xfrm flipH="1">
            <a:off x="3612889" y="2672225"/>
            <a:ext cx="90488" cy="920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 flipH="1">
            <a:off x="3643052" y="2748425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ekton Pro" panose="020F0603020208020904" pitchFamily="34" charset="0"/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3643052" y="3967625"/>
            <a:ext cx="182562" cy="1825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3597014" y="3251662"/>
            <a:ext cx="365125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ekton Pro" panose="020F0603020208020904" pitchFamily="34" charset="0"/>
              </a:rPr>
              <a:t>h</a:t>
            </a:r>
          </a:p>
        </p:txBody>
      </p:sp>
      <p:sp>
        <p:nvSpPr>
          <p:cNvPr id="18" name="Oval 13"/>
          <p:cNvSpPr>
            <a:spLocks noChangeArrowheads="1"/>
          </p:cNvSpPr>
          <p:nvPr/>
        </p:nvSpPr>
        <p:spPr bwMode="auto">
          <a:xfrm flipH="1">
            <a:off x="4343139" y="2672225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19" name="Line 14"/>
          <p:cNvSpPr>
            <a:spLocks noChangeShapeType="1"/>
          </p:cNvSpPr>
          <p:nvPr/>
        </p:nvSpPr>
        <p:spPr bwMode="auto">
          <a:xfrm flipH="1">
            <a:off x="4374889" y="2718262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ekton Pro" panose="020F0603020208020904" pitchFamily="34" charset="0"/>
            </a:endParaRP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4374889" y="3967625"/>
            <a:ext cx="182563" cy="1825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4328852" y="3251662"/>
            <a:ext cx="365125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ekton Pro" panose="020F0603020208020904" pitchFamily="34" charset="0"/>
              </a:rPr>
              <a:t>h</a:t>
            </a:r>
          </a:p>
        </p:txBody>
      </p:sp>
      <p:sp>
        <p:nvSpPr>
          <p:cNvPr id="22" name="Oval 17"/>
          <p:cNvSpPr>
            <a:spLocks noChangeArrowheads="1"/>
          </p:cNvSpPr>
          <p:nvPr/>
        </p:nvSpPr>
        <p:spPr bwMode="auto">
          <a:xfrm flipH="1">
            <a:off x="5379777" y="2672225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23" name="Line 18"/>
          <p:cNvSpPr>
            <a:spLocks noChangeShapeType="1"/>
          </p:cNvSpPr>
          <p:nvPr/>
        </p:nvSpPr>
        <p:spPr bwMode="auto">
          <a:xfrm flipH="1">
            <a:off x="5409939" y="2748425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ekton Pro" panose="020F0603020208020904" pitchFamily="34" charset="0"/>
            </a:endParaRPr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5409939" y="3967625"/>
            <a:ext cx="184150" cy="1825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5365489" y="3251662"/>
            <a:ext cx="365125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ekton Pro" panose="020F0603020208020904" pitchFamily="34" charset="0"/>
              </a:rPr>
              <a:t>h</a:t>
            </a:r>
          </a:p>
        </p:txBody>
      </p:sp>
      <p:sp>
        <p:nvSpPr>
          <p:cNvPr id="26" name="Oval 25"/>
          <p:cNvSpPr>
            <a:spLocks noChangeArrowheads="1"/>
          </p:cNvSpPr>
          <p:nvPr/>
        </p:nvSpPr>
        <p:spPr bwMode="auto">
          <a:xfrm flipH="1">
            <a:off x="6111614" y="2688100"/>
            <a:ext cx="92075" cy="904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>
            <a:off x="6141777" y="2718262"/>
            <a:ext cx="30162" cy="1417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ekton Pro" panose="020F0603020208020904" pitchFamily="34" charset="0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6157652" y="3953337"/>
            <a:ext cx="182562" cy="1825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6111614" y="3235787"/>
            <a:ext cx="365125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ekton Pro" panose="020F0603020208020904" pitchFamily="34" charset="0"/>
              </a:rPr>
              <a:t>h</a:t>
            </a:r>
          </a:p>
        </p:txBody>
      </p:sp>
      <p:sp>
        <p:nvSpPr>
          <p:cNvPr id="30" name="Oval 29"/>
          <p:cNvSpPr>
            <a:spLocks noChangeArrowheads="1"/>
          </p:cNvSpPr>
          <p:nvPr/>
        </p:nvSpPr>
        <p:spPr bwMode="auto">
          <a:xfrm flipH="1">
            <a:off x="6949814" y="2672225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31" name="Line 30"/>
          <p:cNvSpPr>
            <a:spLocks noChangeShapeType="1"/>
          </p:cNvSpPr>
          <p:nvPr/>
        </p:nvSpPr>
        <p:spPr bwMode="auto">
          <a:xfrm flipH="1">
            <a:off x="6979977" y="2734137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ekton Pro" panose="020F0603020208020904" pitchFamily="34" charset="0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6979977" y="3953337"/>
            <a:ext cx="182562" cy="1825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6933939" y="3221500"/>
            <a:ext cx="366713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ekton Pro" panose="020F0603020208020904" pitchFamily="34" charset="0"/>
              </a:rPr>
              <a:t>h</a:t>
            </a:r>
          </a:p>
        </p:txBody>
      </p:sp>
      <p:sp>
        <p:nvSpPr>
          <p:cNvPr id="34" name="Oval 33"/>
          <p:cNvSpPr>
            <a:spLocks noChangeArrowheads="1"/>
          </p:cNvSpPr>
          <p:nvPr/>
        </p:nvSpPr>
        <p:spPr bwMode="auto">
          <a:xfrm flipH="1">
            <a:off x="7864214" y="2672225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35" name="Line 34"/>
          <p:cNvSpPr>
            <a:spLocks noChangeShapeType="1"/>
          </p:cNvSpPr>
          <p:nvPr/>
        </p:nvSpPr>
        <p:spPr bwMode="auto">
          <a:xfrm flipH="1">
            <a:off x="7894377" y="2718262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ekton Pro" panose="020F0603020208020904" pitchFamily="34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7894377" y="3937462"/>
            <a:ext cx="182562" cy="1825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7848339" y="3221500"/>
            <a:ext cx="366713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ekton Pro" panose="020F0603020208020904" pitchFamily="34" charset="0"/>
              </a:rPr>
              <a:t>h</a:t>
            </a:r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8762739" y="2718262"/>
            <a:ext cx="3384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ekton Pro" panose="020F0603020208020904" pitchFamily="34" charset="0"/>
            </a:endParaRPr>
          </a:p>
        </p:txBody>
      </p:sp>
      <p:sp>
        <p:nvSpPr>
          <p:cNvPr id="39" name="Oval 39"/>
          <p:cNvSpPr>
            <a:spLocks noChangeArrowheads="1"/>
          </p:cNvSpPr>
          <p:nvPr/>
        </p:nvSpPr>
        <p:spPr bwMode="auto">
          <a:xfrm flipH="1">
            <a:off x="5670289" y="5477337"/>
            <a:ext cx="90488" cy="904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40" name="Line 40"/>
          <p:cNvSpPr>
            <a:spLocks noChangeShapeType="1"/>
          </p:cNvSpPr>
          <p:nvPr/>
        </p:nvSpPr>
        <p:spPr bwMode="auto">
          <a:xfrm flipH="1">
            <a:off x="5714739" y="4150187"/>
            <a:ext cx="3175" cy="138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ekton Pro" panose="020F0603020208020904" pitchFamily="34" charset="0"/>
            </a:endParaRPr>
          </a:p>
        </p:txBody>
      </p:sp>
      <p:sp>
        <p:nvSpPr>
          <p:cNvPr id="41" name="Text Box 42"/>
          <p:cNvSpPr txBox="1">
            <a:spLocks noChangeArrowheads="1"/>
          </p:cNvSpPr>
          <p:nvPr/>
        </p:nvSpPr>
        <p:spPr bwMode="auto">
          <a:xfrm>
            <a:off x="4190739" y="4729625"/>
            <a:ext cx="366713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ekton Pro" panose="020F0603020208020904" pitchFamily="34" charset="0"/>
              </a:rPr>
              <a:t>h</a:t>
            </a:r>
          </a:p>
        </p:txBody>
      </p:sp>
      <p:sp>
        <p:nvSpPr>
          <p:cNvPr id="42" name="Rectangle 43"/>
          <p:cNvSpPr>
            <a:spLocks noChangeArrowheads="1"/>
          </p:cNvSpPr>
          <p:nvPr/>
        </p:nvSpPr>
        <p:spPr bwMode="auto">
          <a:xfrm>
            <a:off x="5730614" y="4150187"/>
            <a:ext cx="182563" cy="184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43" name="Oval 44"/>
          <p:cNvSpPr>
            <a:spLocks noChangeArrowheads="1"/>
          </p:cNvSpPr>
          <p:nvPr/>
        </p:nvSpPr>
        <p:spPr bwMode="auto">
          <a:xfrm flipH="1">
            <a:off x="3322377" y="5507500"/>
            <a:ext cx="92075" cy="904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44" name="Line 45"/>
          <p:cNvSpPr>
            <a:spLocks noChangeShapeType="1"/>
          </p:cNvSpPr>
          <p:nvPr/>
        </p:nvSpPr>
        <p:spPr bwMode="auto">
          <a:xfrm flipH="1">
            <a:off x="3368414" y="4181937"/>
            <a:ext cx="1588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ekton Pro" panose="020F0603020208020904" pitchFamily="34" charset="0"/>
            </a:endParaRPr>
          </a:p>
        </p:txBody>
      </p:sp>
      <p:sp>
        <p:nvSpPr>
          <p:cNvPr id="45" name="Rectangle 46"/>
          <p:cNvSpPr>
            <a:spLocks noChangeArrowheads="1"/>
          </p:cNvSpPr>
          <p:nvPr/>
        </p:nvSpPr>
        <p:spPr bwMode="auto">
          <a:xfrm>
            <a:off x="3368414" y="4181937"/>
            <a:ext cx="182563" cy="1825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46" name="Oval 47"/>
          <p:cNvSpPr>
            <a:spLocks noChangeArrowheads="1"/>
          </p:cNvSpPr>
          <p:nvPr/>
        </p:nvSpPr>
        <p:spPr bwMode="auto">
          <a:xfrm flipH="1">
            <a:off x="4419339" y="5507500"/>
            <a:ext cx="92075" cy="904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47" name="Line 48"/>
          <p:cNvSpPr>
            <a:spLocks noChangeShapeType="1"/>
          </p:cNvSpPr>
          <p:nvPr/>
        </p:nvSpPr>
        <p:spPr bwMode="auto">
          <a:xfrm flipH="1">
            <a:off x="4465377" y="4166062"/>
            <a:ext cx="1587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ekton Pro" panose="020F0603020208020904" pitchFamily="34" charset="0"/>
            </a:endParaRPr>
          </a:p>
        </p:txBody>
      </p:sp>
      <p:sp>
        <p:nvSpPr>
          <p:cNvPr id="48" name="Rectangle 49"/>
          <p:cNvSpPr>
            <a:spLocks noChangeArrowheads="1"/>
          </p:cNvSpPr>
          <p:nvPr/>
        </p:nvSpPr>
        <p:spPr bwMode="auto">
          <a:xfrm>
            <a:off x="4465377" y="4150187"/>
            <a:ext cx="182562" cy="184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49" name="Oval 65"/>
          <p:cNvSpPr>
            <a:spLocks noChangeArrowheads="1"/>
          </p:cNvSpPr>
          <p:nvPr/>
        </p:nvSpPr>
        <p:spPr bwMode="auto">
          <a:xfrm flipH="1">
            <a:off x="7986452" y="5445587"/>
            <a:ext cx="90487" cy="920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50" name="Line 66"/>
          <p:cNvSpPr>
            <a:spLocks noChangeShapeType="1"/>
          </p:cNvSpPr>
          <p:nvPr/>
        </p:nvSpPr>
        <p:spPr bwMode="auto">
          <a:xfrm flipH="1">
            <a:off x="8032489" y="4150187"/>
            <a:ext cx="1588" cy="1311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ekton Pro" panose="020F0603020208020904" pitchFamily="34" charset="0"/>
            </a:endParaRPr>
          </a:p>
        </p:txBody>
      </p:sp>
      <p:sp>
        <p:nvSpPr>
          <p:cNvPr id="51" name="Rectangle 67"/>
          <p:cNvSpPr>
            <a:spLocks noChangeArrowheads="1"/>
          </p:cNvSpPr>
          <p:nvPr/>
        </p:nvSpPr>
        <p:spPr bwMode="auto">
          <a:xfrm>
            <a:off x="8032489" y="4120025"/>
            <a:ext cx="182563" cy="1825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52" name="Oval 68"/>
          <p:cNvSpPr>
            <a:spLocks noChangeArrowheads="1"/>
          </p:cNvSpPr>
          <p:nvPr/>
        </p:nvSpPr>
        <p:spPr bwMode="auto">
          <a:xfrm flipH="1">
            <a:off x="8718289" y="5445587"/>
            <a:ext cx="90488" cy="920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53" name="Line 69"/>
          <p:cNvSpPr>
            <a:spLocks noChangeShapeType="1"/>
          </p:cNvSpPr>
          <p:nvPr/>
        </p:nvSpPr>
        <p:spPr bwMode="auto">
          <a:xfrm flipH="1">
            <a:off x="8762739" y="4105737"/>
            <a:ext cx="3175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ekton Pro" panose="020F0603020208020904" pitchFamily="34" charset="0"/>
            </a:endParaRPr>
          </a:p>
        </p:txBody>
      </p:sp>
      <p:sp>
        <p:nvSpPr>
          <p:cNvPr id="54" name="Rectangle 70"/>
          <p:cNvSpPr>
            <a:spLocks noChangeArrowheads="1"/>
          </p:cNvSpPr>
          <p:nvPr/>
        </p:nvSpPr>
        <p:spPr bwMode="auto">
          <a:xfrm>
            <a:off x="8762739" y="4120025"/>
            <a:ext cx="184150" cy="1825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55" name="Line 71"/>
          <p:cNvSpPr>
            <a:spLocks noChangeShapeType="1"/>
          </p:cNvSpPr>
          <p:nvPr/>
        </p:nvSpPr>
        <p:spPr bwMode="auto">
          <a:xfrm flipV="1">
            <a:off x="9861288" y="5461460"/>
            <a:ext cx="2651125" cy="1587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ekton Pro" panose="020F0603020208020904" pitchFamily="34" charset="0"/>
            </a:endParaRPr>
          </a:p>
        </p:txBody>
      </p:sp>
      <p:sp>
        <p:nvSpPr>
          <p:cNvPr id="56" name="Text Box 72"/>
          <p:cNvSpPr txBox="1">
            <a:spLocks noChangeArrowheads="1"/>
          </p:cNvSpPr>
          <p:nvPr/>
        </p:nvSpPr>
        <p:spPr bwMode="auto">
          <a:xfrm>
            <a:off x="3003289" y="4729625"/>
            <a:ext cx="396875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ekton Pro" panose="020F0603020208020904" pitchFamily="34" charset="0"/>
              </a:rPr>
              <a:t>h</a:t>
            </a:r>
          </a:p>
        </p:txBody>
      </p:sp>
      <p:sp>
        <p:nvSpPr>
          <p:cNvPr id="57" name="Text Box 73"/>
          <p:cNvSpPr txBox="1">
            <a:spLocks noChangeArrowheads="1"/>
          </p:cNvSpPr>
          <p:nvPr/>
        </p:nvSpPr>
        <p:spPr bwMode="auto">
          <a:xfrm>
            <a:off x="5441689" y="4715337"/>
            <a:ext cx="457200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ekton Pro" panose="020F0603020208020904" pitchFamily="34" charset="0"/>
              </a:rPr>
              <a:t>h</a:t>
            </a:r>
          </a:p>
        </p:txBody>
      </p:sp>
      <p:sp>
        <p:nvSpPr>
          <p:cNvPr id="58" name="Text Box 78"/>
          <p:cNvSpPr txBox="1">
            <a:spLocks noChangeArrowheads="1"/>
          </p:cNvSpPr>
          <p:nvPr/>
        </p:nvSpPr>
        <p:spPr bwMode="auto">
          <a:xfrm>
            <a:off x="7956289" y="4639137"/>
            <a:ext cx="365125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ekton Pro" panose="020F0603020208020904" pitchFamily="34" charset="0"/>
              </a:rPr>
              <a:t>h</a:t>
            </a:r>
          </a:p>
        </p:txBody>
      </p:sp>
      <p:sp>
        <p:nvSpPr>
          <p:cNvPr id="59" name="Text Box 79"/>
          <p:cNvSpPr txBox="1">
            <a:spLocks noChangeArrowheads="1"/>
          </p:cNvSpPr>
          <p:nvPr/>
        </p:nvSpPr>
        <p:spPr bwMode="auto">
          <a:xfrm>
            <a:off x="8702414" y="4607387"/>
            <a:ext cx="365125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ekton Pro" panose="020F0603020208020904" pitchFamily="34" charset="0"/>
              </a:rPr>
              <a:t>h</a:t>
            </a:r>
          </a:p>
        </p:txBody>
      </p:sp>
      <p:sp>
        <p:nvSpPr>
          <p:cNvPr id="60" name="Text Box 80"/>
          <p:cNvSpPr txBox="1">
            <a:spLocks noChangeArrowheads="1"/>
          </p:cNvSpPr>
          <p:nvPr/>
        </p:nvSpPr>
        <p:spPr bwMode="auto">
          <a:xfrm>
            <a:off x="1738052" y="3800937"/>
            <a:ext cx="822325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ekton Pro" panose="020F0603020208020904" pitchFamily="34" charset="0"/>
              </a:rPr>
              <a:t>b</a:t>
            </a:r>
          </a:p>
        </p:txBody>
      </p:sp>
      <p:sp>
        <p:nvSpPr>
          <p:cNvPr id="61" name="Text Box 81"/>
          <p:cNvSpPr txBox="1">
            <a:spLocks noChangeArrowheads="1"/>
          </p:cNvSpPr>
          <p:nvPr/>
        </p:nvSpPr>
        <p:spPr bwMode="auto">
          <a:xfrm>
            <a:off x="11780577" y="2307100"/>
            <a:ext cx="731837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ekton Pro" panose="020F0603020208020904" pitchFamily="34" charset="0"/>
              </a:rPr>
              <a:t>a</a:t>
            </a:r>
          </a:p>
        </p:txBody>
      </p:sp>
      <p:sp>
        <p:nvSpPr>
          <p:cNvPr id="62" name="Text Box 82"/>
          <p:cNvSpPr txBox="1">
            <a:spLocks noChangeArrowheads="1"/>
          </p:cNvSpPr>
          <p:nvPr/>
        </p:nvSpPr>
        <p:spPr bwMode="auto">
          <a:xfrm>
            <a:off x="11872652" y="5415425"/>
            <a:ext cx="639762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ekton Pro" panose="020F0603020208020904" pitchFamily="34" charset="0"/>
              </a:rPr>
              <a:t>a’</a:t>
            </a:r>
          </a:p>
        </p:txBody>
      </p:sp>
      <p:sp>
        <p:nvSpPr>
          <p:cNvPr id="63" name="Oval 83"/>
          <p:cNvSpPr>
            <a:spLocks noChangeArrowheads="1"/>
          </p:cNvSpPr>
          <p:nvPr/>
        </p:nvSpPr>
        <p:spPr bwMode="auto">
          <a:xfrm>
            <a:off x="11140814" y="2672225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64" name="Line 84"/>
          <p:cNvSpPr>
            <a:spLocks noChangeShapeType="1"/>
          </p:cNvSpPr>
          <p:nvPr/>
        </p:nvSpPr>
        <p:spPr bwMode="auto">
          <a:xfrm>
            <a:off x="11186852" y="2702387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ekton Pro" panose="020F0603020208020904" pitchFamily="34" charset="0"/>
            </a:endParaRPr>
          </a:p>
        </p:txBody>
      </p:sp>
      <p:sp>
        <p:nvSpPr>
          <p:cNvPr id="65" name="Rectangle 85"/>
          <p:cNvSpPr>
            <a:spLocks noChangeArrowheads="1"/>
          </p:cNvSpPr>
          <p:nvPr/>
        </p:nvSpPr>
        <p:spPr bwMode="auto">
          <a:xfrm>
            <a:off x="11186852" y="3907300"/>
            <a:ext cx="182562" cy="18256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66" name="Oval 86"/>
          <p:cNvSpPr>
            <a:spLocks noChangeArrowheads="1"/>
          </p:cNvSpPr>
          <p:nvPr/>
        </p:nvSpPr>
        <p:spPr bwMode="auto">
          <a:xfrm flipH="1">
            <a:off x="10226414" y="5431300"/>
            <a:ext cx="92075" cy="904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67" name="Line 87"/>
          <p:cNvSpPr>
            <a:spLocks noChangeShapeType="1"/>
          </p:cNvSpPr>
          <p:nvPr/>
        </p:nvSpPr>
        <p:spPr bwMode="auto">
          <a:xfrm flipV="1">
            <a:off x="10272452" y="4105737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ekton Pro" panose="020F0603020208020904" pitchFamily="34" charset="0"/>
            </a:endParaRPr>
          </a:p>
        </p:txBody>
      </p:sp>
      <p:sp>
        <p:nvSpPr>
          <p:cNvPr id="68" name="Rectangle 88"/>
          <p:cNvSpPr>
            <a:spLocks noChangeArrowheads="1"/>
          </p:cNvSpPr>
          <p:nvPr/>
        </p:nvSpPr>
        <p:spPr bwMode="auto">
          <a:xfrm>
            <a:off x="10272452" y="4105737"/>
            <a:ext cx="182562" cy="1825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69" name="Text Box 89"/>
          <p:cNvSpPr txBox="1">
            <a:spLocks noChangeArrowheads="1"/>
          </p:cNvSpPr>
          <p:nvPr/>
        </p:nvSpPr>
        <p:spPr bwMode="auto">
          <a:xfrm>
            <a:off x="11140814" y="3083387"/>
            <a:ext cx="274638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ekton Pro" panose="020F0603020208020904" pitchFamily="34" charset="0"/>
              </a:rPr>
              <a:t>h</a:t>
            </a:r>
          </a:p>
        </p:txBody>
      </p:sp>
      <p:sp>
        <p:nvSpPr>
          <p:cNvPr id="70" name="Text Box 90"/>
          <p:cNvSpPr txBox="1">
            <a:spLocks noChangeArrowheads="1"/>
          </p:cNvSpPr>
          <p:nvPr/>
        </p:nvSpPr>
        <p:spPr bwMode="auto">
          <a:xfrm>
            <a:off x="10210539" y="4639137"/>
            <a:ext cx="549275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ekton Pro" panose="020F0603020208020904" pitchFamily="34" charset="0"/>
              </a:rPr>
              <a:t>h</a:t>
            </a:r>
          </a:p>
        </p:txBody>
      </p:sp>
      <p:sp>
        <p:nvSpPr>
          <p:cNvPr id="71" name="Text Box 91"/>
          <p:cNvSpPr txBox="1">
            <a:spLocks noChangeArrowheads="1"/>
          </p:cNvSpPr>
          <p:nvPr/>
        </p:nvSpPr>
        <p:spPr bwMode="auto">
          <a:xfrm>
            <a:off x="1738052" y="6221326"/>
            <a:ext cx="1173341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880" b="1" i="1" u="sng" smtClean="0">
                <a:solidFill>
                  <a:srgbClr val="0070C0"/>
                </a:solidFill>
                <a:latin typeface="Tekton Pro" panose="020F0603020208020904" pitchFamily="34" charset="0"/>
              </a:rPr>
              <a:t>Tính chất</a:t>
            </a:r>
            <a:r>
              <a:rPr lang="en-US" altLang="en-US" sz="2880" b="1" smtClean="0">
                <a:solidFill>
                  <a:srgbClr val="0070C0"/>
                </a:solidFill>
                <a:latin typeface="Tekton Pro" panose="020F0603020208020904" pitchFamily="34" charset="0"/>
              </a:rPr>
              <a:t>: Các điểm cách đường thẳng b một khoảng bằng h nằm trên hai đường thẳng a và a’  song song với b và cách b một khoảng bằng h</a:t>
            </a:r>
          </a:p>
        </p:txBody>
      </p:sp>
      <p:sp>
        <p:nvSpPr>
          <p:cNvPr id="72" name="Line 92"/>
          <p:cNvSpPr>
            <a:spLocks noChangeShapeType="1"/>
          </p:cNvSpPr>
          <p:nvPr/>
        </p:nvSpPr>
        <p:spPr bwMode="auto">
          <a:xfrm>
            <a:off x="2546089" y="2718262"/>
            <a:ext cx="6491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ekton Pro" panose="020F0603020208020904" pitchFamily="34" charset="0"/>
            </a:endParaRPr>
          </a:p>
        </p:txBody>
      </p:sp>
      <p:sp>
        <p:nvSpPr>
          <p:cNvPr id="73" name="Line 93"/>
          <p:cNvSpPr>
            <a:spLocks noChangeShapeType="1"/>
          </p:cNvSpPr>
          <p:nvPr/>
        </p:nvSpPr>
        <p:spPr bwMode="auto">
          <a:xfrm flipV="1">
            <a:off x="2361939" y="5477337"/>
            <a:ext cx="7499350" cy="90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ekton Pro" panose="020F0603020208020904" pitchFamily="34" charset="0"/>
            </a:endParaRPr>
          </a:p>
        </p:txBody>
      </p:sp>
      <p:sp>
        <p:nvSpPr>
          <p:cNvPr id="74" name="Line 94"/>
          <p:cNvSpPr>
            <a:spLocks noChangeShapeType="1"/>
          </p:cNvSpPr>
          <p:nvPr/>
        </p:nvSpPr>
        <p:spPr bwMode="auto">
          <a:xfrm flipH="1">
            <a:off x="6691052" y="4181937"/>
            <a:ext cx="1587" cy="1309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ekton Pro" panose="020F0603020208020904" pitchFamily="34" charset="0"/>
            </a:endParaRPr>
          </a:p>
        </p:txBody>
      </p:sp>
      <p:sp>
        <p:nvSpPr>
          <p:cNvPr id="75" name="Rectangle 95"/>
          <p:cNvSpPr>
            <a:spLocks noChangeArrowheads="1"/>
          </p:cNvSpPr>
          <p:nvPr/>
        </p:nvSpPr>
        <p:spPr bwMode="auto">
          <a:xfrm>
            <a:off x="6691052" y="4150187"/>
            <a:ext cx="182562" cy="184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p:sp>
        <p:nvSpPr>
          <p:cNvPr id="76" name="Text Box 96"/>
          <p:cNvSpPr txBox="1">
            <a:spLocks noChangeArrowheads="1"/>
          </p:cNvSpPr>
          <p:nvPr/>
        </p:nvSpPr>
        <p:spPr bwMode="auto">
          <a:xfrm>
            <a:off x="6614852" y="4669300"/>
            <a:ext cx="365125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160" smtClean="0">
                <a:latin typeface="Tekton Pro" panose="020F0603020208020904" pitchFamily="34" charset="0"/>
              </a:rPr>
              <a:t>h</a:t>
            </a:r>
          </a:p>
        </p:txBody>
      </p:sp>
      <p:sp>
        <p:nvSpPr>
          <p:cNvPr id="77" name="Oval 97"/>
          <p:cNvSpPr>
            <a:spLocks noChangeArrowheads="1"/>
          </p:cNvSpPr>
          <p:nvPr/>
        </p:nvSpPr>
        <p:spPr bwMode="auto">
          <a:xfrm>
            <a:off x="6660889" y="5461462"/>
            <a:ext cx="90488" cy="920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160" smtClean="0">
              <a:latin typeface="Tekton Pro" panose="020F0603020208020904" pitchFamily="34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3270960" y="2155320"/>
              <a:ext cx="4813560" cy="1679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58720" y="2140560"/>
                <a:ext cx="4839120" cy="1707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91935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/>
      <p:bldP spid="14" grpId="0" animBg="1"/>
      <p:bldP spid="16" grpId="0" animBg="1"/>
      <p:bldP spid="17" grpId="0"/>
      <p:bldP spid="18" grpId="0" animBg="1"/>
      <p:bldP spid="20" grpId="0" animBg="1"/>
      <p:bldP spid="21" grpId="0"/>
      <p:bldP spid="22" grpId="0" animBg="1"/>
      <p:bldP spid="24" grpId="0" animBg="1"/>
      <p:bldP spid="25" grpId="0"/>
      <p:bldP spid="26" grpId="0" animBg="1"/>
      <p:bldP spid="28" grpId="0" animBg="1"/>
      <p:bldP spid="29" grpId="0"/>
      <p:bldP spid="30" grpId="0" animBg="1"/>
      <p:bldP spid="32" grpId="0" animBg="1"/>
      <p:bldP spid="33" grpId="0"/>
      <p:bldP spid="34" grpId="0" animBg="1"/>
      <p:bldP spid="36" grpId="0" animBg="1"/>
      <p:bldP spid="37" grpId="0"/>
      <p:bldP spid="39" grpId="0" animBg="1"/>
      <p:bldP spid="41" grpId="0"/>
      <p:bldP spid="42" grpId="0" animBg="1"/>
      <p:bldP spid="43" grpId="0" animBg="1"/>
      <p:bldP spid="45" grpId="0" animBg="1"/>
      <p:bldP spid="46" grpId="0" animBg="1"/>
      <p:bldP spid="48" grpId="0" animBg="1"/>
      <p:bldP spid="49" grpId="0" animBg="1"/>
      <p:bldP spid="51" grpId="0" animBg="1"/>
      <p:bldP spid="52" grpId="0" animBg="1"/>
      <p:bldP spid="54" grpId="0" animBg="1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 animBg="1"/>
      <p:bldP spid="65" grpId="0" animBg="1"/>
      <p:bldP spid="66" grpId="0" animBg="1"/>
      <p:bldP spid="68" grpId="0" animBg="1"/>
      <p:bldP spid="69" grpId="0"/>
      <p:bldP spid="70" grpId="0"/>
      <p:bldP spid="71" grpId="0"/>
      <p:bldP spid="75" grpId="0" animBg="1"/>
      <p:bldP spid="76" grpId="0"/>
      <p:bldP spid="77" grpId="0" animBg="1"/>
    </p:bldLst>
  </p:timing>
</p:sld>
</file>

<file path=ppt/theme/theme1.xml><?xml version="1.0" encoding="utf-8"?>
<a:theme xmlns:a="http://schemas.openxmlformats.org/drawingml/2006/main" name="Ephesus template">
  <a:themeElements>
    <a:clrScheme name="Custom 347">
      <a:dk1>
        <a:srgbClr val="26303D"/>
      </a:dk1>
      <a:lt1>
        <a:srgbClr val="FFFFFF"/>
      </a:lt1>
      <a:dk2>
        <a:srgbClr val="848E91"/>
      </a:dk2>
      <a:lt2>
        <a:srgbClr val="E3EAEB"/>
      </a:lt2>
      <a:accent1>
        <a:srgbClr val="1594B5"/>
      </a:accent1>
      <a:accent2>
        <a:srgbClr val="8ACBD1"/>
      </a:accent2>
      <a:accent3>
        <a:srgbClr val="AFD3AB"/>
      </a:accent3>
      <a:accent4>
        <a:srgbClr val="EBDE4F"/>
      </a:accent4>
      <a:accent5>
        <a:srgbClr val="A9AD9A"/>
      </a:accent5>
      <a:accent6>
        <a:srgbClr val="5D767C"/>
      </a:accent6>
      <a:hlink>
        <a:srgbClr val="26303D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3</TotalTime>
  <Words>1837</Words>
  <Application>Microsoft Office PowerPoint</Application>
  <PresentationFormat>Custom</PresentationFormat>
  <Paragraphs>275</Paragraphs>
  <Slides>23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Comic Sans MS</vt:lpstr>
      <vt:lpstr>Amatic SC</vt:lpstr>
      <vt:lpstr>Encode Sans Semi Condensed</vt:lpstr>
      <vt:lpstr>Arial</vt:lpstr>
      <vt:lpstr>Wingdings</vt:lpstr>
      <vt:lpstr>Encode Sans Semi Condensed Light</vt:lpstr>
      <vt:lpstr>Tekton Pro</vt:lpstr>
      <vt:lpstr>Calibri</vt:lpstr>
      <vt:lpstr>Segoe UI Semilight</vt:lpstr>
      <vt:lpstr>Yu Gothic UI Semilight</vt:lpstr>
      <vt:lpstr>Times New Roman</vt:lpstr>
      <vt:lpstr>Ephesus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VÀ CÁC DẠNG TOÁ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3: hệ phương trình bậc nhất hai ẩn</dc:title>
  <dc:creator>Admin</dc:creator>
  <cp:lastModifiedBy>Admin</cp:lastModifiedBy>
  <cp:revision>15</cp:revision>
  <dcterms:modified xsi:type="dcterms:W3CDTF">2021-10-17T09:42:03Z</dcterms:modified>
</cp:coreProperties>
</file>